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5.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7.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8.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9.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0.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42" r:id="rId3"/>
    <p:sldMasterId id="2147483763" r:id="rId4"/>
    <p:sldMasterId id="2147483773" r:id="rId5"/>
    <p:sldMasterId id="2147484025" r:id="rId6"/>
    <p:sldMasterId id="2147484037" r:id="rId7"/>
    <p:sldMasterId id="2147484059" r:id="rId8"/>
    <p:sldMasterId id="2147484093" r:id="rId9"/>
    <p:sldMasterId id="2147484103" r:id="rId10"/>
    <p:sldMasterId id="2147484179" r:id="rId11"/>
  </p:sldMasterIdLst>
  <p:notesMasterIdLst>
    <p:notesMasterId r:id="rId58"/>
  </p:notesMasterIdLst>
  <p:sldIdLst>
    <p:sldId id="1313" r:id="rId12"/>
    <p:sldId id="1306" r:id="rId13"/>
    <p:sldId id="1307" r:id="rId14"/>
    <p:sldId id="1308" r:id="rId15"/>
    <p:sldId id="1309" r:id="rId16"/>
    <p:sldId id="1310" r:id="rId17"/>
    <p:sldId id="1312" r:id="rId18"/>
    <p:sldId id="1249" r:id="rId19"/>
    <p:sldId id="1314" r:id="rId20"/>
    <p:sldId id="1315" r:id="rId21"/>
    <p:sldId id="1356" r:id="rId22"/>
    <p:sldId id="1316" r:id="rId23"/>
    <p:sldId id="1318" r:id="rId24"/>
    <p:sldId id="1319" r:id="rId25"/>
    <p:sldId id="1323" r:id="rId26"/>
    <p:sldId id="1324" r:id="rId27"/>
    <p:sldId id="1326" r:id="rId28"/>
    <p:sldId id="1327" r:id="rId29"/>
    <p:sldId id="1325" r:id="rId30"/>
    <p:sldId id="1339" r:id="rId31"/>
    <p:sldId id="1340" r:id="rId32"/>
    <p:sldId id="1341" r:id="rId33"/>
    <p:sldId id="1344" r:id="rId34"/>
    <p:sldId id="1343" r:id="rId35"/>
    <p:sldId id="1342" r:id="rId36"/>
    <p:sldId id="1373" r:id="rId37"/>
    <p:sldId id="1374" r:id="rId38"/>
    <p:sldId id="1375" r:id="rId39"/>
    <p:sldId id="1376" r:id="rId40"/>
    <p:sldId id="1377" r:id="rId41"/>
    <p:sldId id="1381" r:id="rId42"/>
    <p:sldId id="1383" r:id="rId43"/>
    <p:sldId id="1379" r:id="rId44"/>
    <p:sldId id="1380" r:id="rId45"/>
    <p:sldId id="1352" r:id="rId46"/>
    <p:sldId id="1398" r:id="rId47"/>
    <p:sldId id="1385" r:id="rId48"/>
    <p:sldId id="1386" r:id="rId49"/>
    <p:sldId id="1289" r:id="rId50"/>
    <p:sldId id="1387" r:id="rId51"/>
    <p:sldId id="1388" r:id="rId52"/>
    <p:sldId id="1393" r:id="rId53"/>
    <p:sldId id="1394" r:id="rId54"/>
    <p:sldId id="1395" r:id="rId55"/>
    <p:sldId id="1397" r:id="rId56"/>
    <p:sldId id="1396"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CF1AD"/>
    <a:srgbClr val="DFF0F5"/>
    <a:srgbClr val="F4F7CD"/>
    <a:srgbClr val="FFFFFF"/>
    <a:srgbClr val="FF0000"/>
    <a:srgbClr val="E8F4F8"/>
    <a:srgbClr val="EDF6F9"/>
    <a:srgbClr val="DBEEF4"/>
    <a:srgbClr val="FEF2E8"/>
    <a:srgbClr val="FFEF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1" autoAdjust="0"/>
    <p:restoredTop sz="93178" autoAdjust="0"/>
  </p:normalViewPr>
  <p:slideViewPr>
    <p:cSldViewPr snapToGrid="0">
      <p:cViewPr varScale="1">
        <p:scale>
          <a:sx n="56" d="100"/>
          <a:sy n="56" d="100"/>
        </p:scale>
        <p:origin x="992" y="40"/>
      </p:cViewPr>
      <p:guideLst/>
    </p:cSldViewPr>
  </p:slideViewPr>
  <p:notesTextViewPr>
    <p:cViewPr>
      <p:scale>
        <a:sx n="1" d="1"/>
        <a:sy n="1" d="1"/>
      </p:scale>
      <p:origin x="0" y="0"/>
    </p:cViewPr>
  </p:notesTextViewPr>
  <p:sorterViewPr>
    <p:cViewPr>
      <p:scale>
        <a:sx n="120" d="100"/>
        <a:sy n="1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viewProps" Target="view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commentAuthors" Target="commentAuthor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1/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1</a:t>
            </a:fld>
            <a:endParaRPr lang="en-US"/>
          </a:p>
        </p:txBody>
      </p:sp>
    </p:spTree>
    <p:extLst>
      <p:ext uri="{BB962C8B-B14F-4D97-AF65-F5344CB8AC3E}">
        <p14:creationId xmlns:p14="http://schemas.microsoft.com/office/powerpoint/2010/main" val="32397098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821893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27850717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2394193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579427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8905513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9437353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5951501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21496919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9154757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91437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2</a:t>
            </a:fld>
            <a:endParaRPr lang="en-US"/>
          </a:p>
        </p:txBody>
      </p:sp>
    </p:spTree>
    <p:extLst>
      <p:ext uri="{BB962C8B-B14F-4D97-AF65-F5344CB8AC3E}">
        <p14:creationId xmlns:p14="http://schemas.microsoft.com/office/powerpoint/2010/main" val="29615714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5991690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39242127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22513155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1643605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382208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7033794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1357515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3363682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4743924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2645452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3</a:t>
            </a:fld>
            <a:endParaRPr lang="en-US"/>
          </a:p>
        </p:txBody>
      </p:sp>
    </p:spTree>
    <p:extLst>
      <p:ext uri="{BB962C8B-B14F-4D97-AF65-F5344CB8AC3E}">
        <p14:creationId xmlns:p14="http://schemas.microsoft.com/office/powerpoint/2010/main" val="34818636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1964534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22479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39210372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6728916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7477344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4258853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4</a:t>
            </a:fld>
            <a:endParaRPr lang="en-US"/>
          </a:p>
        </p:txBody>
      </p:sp>
    </p:spTree>
    <p:extLst>
      <p:ext uri="{BB962C8B-B14F-4D97-AF65-F5344CB8AC3E}">
        <p14:creationId xmlns:p14="http://schemas.microsoft.com/office/powerpoint/2010/main" val="484370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5</a:t>
            </a:fld>
            <a:endParaRPr lang="en-US"/>
          </a:p>
        </p:txBody>
      </p:sp>
    </p:spTree>
    <p:extLst>
      <p:ext uri="{BB962C8B-B14F-4D97-AF65-F5344CB8AC3E}">
        <p14:creationId xmlns:p14="http://schemas.microsoft.com/office/powerpoint/2010/main" val="865029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6</a:t>
            </a:fld>
            <a:endParaRPr lang="en-US"/>
          </a:p>
        </p:txBody>
      </p:sp>
    </p:spTree>
    <p:extLst>
      <p:ext uri="{BB962C8B-B14F-4D97-AF65-F5344CB8AC3E}">
        <p14:creationId xmlns:p14="http://schemas.microsoft.com/office/powerpoint/2010/main" val="20973632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7</a:t>
            </a:fld>
            <a:endParaRPr lang="en-US"/>
          </a:p>
        </p:txBody>
      </p:sp>
    </p:spTree>
    <p:extLst>
      <p:ext uri="{BB962C8B-B14F-4D97-AF65-F5344CB8AC3E}">
        <p14:creationId xmlns:p14="http://schemas.microsoft.com/office/powerpoint/2010/main" val="3201341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3948835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1260460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7.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7.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1/21/2024</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a:solidFill>
                  <a:prstClr val="black"/>
                </a:solidFill>
              </a:rPr>
              <a:t>Cô An Linh</a:t>
            </a: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47"/>
        <p:cNvGrpSpPr/>
        <p:nvPr/>
      </p:nvGrpSpPr>
      <p:grpSpPr>
        <a:xfrm>
          <a:off x="0" y="0"/>
          <a:ext cx="0" cy="0"/>
          <a:chOff x="0" y="0"/>
          <a:chExt cx="0" cy="0"/>
        </a:xfrm>
      </p:grpSpPr>
      <p:grpSp>
        <p:nvGrpSpPr>
          <p:cNvPr id="2648" name="Google Shape;2648;p17"/>
          <p:cNvGrpSpPr/>
          <p:nvPr/>
        </p:nvGrpSpPr>
        <p:grpSpPr>
          <a:xfrm>
            <a:off x="-180608" y="-649"/>
            <a:ext cx="12716167" cy="6858237"/>
            <a:chOff x="-135450" y="773125"/>
            <a:chExt cx="7704900" cy="4155500"/>
          </a:xfrm>
        </p:grpSpPr>
        <p:sp>
          <p:nvSpPr>
            <p:cNvPr id="2649" name="Google Shape;2649;p1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0" name="Google Shape;2650;p1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1" name="Google Shape;265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2" name="Google Shape;2652;p1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3" name="Google Shape;2653;p1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4" name="Google Shape;2654;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5" name="Google Shape;2655;p1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6" name="Google Shape;2656;p1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7" name="Google Shape;2657;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8" name="Google Shape;2658;p1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9" name="Google Shape;2659;p1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0" name="Google Shape;2660;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1" name="Google Shape;2661;p1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2" name="Google Shape;2662;p1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3" name="Google Shape;2663;p1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4" name="Google Shape;2664;p1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5" name="Google Shape;2665;p1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6" name="Google Shape;2666;p1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7" name="Google Shape;2667;p1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8" name="Google Shape;2668;p1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9" name="Google Shape;2669;p1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0" name="Google Shape;2670;p1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1" name="Google Shape;2671;p1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2" name="Google Shape;2672;p1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3" name="Google Shape;2673;p1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4" name="Google Shape;2674;p1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5" name="Google Shape;2675;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6" name="Google Shape;2676;p1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7" name="Google Shape;2677;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8" name="Google Shape;2678;p1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9" name="Google Shape;2679;p1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0" name="Google Shape;2680;p1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1" name="Google Shape;2681;p1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2" name="Google Shape;2682;p1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3" name="Google Shape;2683;p1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4" name="Google Shape;2684;p1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5" name="Google Shape;2685;p1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6" name="Google Shape;2686;p1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7" name="Google Shape;2687;p1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8" name="Google Shape;2688;p1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9" name="Google Shape;2689;p1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0" name="Google Shape;2690;p1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1" name="Google Shape;2691;p1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2" name="Google Shape;2692;p1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3" name="Google Shape;2693;p1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4" name="Google Shape;2694;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5" name="Google Shape;2695;p1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6" name="Google Shape;2696;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7" name="Google Shape;2697;p1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8" name="Google Shape;2698;p1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9" name="Google Shape;2699;p1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0" name="Google Shape;2700;p1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1" name="Google Shape;270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2" name="Google Shape;2702;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3" name="Google Shape;2703;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4" name="Google Shape;2704;p1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5" name="Google Shape;2705;p1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6" name="Google Shape;2706;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7" name="Google Shape;2707;p1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8" name="Google Shape;2708;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9" name="Google Shape;2709;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0" name="Google Shape;2710;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1" name="Google Shape;2711;p1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2" name="Google Shape;2712;p1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3" name="Google Shape;2713;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4" name="Google Shape;2714;p1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5" name="Google Shape;2715;p1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6" name="Google Shape;2716;p1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7" name="Google Shape;2717;p1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8" name="Google Shape;2718;p1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9" name="Google Shape;2719;p1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0" name="Google Shape;2720;p1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1" name="Google Shape;2721;p1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2" name="Google Shape;2722;p1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3" name="Google Shape;2723;p1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4" name="Google Shape;2724;p1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5" name="Google Shape;2725;p1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6" name="Google Shape;2726;p1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7" name="Google Shape;2727;p1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8" name="Google Shape;2728;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9" name="Google Shape;2729;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0" name="Google Shape;2730;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1" name="Google Shape;2731;p1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2" name="Google Shape;2732;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3" name="Google Shape;2733;p1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4" name="Google Shape;2734;p1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5" name="Google Shape;2735;p1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6" name="Google Shape;2736;p1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7" name="Google Shape;2737;p1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8" name="Google Shape;2738;p1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9" name="Google Shape;2739;p1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0" name="Google Shape;2740;p1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1" name="Google Shape;2741;p1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2" name="Google Shape;2742;p1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3" name="Google Shape;2743;p1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4" name="Google Shape;2744;p1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5" name="Google Shape;2745;p1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6" name="Google Shape;2746;p1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7" name="Google Shape;2747;p1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8" name="Google Shape;2748;p1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9" name="Google Shape;2749;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0" name="Google Shape;2750;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1" name="Google Shape;2751;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2" name="Google Shape;2752;p1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3" name="Google Shape;2753;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4" name="Google Shape;2754;p1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5" name="Google Shape;2755;p1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6" name="Google Shape;2756;p1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7" name="Google Shape;2757;p1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8" name="Google Shape;2758;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9" name="Google Shape;2759;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0" name="Google Shape;2760;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1" name="Google Shape;2761;p1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2" name="Google Shape;2762;p1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3" name="Google Shape;2763;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4" name="Google Shape;2764;p1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5" name="Google Shape;2765;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6" name="Google Shape;2766;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7" name="Google Shape;2767;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8" name="Google Shape;2768;p1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9" name="Google Shape;2769;p1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0" name="Google Shape;2770;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1" name="Google Shape;2771;p1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2" name="Google Shape;2772;p1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3" name="Google Shape;2773;p1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4" name="Google Shape;2774;p1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5" name="Google Shape;2775;p1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6" name="Google Shape;2776;p1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7" name="Google Shape;2777;p1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8" name="Google Shape;2778;p1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9" name="Google Shape;2779;p1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0" name="Google Shape;2780;p1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1" name="Google Shape;2781;p1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2" name="Google Shape;2782;p1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3" name="Google Shape;2783;p1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4" name="Google Shape;2784;p1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5" name="Google Shape;2785;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6" name="Google Shape;2786;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7" name="Google Shape;2787;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8" name="Google Shape;2788;p1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9" name="Google Shape;2789;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0" name="Google Shape;2790;p1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1" name="Google Shape;2791;p1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2" name="Google Shape;2792;p1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3" name="Google Shape;2793;p1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4" name="Google Shape;2794;p1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5" name="Google Shape;2795;p1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6" name="Google Shape;2796;p1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7" name="Google Shape;2797;p1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8" name="Google Shape;2798;p1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9" name="Google Shape;2799;p1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0" name="Google Shape;2800;p1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1" name="Google Shape;2801;p1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2" name="Google Shape;2802;p1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3" name="Google Shape;2803;p1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4" name="Google Shape;2804;p1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5" name="Google Shape;2805;p1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6" name="Google Shape;2806;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7" name="Google Shape;2807;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8" name="Google Shape;2808;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9" name="Google Shape;2809;p1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0" name="Google Shape;2810;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1" name="Google Shape;2811;p1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2" name="Google Shape;2812;p1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3" name="Google Shape;2813;p1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4" name="Google Shape;2814;p1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5" name="Google Shape;2815;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6" name="Google Shape;2816;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7" name="Google Shape;2817;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8" name="Google Shape;2818;p1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9" name="Google Shape;2819;p1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0" name="Google Shape;2820;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1" name="Google Shape;2821;p1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2" name="Google Shape;2822;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3" name="Google Shape;2823;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4" name="Google Shape;2824;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5" name="Google Shape;2825;p1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6" name="Google Shape;2826;p1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7" name="Google Shape;282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8" name="Google Shape;2828;p1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9" name="Google Shape;2829;p1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0" name="Google Shape;2830;p1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1" name="Google Shape;2831;p1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2" name="Google Shape;2832;p1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3" name="Google Shape;2833;p1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4" name="Google Shape;2834;p1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5" name="Google Shape;2835;p1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6" name="Google Shape;2836;p1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7" name="Google Shape;2837;p1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8" name="Google Shape;2838;p1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9" name="Google Shape;2839;p1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0" name="Google Shape;2840;p1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1" name="Google Shape;2841;p1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2" name="Google Shape;2842;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3" name="Google Shape;2843;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4" name="Google Shape;2844;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5" name="Google Shape;2845;p1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6" name="Google Shape;2846;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7" name="Google Shape;2847;p1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8" name="Google Shape;2848;p1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9" name="Google Shape;2849;p1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0" name="Google Shape;2850;p1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1" name="Google Shape;2851;p1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2" name="Google Shape;2852;p1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3" name="Google Shape;2853;p1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4" name="Google Shape;2854;p1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5" name="Google Shape;2855;p1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6" name="Google Shape;2856;p1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7" name="Google Shape;2857;p1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8" name="Google Shape;2858;p1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9" name="Google Shape;2859;p1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0" name="Google Shape;2860;p1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1" name="Google Shape;2861;p1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2" name="Google Shape;2862;p1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3" name="Google Shape;2863;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4" name="Google Shape;2864;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5" name="Google Shape;2865;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6" name="Google Shape;2866;p1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7" name="Google Shape;2867;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8" name="Google Shape;2868;p1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9" name="Google Shape;2869;p1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0" name="Google Shape;2870;p1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1" name="Google Shape;2871;p1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2" name="Google Shape;2872;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3" name="Google Shape;2873;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4" name="Google Shape;2874;p1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5" name="Google Shape;2875;p1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6" name="Google Shape;2876;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7" name="Google Shape;287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8" name="Google Shape;2878;p1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9" name="Google Shape;2879;p1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0" name="Google Shape;2880;p1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1" name="Google Shape;2881;p1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2" name="Google Shape;2882;p1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3" name="Google Shape;2883;p1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4" name="Google Shape;2884;p1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5" name="Google Shape;2885;p1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6" name="Google Shape;2886;p1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7" name="Google Shape;2887;p1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8" name="Google Shape;2888;p1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9" name="Google Shape;2889;p1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0" name="Google Shape;2890;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1" name="Google Shape;2891;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2" name="Google Shape;2892;p1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3" name="Google Shape;2893;p1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4" name="Google Shape;2894;p1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5" name="Google Shape;2895;p1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6" name="Google Shape;2896;p1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7" name="Google Shape;2897;p1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8" name="Google Shape;2898;p1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9" name="Google Shape;2899;p1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0" name="Google Shape;2900;p1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1" name="Google Shape;2901;p1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2" name="Google Shape;2902;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3" name="Google Shape;2903;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904" name="Google Shape;2904;p17"/>
          <p:cNvSpPr/>
          <p:nvPr/>
        </p:nvSpPr>
        <p:spPr>
          <a:xfrm rot="10800000" flipH="1">
            <a:off x="1" y="-101"/>
            <a:ext cx="9669708" cy="6858101"/>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5" name="Google Shape;2905;p17"/>
          <p:cNvSpPr txBox="1">
            <a:spLocks noGrp="1"/>
          </p:cNvSpPr>
          <p:nvPr>
            <p:ph type="title"/>
          </p:nvPr>
        </p:nvSpPr>
        <p:spPr>
          <a:xfrm>
            <a:off x="960000" y="720000"/>
            <a:ext cx="4024400" cy="1248000"/>
          </a:xfrm>
          <a:prstGeom prst="rect">
            <a:avLst/>
          </a:prstGeom>
        </p:spPr>
        <p:txBody>
          <a:bodyPr spcFirstLastPara="1" wrap="square" lIns="91425" tIns="91425" rIns="91425" bIns="91425" anchor="t" anchorCtr="0">
            <a:normAutofit/>
          </a:bodyPr>
          <a:lstStyle>
            <a:lvl1pPr lvl="0"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06" name="Google Shape;2906;p17"/>
          <p:cNvSpPr txBox="1">
            <a:spLocks noGrp="1"/>
          </p:cNvSpPr>
          <p:nvPr>
            <p:ph type="body" idx="1"/>
          </p:nvPr>
        </p:nvSpPr>
        <p:spPr>
          <a:xfrm>
            <a:off x="960000" y="23296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rtl="0">
              <a:spcBef>
                <a:spcPts val="0"/>
              </a:spcBef>
              <a:spcAft>
                <a:spcPts val="0"/>
              </a:spcAft>
              <a:buSzPts val="1600"/>
              <a:buChar char="○"/>
              <a:defRPr/>
            </a:lvl2pPr>
            <a:lvl3pPr marL="1828754" lvl="2" indent="-440256" rtl="0">
              <a:spcBef>
                <a:spcPts val="0"/>
              </a:spcBef>
              <a:spcAft>
                <a:spcPts val="0"/>
              </a:spcAft>
              <a:buSzPts val="1600"/>
              <a:buChar char="■"/>
              <a:defRPr/>
            </a:lvl3pPr>
            <a:lvl4pPr marL="2438339" lvl="3" indent="-440256" rtl="0">
              <a:spcBef>
                <a:spcPts val="0"/>
              </a:spcBef>
              <a:spcAft>
                <a:spcPts val="0"/>
              </a:spcAft>
              <a:buSzPts val="1600"/>
              <a:buChar char="●"/>
              <a:defRPr/>
            </a:lvl4pPr>
            <a:lvl5pPr marL="3047924" lvl="4" indent="-440256" rtl="0">
              <a:spcBef>
                <a:spcPts val="0"/>
              </a:spcBef>
              <a:spcAft>
                <a:spcPts val="0"/>
              </a:spcAft>
              <a:buSzPts val="1600"/>
              <a:buChar char="○"/>
              <a:defRPr/>
            </a:lvl5pPr>
            <a:lvl6pPr marL="3657509" lvl="5" indent="-440256" rtl="0">
              <a:spcBef>
                <a:spcPts val="0"/>
              </a:spcBef>
              <a:spcAft>
                <a:spcPts val="0"/>
              </a:spcAft>
              <a:buSzPts val="1600"/>
              <a:buChar char="■"/>
              <a:defRPr/>
            </a:lvl6pPr>
            <a:lvl7pPr marL="4267093" lvl="6" indent="-440256" rtl="0">
              <a:spcBef>
                <a:spcPts val="0"/>
              </a:spcBef>
              <a:spcAft>
                <a:spcPts val="0"/>
              </a:spcAft>
              <a:buSzPts val="1600"/>
              <a:buChar char="●"/>
              <a:defRPr/>
            </a:lvl7pPr>
            <a:lvl8pPr marL="4876678" lvl="7" indent="-440256" rtl="0">
              <a:spcBef>
                <a:spcPts val="0"/>
              </a:spcBef>
              <a:spcAft>
                <a:spcPts val="0"/>
              </a:spcAft>
              <a:buSzPts val="1600"/>
              <a:buChar char="○"/>
              <a:defRPr/>
            </a:lvl8pPr>
            <a:lvl9pPr marL="5486263" lvl="8" indent="-440256"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20886159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7459"/>
        <p:cNvGrpSpPr/>
        <p:nvPr/>
      </p:nvGrpSpPr>
      <p:grpSpPr>
        <a:xfrm>
          <a:off x="0" y="0"/>
          <a:ext cx="0" cy="0"/>
          <a:chOff x="0" y="0"/>
          <a:chExt cx="0" cy="0"/>
        </a:xfrm>
      </p:grpSpPr>
      <p:grpSp>
        <p:nvGrpSpPr>
          <p:cNvPr id="7460" name="Google Shape;7460;p46"/>
          <p:cNvGrpSpPr/>
          <p:nvPr/>
        </p:nvGrpSpPr>
        <p:grpSpPr>
          <a:xfrm>
            <a:off x="-180608" y="-649"/>
            <a:ext cx="12716167" cy="6858237"/>
            <a:chOff x="-135450" y="773125"/>
            <a:chExt cx="7704900" cy="4155500"/>
          </a:xfrm>
        </p:grpSpPr>
        <p:sp>
          <p:nvSpPr>
            <p:cNvPr id="7461" name="Google Shape;7461;p4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2" name="Google Shape;7462;p4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3" name="Google Shape;746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4" name="Google Shape;7464;p4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5" name="Google Shape;7465;p4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6" name="Google Shape;7466;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7" name="Google Shape;7467;p4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8" name="Google Shape;7468;p4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9" name="Google Shape;7469;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0" name="Google Shape;7470;p4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1" name="Google Shape;7471;p4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2" name="Google Shape;7472;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3" name="Google Shape;7473;p4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4" name="Google Shape;7474;p4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5" name="Google Shape;7475;p4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6" name="Google Shape;7476;p4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7" name="Google Shape;7477;p4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8" name="Google Shape;7478;p4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9" name="Google Shape;7479;p4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0" name="Google Shape;7480;p4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1" name="Google Shape;7481;p4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2" name="Google Shape;7482;p4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3" name="Google Shape;7483;p4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4" name="Google Shape;7484;p4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5" name="Google Shape;7485;p4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6" name="Google Shape;7486;p4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7" name="Google Shape;7487;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8" name="Google Shape;7488;p4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9" name="Google Shape;7489;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0" name="Google Shape;7490;p4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1" name="Google Shape;7491;p4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2" name="Google Shape;7492;p4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3" name="Google Shape;7493;p4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4" name="Google Shape;7494;p4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5" name="Google Shape;7495;p4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6" name="Google Shape;7496;p4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7" name="Google Shape;7497;p4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8" name="Google Shape;7498;p4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9" name="Google Shape;7499;p4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0" name="Google Shape;7500;p4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1" name="Google Shape;7501;p4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2" name="Google Shape;7502;p4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3" name="Google Shape;7503;p4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4" name="Google Shape;7504;p4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5" name="Google Shape;7505;p4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6" name="Google Shape;7506;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7" name="Google Shape;7507;p4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8" name="Google Shape;7508;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9" name="Google Shape;7509;p4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0" name="Google Shape;7510;p4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1" name="Google Shape;7511;p4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2" name="Google Shape;7512;p4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3" name="Google Shape;751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4" name="Google Shape;7514;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5" name="Google Shape;7515;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6" name="Google Shape;7516;p4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7" name="Google Shape;7517;p4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8" name="Google Shape;7518;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9" name="Google Shape;7519;p4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0" name="Google Shape;7520;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1" name="Google Shape;7521;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2" name="Google Shape;7522;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3" name="Google Shape;7523;p4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4" name="Google Shape;7524;p4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5" name="Google Shape;7525;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6" name="Google Shape;7526;p4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7" name="Google Shape;7527;p4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8" name="Google Shape;7528;p4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9" name="Google Shape;7529;p4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0" name="Google Shape;7530;p4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1" name="Google Shape;7531;p4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2" name="Google Shape;7532;p4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3" name="Google Shape;7533;p4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4" name="Google Shape;7534;p4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5" name="Google Shape;7535;p4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6" name="Google Shape;7536;p4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7" name="Google Shape;7537;p4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8" name="Google Shape;7538;p4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9" name="Google Shape;7539;p4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0" name="Google Shape;7540;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1" name="Google Shape;7541;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2" name="Google Shape;7542;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3" name="Google Shape;7543;p4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4" name="Google Shape;7544;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5" name="Google Shape;7545;p4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6" name="Google Shape;7546;p4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7" name="Google Shape;7547;p4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8" name="Google Shape;7548;p4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9" name="Google Shape;7549;p4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0" name="Google Shape;7550;p4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1" name="Google Shape;7551;p4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2" name="Google Shape;7552;p4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3" name="Google Shape;7553;p4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4" name="Google Shape;7554;p4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5" name="Google Shape;7555;p4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6" name="Google Shape;7556;p4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7" name="Google Shape;7557;p4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8" name="Google Shape;7558;p4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9" name="Google Shape;7559;p4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0" name="Google Shape;7560;p4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1" name="Google Shape;7561;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2" name="Google Shape;7562;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3" name="Google Shape;7563;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4" name="Google Shape;7564;p4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5" name="Google Shape;7565;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6" name="Google Shape;7566;p4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7" name="Google Shape;7567;p4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8" name="Google Shape;7568;p4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9" name="Google Shape;7569;p4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0" name="Google Shape;7570;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1" name="Google Shape;7571;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2" name="Google Shape;7572;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3" name="Google Shape;7573;p4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4" name="Google Shape;7574;p4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5" name="Google Shape;7575;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6" name="Google Shape;7576;p4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7" name="Google Shape;7577;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8" name="Google Shape;7578;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9" name="Google Shape;7579;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0" name="Google Shape;7580;p4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1" name="Google Shape;7581;p4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2" name="Google Shape;7582;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3" name="Google Shape;7583;p4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4" name="Google Shape;7584;p4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5" name="Google Shape;7585;p4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6" name="Google Shape;7586;p4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7" name="Google Shape;7587;p4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8" name="Google Shape;7588;p4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9" name="Google Shape;7589;p4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0" name="Google Shape;7590;p4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1" name="Google Shape;7591;p4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2" name="Google Shape;7592;p4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3" name="Google Shape;7593;p4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4" name="Google Shape;7594;p4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5" name="Google Shape;7595;p4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6" name="Google Shape;7596;p4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7" name="Google Shape;7597;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8" name="Google Shape;7598;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9" name="Google Shape;7599;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0" name="Google Shape;7600;p4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1" name="Google Shape;7601;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2" name="Google Shape;7602;p4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3" name="Google Shape;7603;p4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4" name="Google Shape;7604;p4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5" name="Google Shape;7605;p4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6" name="Google Shape;7606;p4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7" name="Google Shape;7607;p4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8" name="Google Shape;7608;p4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9" name="Google Shape;7609;p4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0" name="Google Shape;7610;p4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1" name="Google Shape;7611;p4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2" name="Google Shape;7612;p4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3" name="Google Shape;7613;p4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4" name="Google Shape;7614;p4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5" name="Google Shape;7615;p4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6" name="Google Shape;7616;p4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7" name="Google Shape;7617;p4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8" name="Google Shape;7618;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9" name="Google Shape;7619;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0" name="Google Shape;7620;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1" name="Google Shape;7621;p4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2" name="Google Shape;7622;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3" name="Google Shape;7623;p4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4" name="Google Shape;7624;p4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5" name="Google Shape;7625;p4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6" name="Google Shape;7626;p4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7" name="Google Shape;7627;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8" name="Google Shape;7628;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9" name="Google Shape;7629;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0" name="Google Shape;7630;p4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1" name="Google Shape;7631;p4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2" name="Google Shape;7632;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3" name="Google Shape;7633;p4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4" name="Google Shape;7634;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5" name="Google Shape;7635;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6" name="Google Shape;7636;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7" name="Google Shape;7637;p4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8" name="Google Shape;7638;p4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9" name="Google Shape;763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0" name="Google Shape;7640;p4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1" name="Google Shape;7641;p4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2" name="Google Shape;7642;p4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3" name="Google Shape;7643;p4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4" name="Google Shape;7644;p4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5" name="Google Shape;7645;p4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6" name="Google Shape;7646;p4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7" name="Google Shape;7647;p4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8" name="Google Shape;7648;p4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9" name="Google Shape;7649;p4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0" name="Google Shape;7650;p4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1" name="Google Shape;7651;p4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2" name="Google Shape;7652;p4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3" name="Google Shape;7653;p4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4" name="Google Shape;7654;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5" name="Google Shape;7655;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6" name="Google Shape;7656;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7" name="Google Shape;7657;p4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8" name="Google Shape;7658;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9" name="Google Shape;7659;p4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0" name="Google Shape;7660;p4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1" name="Google Shape;7661;p4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2" name="Google Shape;7662;p4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3" name="Google Shape;7663;p4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4" name="Google Shape;7664;p4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5" name="Google Shape;7665;p4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6" name="Google Shape;7666;p4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7" name="Google Shape;7667;p4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8" name="Google Shape;7668;p4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9" name="Google Shape;7669;p4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0" name="Google Shape;7670;p4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1" name="Google Shape;7671;p4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2" name="Google Shape;7672;p4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3" name="Google Shape;7673;p4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4" name="Google Shape;7674;p4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5" name="Google Shape;7675;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6" name="Google Shape;7676;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7" name="Google Shape;7677;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8" name="Google Shape;7678;p4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9" name="Google Shape;7679;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0" name="Google Shape;7680;p4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1" name="Google Shape;7681;p4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2" name="Google Shape;7682;p4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3" name="Google Shape;7683;p4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4" name="Google Shape;7684;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5" name="Google Shape;7685;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6" name="Google Shape;7686;p4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7" name="Google Shape;7687;p4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8" name="Google Shape;7688;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9" name="Google Shape;768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0" name="Google Shape;7690;p4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1" name="Google Shape;7691;p4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2" name="Google Shape;7692;p4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3" name="Google Shape;7693;p4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4" name="Google Shape;7694;p4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5" name="Google Shape;7695;p4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6" name="Google Shape;7696;p4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7" name="Google Shape;7697;p4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8" name="Google Shape;7698;p4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9" name="Google Shape;7699;p4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0" name="Google Shape;7700;p4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1" name="Google Shape;7701;p4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2" name="Google Shape;7702;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3" name="Google Shape;7703;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4" name="Google Shape;7704;p4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5" name="Google Shape;7705;p4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6" name="Google Shape;7706;p4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7" name="Google Shape;7707;p4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8" name="Google Shape;7708;p4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9" name="Google Shape;7709;p4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0" name="Google Shape;7710;p4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1" name="Google Shape;7711;p4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2" name="Google Shape;7712;p4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3" name="Google Shape;7713;p4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4" name="Google Shape;7714;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5" name="Google Shape;7715;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716" name="Google Shape;7716;p46"/>
          <p:cNvSpPr txBox="1">
            <a:spLocks noGrp="1"/>
          </p:cNvSpPr>
          <p:nvPr>
            <p:ph type="title"/>
          </p:nvPr>
        </p:nvSpPr>
        <p:spPr>
          <a:xfrm>
            <a:off x="6585633" y="1993167"/>
            <a:ext cx="4229200" cy="6980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17" name="Google Shape;7717;p46"/>
          <p:cNvSpPr txBox="1">
            <a:spLocks noGrp="1"/>
          </p:cNvSpPr>
          <p:nvPr>
            <p:ph type="subTitle" idx="1"/>
          </p:nvPr>
        </p:nvSpPr>
        <p:spPr>
          <a:xfrm>
            <a:off x="6585633" y="3091833"/>
            <a:ext cx="4229200" cy="176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63576018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7199"/>
        <p:cNvGrpSpPr/>
        <p:nvPr/>
      </p:nvGrpSpPr>
      <p:grpSpPr>
        <a:xfrm>
          <a:off x="0" y="0"/>
          <a:ext cx="0" cy="0"/>
          <a:chOff x="0" y="0"/>
          <a:chExt cx="0" cy="0"/>
        </a:xfrm>
      </p:grpSpPr>
      <p:grpSp>
        <p:nvGrpSpPr>
          <p:cNvPr id="7200" name="Google Shape;7200;p45"/>
          <p:cNvGrpSpPr/>
          <p:nvPr/>
        </p:nvGrpSpPr>
        <p:grpSpPr>
          <a:xfrm>
            <a:off x="-180608" y="-649"/>
            <a:ext cx="12716167" cy="6858237"/>
            <a:chOff x="-135450" y="773125"/>
            <a:chExt cx="7704900" cy="4155500"/>
          </a:xfrm>
        </p:grpSpPr>
        <p:sp>
          <p:nvSpPr>
            <p:cNvPr id="7201" name="Google Shape;7201;p4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2" name="Google Shape;7202;p4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3" name="Google Shape;720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4" name="Google Shape;7204;p4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5" name="Google Shape;7205;p4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6" name="Google Shape;7206;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7" name="Google Shape;7207;p4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8" name="Google Shape;7208;p4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9" name="Google Shape;7209;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0" name="Google Shape;7210;p4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1" name="Google Shape;7211;p4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2" name="Google Shape;7212;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3" name="Google Shape;7213;p4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4" name="Google Shape;7214;p4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5" name="Google Shape;7215;p4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6" name="Google Shape;7216;p4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7" name="Google Shape;7217;p4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8" name="Google Shape;7218;p4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9" name="Google Shape;7219;p4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0" name="Google Shape;7220;p4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1" name="Google Shape;7221;p4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2" name="Google Shape;7222;p4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3" name="Google Shape;7223;p4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4" name="Google Shape;7224;p4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5" name="Google Shape;7225;p4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6" name="Google Shape;7226;p4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7" name="Google Shape;7227;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8" name="Google Shape;7228;p4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9" name="Google Shape;7229;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0" name="Google Shape;7230;p4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1" name="Google Shape;7231;p4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2" name="Google Shape;7232;p4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3" name="Google Shape;7233;p4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4" name="Google Shape;7234;p4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5" name="Google Shape;7235;p4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6" name="Google Shape;7236;p4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7" name="Google Shape;7237;p4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8" name="Google Shape;7238;p4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9" name="Google Shape;7239;p4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0" name="Google Shape;7240;p4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1" name="Google Shape;7241;p4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2" name="Google Shape;7242;p4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3" name="Google Shape;7243;p4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4" name="Google Shape;7244;p4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5" name="Google Shape;7245;p4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6" name="Google Shape;7246;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7" name="Google Shape;7247;p4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8" name="Google Shape;7248;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9" name="Google Shape;7249;p4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0" name="Google Shape;7250;p4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1" name="Google Shape;7251;p4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2" name="Google Shape;7252;p4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3" name="Google Shape;725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4" name="Google Shape;7254;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5" name="Google Shape;7255;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6" name="Google Shape;7256;p4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7" name="Google Shape;7257;p4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8" name="Google Shape;7258;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9" name="Google Shape;7259;p4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0" name="Google Shape;7260;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1" name="Google Shape;7261;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2" name="Google Shape;7262;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3" name="Google Shape;7263;p4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4" name="Google Shape;7264;p4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5" name="Google Shape;7265;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6" name="Google Shape;7266;p4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7" name="Google Shape;7267;p4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8" name="Google Shape;7268;p4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9" name="Google Shape;7269;p4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0" name="Google Shape;7270;p4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1" name="Google Shape;7271;p4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2" name="Google Shape;7272;p4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3" name="Google Shape;7273;p4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4" name="Google Shape;7274;p4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5" name="Google Shape;7275;p4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6" name="Google Shape;7276;p4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7" name="Google Shape;7277;p4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8" name="Google Shape;7278;p4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9" name="Google Shape;7279;p4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0" name="Google Shape;7280;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1" name="Google Shape;7281;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2" name="Google Shape;7282;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3" name="Google Shape;7283;p4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4" name="Google Shape;7284;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5" name="Google Shape;7285;p4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6" name="Google Shape;7286;p4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7" name="Google Shape;7287;p4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8" name="Google Shape;7288;p4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9" name="Google Shape;7289;p4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0" name="Google Shape;7290;p4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1" name="Google Shape;7291;p4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2" name="Google Shape;7292;p4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3" name="Google Shape;7293;p4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4" name="Google Shape;7294;p4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5" name="Google Shape;7295;p4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6" name="Google Shape;7296;p4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7" name="Google Shape;7297;p4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8" name="Google Shape;7298;p4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9" name="Google Shape;7299;p4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0" name="Google Shape;7300;p4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1" name="Google Shape;7301;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2" name="Google Shape;7302;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3" name="Google Shape;7303;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4" name="Google Shape;7304;p4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5" name="Google Shape;7305;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6" name="Google Shape;7306;p4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7" name="Google Shape;7307;p4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8" name="Google Shape;7308;p4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9" name="Google Shape;7309;p4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0" name="Google Shape;7310;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1" name="Google Shape;7311;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2" name="Google Shape;7312;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3" name="Google Shape;7313;p4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4" name="Google Shape;7314;p4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5" name="Google Shape;7315;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6" name="Google Shape;7316;p4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7" name="Google Shape;7317;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8" name="Google Shape;7318;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9" name="Google Shape;7319;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0" name="Google Shape;7320;p4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1" name="Google Shape;7321;p4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2" name="Google Shape;7322;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3" name="Google Shape;7323;p4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4" name="Google Shape;7324;p4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5" name="Google Shape;7325;p4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6" name="Google Shape;7326;p4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7" name="Google Shape;7327;p4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8" name="Google Shape;7328;p4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9" name="Google Shape;7329;p4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0" name="Google Shape;7330;p4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1" name="Google Shape;7331;p4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2" name="Google Shape;7332;p4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3" name="Google Shape;7333;p4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4" name="Google Shape;7334;p4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5" name="Google Shape;7335;p4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6" name="Google Shape;7336;p4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7" name="Google Shape;7337;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8" name="Google Shape;7338;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9" name="Google Shape;7339;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0" name="Google Shape;7340;p4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1" name="Google Shape;7341;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2" name="Google Shape;7342;p4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3" name="Google Shape;7343;p4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4" name="Google Shape;7344;p4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5" name="Google Shape;7345;p4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6" name="Google Shape;7346;p4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7" name="Google Shape;7347;p4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8" name="Google Shape;7348;p4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9" name="Google Shape;7349;p4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0" name="Google Shape;7350;p4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1" name="Google Shape;7351;p4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2" name="Google Shape;7352;p4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3" name="Google Shape;7353;p4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4" name="Google Shape;7354;p4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5" name="Google Shape;7355;p4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6" name="Google Shape;7356;p4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7" name="Google Shape;7357;p4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8" name="Google Shape;7358;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9" name="Google Shape;7359;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0" name="Google Shape;7360;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1" name="Google Shape;7361;p4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2" name="Google Shape;7362;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3" name="Google Shape;7363;p4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4" name="Google Shape;7364;p4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5" name="Google Shape;7365;p4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6" name="Google Shape;7366;p4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7" name="Google Shape;7367;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8" name="Google Shape;7368;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9" name="Google Shape;7369;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0" name="Google Shape;7370;p4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1" name="Google Shape;7371;p4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2" name="Google Shape;7372;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3" name="Google Shape;7373;p4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4" name="Google Shape;7374;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5" name="Google Shape;7375;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6" name="Google Shape;7376;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7" name="Google Shape;7377;p4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8" name="Google Shape;7378;p4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9" name="Google Shape;737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0" name="Google Shape;7380;p4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1" name="Google Shape;7381;p4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2" name="Google Shape;7382;p4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3" name="Google Shape;7383;p4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4" name="Google Shape;7384;p4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5" name="Google Shape;7385;p4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6" name="Google Shape;7386;p4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7" name="Google Shape;7387;p4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8" name="Google Shape;7388;p4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9" name="Google Shape;7389;p4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0" name="Google Shape;7390;p4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1" name="Google Shape;7391;p4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2" name="Google Shape;7392;p4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3" name="Google Shape;7393;p4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4" name="Google Shape;7394;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5" name="Google Shape;7395;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6" name="Google Shape;7396;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7" name="Google Shape;7397;p4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8" name="Google Shape;7398;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9" name="Google Shape;7399;p4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0" name="Google Shape;7400;p4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1" name="Google Shape;7401;p4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2" name="Google Shape;7402;p4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3" name="Google Shape;7403;p4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4" name="Google Shape;7404;p4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5" name="Google Shape;7405;p4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6" name="Google Shape;7406;p4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7" name="Google Shape;7407;p4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8" name="Google Shape;7408;p4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9" name="Google Shape;7409;p4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0" name="Google Shape;7410;p4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1" name="Google Shape;7411;p4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2" name="Google Shape;7412;p4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3" name="Google Shape;7413;p4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4" name="Google Shape;7414;p4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5" name="Google Shape;7415;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6" name="Google Shape;7416;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7" name="Google Shape;7417;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8" name="Google Shape;7418;p4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9" name="Google Shape;7419;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0" name="Google Shape;7420;p4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1" name="Google Shape;7421;p4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2" name="Google Shape;7422;p4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3" name="Google Shape;7423;p4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4" name="Google Shape;7424;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5" name="Google Shape;7425;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6" name="Google Shape;7426;p4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7" name="Google Shape;7427;p4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8" name="Google Shape;7428;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9" name="Google Shape;742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0" name="Google Shape;7430;p4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1" name="Google Shape;7431;p4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2" name="Google Shape;7432;p4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3" name="Google Shape;7433;p4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4" name="Google Shape;7434;p4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5" name="Google Shape;7435;p4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6" name="Google Shape;7436;p4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7" name="Google Shape;7437;p4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8" name="Google Shape;7438;p4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9" name="Google Shape;7439;p4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0" name="Google Shape;7440;p4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1" name="Google Shape;7441;p4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2" name="Google Shape;7442;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3" name="Google Shape;7443;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4" name="Google Shape;7444;p4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5" name="Google Shape;7445;p4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6" name="Google Shape;7446;p4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7" name="Google Shape;7447;p4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8" name="Google Shape;7448;p4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9" name="Google Shape;7449;p4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0" name="Google Shape;7450;p4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1" name="Google Shape;7451;p4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2" name="Google Shape;7452;p4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3" name="Google Shape;7453;p4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4" name="Google Shape;7454;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5" name="Google Shape;7455;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456" name="Google Shape;7456;p45"/>
          <p:cNvSpPr/>
          <p:nvPr/>
        </p:nvSpPr>
        <p:spPr>
          <a:xfrm>
            <a:off x="4985498" y="0"/>
            <a:ext cx="7206501"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7" name="Google Shape;7457;p45"/>
          <p:cNvSpPr txBox="1">
            <a:spLocks noGrp="1"/>
          </p:cNvSpPr>
          <p:nvPr>
            <p:ph type="subTitle" idx="1"/>
          </p:nvPr>
        </p:nvSpPr>
        <p:spPr>
          <a:xfrm>
            <a:off x="6812681" y="3429000"/>
            <a:ext cx="4141600" cy="21548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7458" name="Google Shape;7458;p45"/>
          <p:cNvSpPr txBox="1">
            <a:spLocks noGrp="1"/>
          </p:cNvSpPr>
          <p:nvPr>
            <p:ph type="title"/>
          </p:nvPr>
        </p:nvSpPr>
        <p:spPr>
          <a:xfrm>
            <a:off x="8216248" y="1888200"/>
            <a:ext cx="2738000" cy="120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a:lvl1pPr>
            <a:lvl2pPr lvl="1" algn="r" rtl="0">
              <a:spcBef>
                <a:spcPts val="0"/>
              </a:spcBef>
              <a:spcAft>
                <a:spcPts val="0"/>
              </a:spcAft>
              <a:buSzPts val="2000"/>
              <a:buNone/>
              <a:defRPr sz="2667"/>
            </a:lvl2pPr>
            <a:lvl3pPr lvl="2" algn="r" rtl="0">
              <a:spcBef>
                <a:spcPts val="0"/>
              </a:spcBef>
              <a:spcAft>
                <a:spcPts val="0"/>
              </a:spcAft>
              <a:buSzPts val="2000"/>
              <a:buNone/>
              <a:defRPr sz="2667"/>
            </a:lvl3pPr>
            <a:lvl4pPr lvl="3" algn="r" rtl="0">
              <a:spcBef>
                <a:spcPts val="0"/>
              </a:spcBef>
              <a:spcAft>
                <a:spcPts val="0"/>
              </a:spcAft>
              <a:buSzPts val="2000"/>
              <a:buNone/>
              <a:defRPr sz="2667"/>
            </a:lvl4pPr>
            <a:lvl5pPr lvl="4" algn="r" rtl="0">
              <a:spcBef>
                <a:spcPts val="0"/>
              </a:spcBef>
              <a:spcAft>
                <a:spcPts val="0"/>
              </a:spcAft>
              <a:buSzPts val="2000"/>
              <a:buNone/>
              <a:defRPr sz="2667"/>
            </a:lvl5pPr>
            <a:lvl6pPr lvl="5" algn="r" rtl="0">
              <a:spcBef>
                <a:spcPts val="0"/>
              </a:spcBef>
              <a:spcAft>
                <a:spcPts val="0"/>
              </a:spcAft>
              <a:buSzPts val="2000"/>
              <a:buNone/>
              <a:defRPr sz="2667"/>
            </a:lvl6pPr>
            <a:lvl7pPr lvl="6" algn="r" rtl="0">
              <a:spcBef>
                <a:spcPts val="0"/>
              </a:spcBef>
              <a:spcAft>
                <a:spcPts val="0"/>
              </a:spcAft>
              <a:buSzPts val="2000"/>
              <a:buNone/>
              <a:defRPr sz="2667"/>
            </a:lvl7pPr>
            <a:lvl8pPr lvl="7" algn="r" rtl="0">
              <a:spcBef>
                <a:spcPts val="0"/>
              </a:spcBef>
              <a:spcAft>
                <a:spcPts val="0"/>
              </a:spcAft>
              <a:buSzPts val="2000"/>
              <a:buNone/>
              <a:defRPr sz="2667"/>
            </a:lvl8pPr>
            <a:lvl9pPr lvl="8" algn="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1693425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1/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1/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1/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1/21/2024</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a:t>Bấm &amp; sửa kiểu tiêu đề</a:t>
            </a:r>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72514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1" y="1600206"/>
            <a:ext cx="10972800" cy="4525963"/>
          </a:xfrm>
          <a:prstGeom prst="rect">
            <a:avLst/>
          </a:prstGeom>
        </p:spPr>
        <p:txBody>
          <a:bodyPr lIns="34217" tIns="17104" rIns="34217" bIns="17104"/>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1" y="6356356"/>
            <a:ext cx="28448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1/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8737601" y="6356356"/>
            <a:ext cx="28448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4788102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1" y="292115"/>
            <a:ext cx="10972800" cy="1384300"/>
          </a:xfrm>
          <a:prstGeom prst="rect">
            <a:avLst/>
          </a:prstGeom>
        </p:spPr>
        <p:txBody>
          <a:bodyPr lIns="81359" tIns="40679" rIns="81359" bIns="40679"/>
          <a:lstStyle/>
          <a:p>
            <a:r>
              <a:rPr lang="vi-VN"/>
              <a:t>Bấm &amp; sửa kiểu tiêu đề</a:t>
            </a:r>
          </a:p>
        </p:txBody>
      </p:sp>
      <p:sp>
        <p:nvSpPr>
          <p:cNvPr id="3" name="Nơi giữ chỗ cho Nội dung 2"/>
          <p:cNvSpPr>
            <a:spLocks noGrp="1"/>
          </p:cNvSpPr>
          <p:nvPr>
            <p:ph idx="1" hasCustomPrompt="1"/>
          </p:nvPr>
        </p:nvSpPr>
        <p:spPr>
          <a:xfrm>
            <a:off x="609601" y="1905000"/>
            <a:ext cx="10972800" cy="4114800"/>
          </a:xfrm>
          <a:prstGeom prst="rect">
            <a:avLst/>
          </a:prstGeom>
        </p:spPr>
        <p:txBody>
          <a:bodyPr lIns="81359" tIns="40679" rIns="81359" bIns="40679"/>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1" y="6245225"/>
            <a:ext cx="2844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1"/>
          </a:xfrm>
          <a:prstGeom prst="rect">
            <a:avLst/>
          </a:prstGeom>
        </p:spPr>
        <p:txBody>
          <a:bodyPr lIns="81359" tIns="40679" rIns="81359" bIns="40679"/>
          <a:lstStyle>
            <a:lvl1pPr>
              <a:defRPr/>
            </a:lvl1pPr>
          </a:lstStyle>
          <a:p>
            <a:pPr defTabSz="1084449">
              <a:defRPr/>
            </a:pPr>
            <a:fld id="{E979D15E-7C97-46BA-A533-0FCFA23F6052}" type="slidenum">
              <a:rPr lang="en-US" sz="2133" smtClean="0">
                <a:solidFill>
                  <a:prstClr val="black"/>
                </a:solidFill>
              </a:rPr>
              <a:pPr defTabSz="1084449">
                <a:defRPr/>
              </a:pPr>
              <a:t>‹#›</a:t>
            </a:fld>
            <a:endParaRPr lang="en-US" sz="2133">
              <a:solidFill>
                <a:prstClr val="black"/>
              </a:solidFill>
            </a:endParaRPr>
          </a:p>
        </p:txBody>
      </p:sp>
    </p:spTree>
    <p:extLst>
      <p:ext uri="{BB962C8B-B14F-4D97-AF65-F5344CB8AC3E}">
        <p14:creationId xmlns:p14="http://schemas.microsoft.com/office/powerpoint/2010/main" val="25240629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1" y="6245225"/>
            <a:ext cx="2844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1"/>
          </a:xfrm>
          <a:prstGeom prst="rect">
            <a:avLst/>
          </a:prstGeom>
        </p:spPr>
        <p:txBody>
          <a:bodyPr lIns="34217" tIns="17104" rIns="34217" bIns="17104"/>
          <a:lstStyle>
            <a:lvl1pPr>
              <a:defRPr/>
            </a:lvl1pPr>
          </a:lstStyle>
          <a:p>
            <a:pPr defTabSz="1084449"/>
            <a:fld id="{475E0F57-EEA1-4A8B-9311-4AD2064A14C0}"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29514587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70829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6" name="Rectangle 6"/>
          <p:cNvSpPr>
            <a:spLocks noGrp="1" noChangeArrowheads="1"/>
          </p:cNvSpPr>
          <p:nvPr>
            <p:ph type="sldNum" sz="quarter" idx="12"/>
          </p:nvPr>
        </p:nvSpPr>
        <p:spPr>
          <a:xfrm>
            <a:off x="8737391" y="6245225"/>
            <a:ext cx="2845223" cy="476251"/>
          </a:xfrm>
          <a:prstGeom prst="rect">
            <a:avLst/>
          </a:prstGeom>
        </p:spPr>
        <p:txBody>
          <a:bodyPr lIns="34217" tIns="17104" rIns="34217" bIns="17104"/>
          <a:lstStyle>
            <a:lvl1pPr>
              <a:defRPr/>
            </a:lvl1pPr>
          </a:lstStyle>
          <a:p>
            <a:pPr defTabSz="1084449">
              <a:defRPr/>
            </a:pPr>
            <a:fld id="{BEF8FD80-C95D-4220-BF8B-01906B7B67AD}" type="slidenum">
              <a:rPr lang="en-US" sz="2133" smtClean="0">
                <a:solidFill>
                  <a:srgbClr val="000000"/>
                </a:solidFill>
              </a:rPr>
              <a:pPr defTabSz="1084449">
                <a:defRPr/>
              </a:pPr>
              <a:t>‹#›</a:t>
            </a:fld>
            <a:endParaRPr lang="en-US" sz="2133">
              <a:solidFill>
                <a:srgbClr val="000000"/>
              </a:solidFill>
            </a:endParaRPr>
          </a:p>
        </p:txBody>
      </p:sp>
    </p:spTree>
    <p:extLst>
      <p:ext uri="{BB962C8B-B14F-4D97-AF65-F5344CB8AC3E}">
        <p14:creationId xmlns:p14="http://schemas.microsoft.com/office/powerpoint/2010/main" val="37831135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49322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05"/>
            <a:fld id="{7FE5A9CD-1CA5-4BB6-ABF6-C3DB2F9C09D1}" type="datetimeFigureOut">
              <a:rPr lang="en-US" sz="2133" smtClean="0">
                <a:solidFill>
                  <a:prstClr val="black"/>
                </a:solidFill>
              </a:rPr>
              <a:pPr defTabSz="1086605"/>
              <a:t>1/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0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05"/>
            <a:fld id="{E9E3A461-C528-4C33-83FA-271D1850C3B5}"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11868692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05">
              <a:defRPr/>
            </a:pPr>
            <a:fld id="{E979D15E-7C97-46BA-A533-0FCFA23F6052}" type="slidenum">
              <a:rPr lang="en-US" sz="2133" smtClean="0">
                <a:solidFill>
                  <a:prstClr val="black"/>
                </a:solidFill>
              </a:rPr>
              <a:pPr defTabSz="1086605">
                <a:defRPr/>
              </a:pPr>
              <a:t>‹#›</a:t>
            </a:fld>
            <a:endParaRPr lang="en-US" sz="2133">
              <a:solidFill>
                <a:prstClr val="black"/>
              </a:solidFill>
            </a:endParaRPr>
          </a:p>
        </p:txBody>
      </p:sp>
    </p:spTree>
    <p:extLst>
      <p:ext uri="{BB962C8B-B14F-4D97-AF65-F5344CB8AC3E}">
        <p14:creationId xmlns:p14="http://schemas.microsoft.com/office/powerpoint/2010/main" val="4178703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05"/>
            <a:fld id="{475E0F57-EEA1-4A8B-9311-4AD2064A14C0}"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3147773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38368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5" name="Rectangle 5"/>
          <p:cNvSpPr>
            <a:spLocks noGrp="1" noChangeArrowheads="1"/>
          </p:cNvSpPr>
          <p:nvPr>
            <p:ph type="ftr" sz="quarter" idx="11"/>
          </p:nvPr>
        </p:nvSpPr>
        <p:spPr>
          <a:xfrm>
            <a:off x="4165877" y="6245225"/>
            <a:ext cx="3860297"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6" name="Rectangle 6"/>
          <p:cNvSpPr>
            <a:spLocks noGrp="1" noChangeArrowheads="1"/>
          </p:cNvSpPr>
          <p:nvPr>
            <p:ph type="sldNum" sz="quarter" idx="12"/>
          </p:nvPr>
        </p:nvSpPr>
        <p:spPr>
          <a:xfrm>
            <a:off x="8737282" y="6245225"/>
            <a:ext cx="2845223" cy="476251"/>
          </a:xfrm>
          <a:prstGeom prst="rect">
            <a:avLst/>
          </a:prstGeom>
        </p:spPr>
        <p:txBody>
          <a:bodyPr lIns="34247" tIns="17120" rIns="34247" bIns="17120"/>
          <a:lstStyle>
            <a:lvl1pPr>
              <a:defRPr/>
            </a:lvl1pPr>
          </a:lstStyle>
          <a:p>
            <a:pPr defTabSz="1086605">
              <a:defRPr/>
            </a:pPr>
            <a:fld id="{BEF8FD80-C95D-4220-BF8B-01906B7B67AD}" type="slidenum">
              <a:rPr lang="en-US" sz="2133" smtClean="0">
                <a:solidFill>
                  <a:srgbClr val="000000"/>
                </a:solidFill>
              </a:rPr>
              <a:pPr defTabSz="1086605">
                <a:defRPr/>
              </a:pPr>
              <a:t>‹#›</a:t>
            </a:fld>
            <a:endParaRPr lang="en-US" sz="2133">
              <a:solidFill>
                <a:srgbClr val="000000"/>
              </a:solidFill>
            </a:endParaRPr>
          </a:p>
        </p:txBody>
      </p:sp>
    </p:spTree>
    <p:extLst>
      <p:ext uri="{BB962C8B-B14F-4D97-AF65-F5344CB8AC3E}">
        <p14:creationId xmlns:p14="http://schemas.microsoft.com/office/powerpoint/2010/main" val="12097109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10" name="Google Shape;10;p2"/>
          <p:cNvGrpSpPr/>
          <p:nvPr/>
        </p:nvGrpSpPr>
        <p:grpSpPr>
          <a:xfrm>
            <a:off x="-180608" y="-649"/>
            <a:ext cx="12716167" cy="6858237"/>
            <a:chOff x="-135450" y="773125"/>
            <a:chExt cx="7704900" cy="4155500"/>
          </a:xfrm>
        </p:grpSpPr>
        <p:sp>
          <p:nvSpPr>
            <p:cNvPr id="11" name="Google Shape;11;p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 name="Google Shape;12;p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6;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7;p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8;p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9;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20;p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21;p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22;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23;p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24;p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25;p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31;p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32;p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33;p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34;p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35;p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36;p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37;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38;p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39;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40;p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41;p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42;p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43;p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44;p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 name="Google Shape;50;p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 name="Google Shape;51;p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 name="Google Shape;58;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 name="Google Shape;60;p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 name="Google Shape;61;p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62;p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6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 name="Google Shape;64;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 name="Google Shape;65;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 name="Google Shape;66;p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 name="Google Shape;67;p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 name="Google Shape;68;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 name="Google Shape;69;p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 name="Google Shape;70;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 name="Google Shape;72;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 name="Google Shape;73;p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 name="Google Shape;78;p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 name="Google Shape;79;p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80;p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81;p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 name="Google Shape;82;p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 name="Google Shape;83;p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 name="Google Shape;84;p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 name="Google Shape;85;p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 name="Google Shape;86;p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 name="Google Shape;87;p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 name="Google Shape;88;p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 name="Google Shape;89;p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 name="Google Shape;94;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 name="Google Shape;95;p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 name="Google Shape;96;p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 name="Google Shape;97;p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 name="Google Shape;98;p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 name="Google Shape;99;p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 name="Google Shape;100;p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 name="Google Shape;101;p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 name="Google Shape;102;p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 name="Google Shape;103;p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9" name="Google Shape;109;p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0" name="Google Shape;110;p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1" name="Google Shape;111;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2" name="Google Shape;112;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3" name="Google Shape;113;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4" name="Google Shape;114;p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5" name="Google Shape;115;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6" name="Google Shape;116;p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7" name="Google Shape;117;p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8" name="Google Shape;118;p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9" name="Google Shape;119;p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0" name="Google Shape;120;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1" name="Google Shape;121;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6" name="Google Shape;126;p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7" name="Google Shape;127;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8" name="Google Shape;128;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9" name="Google Shape;129;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0" name="Google Shape;130;p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1" name="Google Shape;131;p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2" name="Google Shape;132;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3" name="Google Shape;133;p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4" name="Google Shape;134;p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5" name="Google Shape;135;p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6" name="Google Shape;136;p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2" name="Google Shape;142;p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3" name="Google Shape;143;p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4" name="Google Shape;144;p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5" name="Google Shape;145;p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6" name="Google Shape;146;p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7" name="Google Shape;147;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8" name="Google Shape;148;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9" name="Google Shape;149;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0" name="Google Shape;150;p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1" name="Google Shape;151;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2" name="Google Shape;152;p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3" name="Google Shape;153;p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4" name="Google Shape;154;p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5" name="Google Shape;155;p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 name="Google Shape;160;p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 name="Google Shape;161;p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 name="Google Shape;162;p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 name="Google Shape;163;p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 name="Google Shape;164;p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 name="Google Shape;165;p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 name="Google Shape;166;p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 name="Google Shape;167;p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 name="Google Shape;168;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 name="Google Shape;169;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 name="Google Shape;170;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 name="Google Shape;171;p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 name="Google Shape;172;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 name="Google Shape;177;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 name="Google Shape;178;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 name="Google Shape;179;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 name="Google Shape;180;p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 name="Google Shape;181;p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 name="Google Shape;182;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 name="Google Shape;183;p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 name="Google Shape;184;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 name="Google Shape;185;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 name="Google Shape;186;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 name="Google Shape;187;p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 name="Google Shape;188;p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 name="Google Shape;18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 name="Google Shape;190;p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 name="Google Shape;195;p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 name="Google Shape;196;p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 name="Google Shape;206;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 name="Google Shape;207;p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 name="Google Shape;214;p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 name="Google Shape;216;p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 name="Google Shape;217;p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 name="Google Shape;218;p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 name="Google Shape;219;p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 name="Google Shape;220;p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 name="Google Shape;221;p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 name="Google Shape;222;p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 name="Google Shape;223;p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 name="Google Shape;224;p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 name="Google Shape;225;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 name="Google Shape;226;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 name="Google Shape;227;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 name="Google Shape;228;p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 name="Google Shape;229;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 name="Google Shape;230;p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 name="Google Shape;231;p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 name="Google Shape;232;p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 name="Google Shape;233;p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 name="Google Shape;234;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 name="Google Shape;240;p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 name="Google Shape;241;p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 name="Google Shape;242;p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 name="Google Shape;243;p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 name="Google Shape;244;p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 name="Google Shape;245;p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 name="Google Shape;246;p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 name="Google Shape;247;p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 name="Google Shape;248;p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 name="Google Shape;249;p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 name="Google Shape;250;p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 name="Google Shape;251;p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 name="Google Shape;252;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 name="Google Shape;253;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 name="Google Shape;254;p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 name="Google Shape;260;p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 name="Google Shape;261;p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 name="Google Shape;262;p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 name="Google Shape;263;p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 name="Google Shape;264;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 name="Google Shape;265;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6" name="Google Shape;266;p2"/>
          <p:cNvSpPr/>
          <p:nvPr/>
        </p:nvSpPr>
        <p:spPr>
          <a:xfrm flipH="1">
            <a:off x="3200528" y="2267"/>
            <a:ext cx="8991473" cy="7719253"/>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 name="Google Shape;267;p2"/>
          <p:cNvSpPr txBox="1">
            <a:spLocks noGrp="1"/>
          </p:cNvSpPr>
          <p:nvPr>
            <p:ph type="ctrTitle"/>
          </p:nvPr>
        </p:nvSpPr>
        <p:spPr>
          <a:xfrm>
            <a:off x="6096200" y="720000"/>
            <a:ext cx="5136000" cy="324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5200"/>
              <a:buNone/>
              <a:defRPr sz="6667">
                <a:latin typeface="Paytone One"/>
                <a:ea typeface="Paytone One"/>
                <a:cs typeface="Paytone One"/>
                <a:sym typeface="Paytone One"/>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8" name="Google Shape;268;p2"/>
          <p:cNvSpPr txBox="1">
            <a:spLocks noGrp="1"/>
          </p:cNvSpPr>
          <p:nvPr>
            <p:ph type="subTitle" idx="1"/>
          </p:nvPr>
        </p:nvSpPr>
        <p:spPr>
          <a:xfrm>
            <a:off x="6096200" y="4193117"/>
            <a:ext cx="5136000" cy="105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30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1439168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69"/>
        <p:cNvGrpSpPr/>
        <p:nvPr/>
      </p:nvGrpSpPr>
      <p:grpSpPr>
        <a:xfrm>
          <a:off x="0" y="0"/>
          <a:ext cx="0" cy="0"/>
          <a:chOff x="0" y="0"/>
          <a:chExt cx="0" cy="0"/>
        </a:xfrm>
      </p:grpSpPr>
      <p:sp>
        <p:nvSpPr>
          <p:cNvPr id="270" name="Google Shape;270;p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271" name="Google Shape;271;p3"/>
          <p:cNvGrpSpPr/>
          <p:nvPr/>
        </p:nvGrpSpPr>
        <p:grpSpPr>
          <a:xfrm>
            <a:off x="-180608" y="-649"/>
            <a:ext cx="12716167" cy="6858237"/>
            <a:chOff x="-135450" y="773125"/>
            <a:chExt cx="7704900" cy="4155500"/>
          </a:xfrm>
        </p:grpSpPr>
        <p:sp>
          <p:nvSpPr>
            <p:cNvPr id="272" name="Google Shape;272;p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 name="Google Shape;278;p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 name="Google Shape;279;p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 name="Google Shape;280;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 name="Google Shape;281;p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 name="Google Shape;282;p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 name="Google Shape;283;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 name="Google Shape;284;p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 name="Google Shape;285;p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 name="Google Shape;286;p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 name="Google Shape;287;p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 name="Google Shape;288;p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 name="Google Shape;289;p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 name="Google Shape;290;p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 name="Google Shape;295;p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 name="Google Shape;296;p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 name="Google Shape;297;p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 name="Google Shape;29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 name="Google Shape;299;p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 name="Google Shape;300;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 name="Google Shape;301;p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 name="Google Shape;302;p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 name="Google Shape;303;p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 name="Google Shape;304;p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 name="Google Shape;305;p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 name="Google Shape;306;p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 name="Google Shape;307;p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 name="Google Shape;308;p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 name="Google Shape;309;p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 name="Google Shape;310;p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 name="Google Shape;311;p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 name="Google Shape;312;p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 name="Google Shape;313;p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 name="Google Shape;314;p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 name="Google Shape;315;p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 name="Google Shape;316;p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 name="Google Shape;317;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 name="Google Shape;318;p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 name="Google Shape;319;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 name="Google Shape;320;p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 name="Google Shape;321;p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 name="Google Shape;322;p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 name="Google Shape;323;p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 name="Google Shape;32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 name="Google Shape;325;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 name="Google Shape;326;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 name="Google Shape;327;p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 name="Google Shape;328;p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 name="Google Shape;329;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 name="Google Shape;330;p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 name="Google Shape;331;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 name="Google Shape;332;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 name="Google Shape;333;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 name="Google Shape;334;p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 name="Google Shape;335;p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 name="Google Shape;336;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 name="Google Shape;337;p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 name="Google Shape;338;p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 name="Google Shape;339;p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 name="Google Shape;340;p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 name="Google Shape;341;p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 name="Google Shape;342;p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3" name="Google Shape;343;p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4" name="Google Shape;344;p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5" name="Google Shape;345;p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6" name="Google Shape;346;p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7" name="Google Shape;347;p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8" name="Google Shape;348;p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9" name="Google Shape;349;p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0" name="Google Shape;350;p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1" name="Google Shape;351;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2" name="Google Shape;352;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3" name="Google Shape;353;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4" name="Google Shape;354;p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5" name="Google Shape;355;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6" name="Google Shape;356;p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7" name="Google Shape;357;p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8" name="Google Shape;358;p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9" name="Google Shape;359;p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0" name="Google Shape;360;p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1" name="Google Shape;361;p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2" name="Google Shape;362;p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3" name="Google Shape;363;p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4" name="Google Shape;364;p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5" name="Google Shape;365;p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6" name="Google Shape;366;p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7" name="Google Shape;367;p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8" name="Google Shape;368;p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9" name="Google Shape;369;p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0" name="Google Shape;370;p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 name="Google Shape;371;p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 name="Google Shape;372;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 name="Google Shape;373;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 name="Google Shape;374;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 name="Google Shape;375;p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 name="Google Shape;376;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 name="Google Shape;377;p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 name="Google Shape;378;p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 name="Google Shape;379;p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 name="Google Shape;380;p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 name="Google Shape;381;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 name="Google Shape;382;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 name="Google Shape;383;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 name="Google Shape;384;p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 name="Google Shape;385;p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 name="Google Shape;386;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 name="Google Shape;387;p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 name="Google Shape;388;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 name="Google Shape;389;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 name="Google Shape;390;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 name="Google Shape;391;p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 name="Google Shape;392;p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 name="Google Shape;393;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 name="Google Shape;394;p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 name="Google Shape;395;p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 name="Google Shape;396;p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 name="Google Shape;397;p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 name="Google Shape;398;p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9" name="Google Shape;399;p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0" name="Google Shape;400;p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1" name="Google Shape;401;p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2" name="Google Shape;402;p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3" name="Google Shape;403;p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4" name="Google Shape;404;p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5" name="Google Shape;405;p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6" name="Google Shape;406;p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7" name="Google Shape;407;p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8" name="Google Shape;408;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9" name="Google Shape;409;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0" name="Google Shape;410;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1" name="Google Shape;411;p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2" name="Google Shape;412;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3" name="Google Shape;413;p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4" name="Google Shape;414;p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5" name="Google Shape;415;p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6" name="Google Shape;416;p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7" name="Google Shape;417;p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8" name="Google Shape;418;p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9" name="Google Shape;419;p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0" name="Google Shape;420;p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1" name="Google Shape;421;p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2" name="Google Shape;422;p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3" name="Google Shape;423;p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4" name="Google Shape;424;p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 name="Google Shape;425;p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 name="Google Shape;426;p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 name="Google Shape;427;p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 name="Google Shape;428;p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 name="Google Shape;429;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 name="Google Shape;430;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 name="Google Shape;431;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 name="Google Shape;432;p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 name="Google Shape;433;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 name="Google Shape;434;p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 name="Google Shape;435;p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 name="Google Shape;436;p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 name="Google Shape;437;p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 name="Google Shape;438;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 name="Google Shape;439;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 name="Google Shape;440;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 name="Google Shape;441;p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 name="Google Shape;442;p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 name="Google Shape;443;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 name="Google Shape;444;p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 name="Google Shape;445;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 name="Google Shape;446;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 name="Google Shape;447;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 name="Google Shape;448;p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 name="Google Shape;449;p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 name="Google Shape;45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 name="Google Shape;451;p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2" name="Google Shape;452;p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 name="Google Shape;453;p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 name="Google Shape;454;p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 name="Google Shape;455;p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 name="Google Shape;456;p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 name="Google Shape;457;p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 name="Google Shape;458;p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 name="Google Shape;459;p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 name="Google Shape;460;p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 name="Google Shape;461;p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 name="Google Shape;462;p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 name="Google Shape;463;p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 name="Google Shape;464;p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 name="Google Shape;465;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 name="Google Shape;466;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 name="Google Shape;467;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 name="Google Shape;468;p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 name="Google Shape;469;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 name="Google Shape;470;p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 name="Google Shape;471;p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 name="Google Shape;472;p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 name="Google Shape;473;p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 name="Google Shape;474;p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 name="Google Shape;475;p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 name="Google Shape;476;p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 name="Google Shape;477;p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 name="Google Shape;478;p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 name="Google Shape;479;p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 name="Google Shape;480;p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 name="Google Shape;481;p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 name="Google Shape;482;p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 name="Google Shape;483;p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 name="Google Shape;484;p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 name="Google Shape;485;p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 name="Google Shape;486;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 name="Google Shape;487;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 name="Google Shape;488;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 name="Google Shape;489;p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 name="Google Shape;490;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 name="Google Shape;491;p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 name="Google Shape;492;p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 name="Google Shape;493;p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 name="Google Shape;494;p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 name="Google Shape;495;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 name="Google Shape;496;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 name="Google Shape;497;p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 name="Google Shape;498;p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 name="Google Shape;499;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 name="Google Shape;50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 name="Google Shape;501;p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 name="Google Shape;502;p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 name="Google Shape;503;p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 name="Google Shape;504;p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 name="Google Shape;505;p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 name="Google Shape;506;p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 name="Google Shape;507;p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 name="Google Shape;508;p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 name="Google Shape;509;p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 name="Google Shape;510;p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 name="Google Shape;511;p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 name="Google Shape;512;p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 name="Google Shape;513;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 name="Google Shape;514;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 name="Google Shape;515;p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 name="Google Shape;516;p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 name="Google Shape;517;p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 name="Google Shape;518;p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 name="Google Shape;519;p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 name="Google Shape;520;p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 name="Google Shape;521;p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 name="Google Shape;522;p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 name="Google Shape;523;p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 name="Google Shape;524;p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 name="Google Shape;525;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 name="Google Shape;526;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27" name="Google Shape;527;p3"/>
          <p:cNvSpPr/>
          <p:nvPr/>
        </p:nvSpPr>
        <p:spPr>
          <a:xfrm rot="10800000">
            <a:off x="-29118" y="-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 name="Google Shape;528;p3"/>
          <p:cNvSpPr txBox="1">
            <a:spLocks noGrp="1"/>
          </p:cNvSpPr>
          <p:nvPr>
            <p:ph type="title"/>
          </p:nvPr>
        </p:nvSpPr>
        <p:spPr>
          <a:xfrm>
            <a:off x="960001" y="2393917"/>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29" name="Google Shape;529;p3"/>
          <p:cNvSpPr txBox="1">
            <a:spLocks noGrp="1"/>
          </p:cNvSpPr>
          <p:nvPr>
            <p:ph type="subTitle" idx="1"/>
          </p:nvPr>
        </p:nvSpPr>
        <p:spPr>
          <a:xfrm>
            <a:off x="1267416" y="4570067"/>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0" name="Google Shape;530;p3"/>
          <p:cNvSpPr txBox="1">
            <a:spLocks noGrp="1"/>
          </p:cNvSpPr>
          <p:nvPr>
            <p:ph type="title" idx="2" hasCustomPrompt="1"/>
          </p:nvPr>
        </p:nvSpPr>
        <p:spPr>
          <a:xfrm>
            <a:off x="2543601" y="1390733"/>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7505682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31"/>
        <p:cNvGrpSpPr/>
        <p:nvPr/>
      </p:nvGrpSpPr>
      <p:grpSpPr>
        <a:xfrm>
          <a:off x="0" y="0"/>
          <a:ext cx="0" cy="0"/>
          <a:chOff x="0" y="0"/>
          <a:chExt cx="0" cy="0"/>
        </a:xfrm>
      </p:grpSpPr>
      <p:sp>
        <p:nvSpPr>
          <p:cNvPr id="532" name="Google Shape;532;p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533" name="Google Shape;533;p4"/>
          <p:cNvGrpSpPr/>
          <p:nvPr/>
        </p:nvGrpSpPr>
        <p:grpSpPr>
          <a:xfrm>
            <a:off x="-180608" y="-649"/>
            <a:ext cx="12716167" cy="6858237"/>
            <a:chOff x="-135450" y="773125"/>
            <a:chExt cx="7704900" cy="4155500"/>
          </a:xfrm>
        </p:grpSpPr>
        <p:sp>
          <p:nvSpPr>
            <p:cNvPr id="534" name="Google Shape;534;p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 name="Google Shape;535;p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 name="Google Shape;53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 name="Google Shape;537;p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 name="Google Shape;538;p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 name="Google Shape;539;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 name="Google Shape;540;p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 name="Google Shape;541;p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 name="Google Shape;542;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 name="Google Shape;543;p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 name="Google Shape;544;p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 name="Google Shape;545;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 name="Google Shape;546;p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 name="Google Shape;547;p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 name="Google Shape;548;p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 name="Google Shape;549;p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 name="Google Shape;550;p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 name="Google Shape;551;p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 name="Google Shape;552;p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 name="Google Shape;553;p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 name="Google Shape;554;p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 name="Google Shape;555;p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 name="Google Shape;556;p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 name="Google Shape;557;p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 name="Google Shape;558;p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 name="Google Shape;559;p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0" name="Google Shape;560;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1" name="Google Shape;561;p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2" name="Google Shape;562;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3" name="Google Shape;563;p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4" name="Google Shape;564;p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5" name="Google Shape;565;p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6" name="Google Shape;566;p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7" name="Google Shape;567;p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8" name="Google Shape;568;p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9" name="Google Shape;569;p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0" name="Google Shape;570;p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1" name="Google Shape;571;p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2" name="Google Shape;572;p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3" name="Google Shape;573;p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4" name="Google Shape;574;p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5" name="Google Shape;575;p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6" name="Google Shape;576;p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7" name="Google Shape;577;p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8" name="Google Shape;578;p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9" name="Google Shape;579;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0" name="Google Shape;580;p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1" name="Google Shape;581;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2" name="Google Shape;582;p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3" name="Google Shape;583;p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4" name="Google Shape;584;p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5" name="Google Shape;585;p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6" name="Google Shape;58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7" name="Google Shape;587;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 name="Google Shape;588;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 name="Google Shape;589;p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 name="Google Shape;590;p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 name="Google Shape;591;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 name="Google Shape;592;p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 name="Google Shape;593;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 name="Google Shape;594;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 name="Google Shape;595;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 name="Google Shape;596;p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 name="Google Shape;597;p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 name="Google Shape;598;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 name="Google Shape;599;p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 name="Google Shape;600;p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 name="Google Shape;601;p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 name="Google Shape;602;p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 name="Google Shape;603;p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 name="Google Shape;604;p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 name="Google Shape;605;p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 name="Google Shape;606;p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 name="Google Shape;607;p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 name="Google Shape;608;p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 name="Google Shape;609;p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 name="Google Shape;610;p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 name="Google Shape;611;p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 name="Google Shape;612;p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 name="Google Shape;613;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4" name="Google Shape;614;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5" name="Google Shape;615;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6" name="Google Shape;616;p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7" name="Google Shape;617;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8" name="Google Shape;618;p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9" name="Google Shape;619;p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0" name="Google Shape;620;p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1" name="Google Shape;621;p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2" name="Google Shape;622;p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3" name="Google Shape;623;p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4" name="Google Shape;624;p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5" name="Google Shape;625;p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6" name="Google Shape;626;p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7" name="Google Shape;627;p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8" name="Google Shape;628;p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9" name="Google Shape;629;p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0" name="Google Shape;630;p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1" name="Google Shape;631;p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2" name="Google Shape;632;p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3" name="Google Shape;633;p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4" name="Google Shape;634;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5" name="Google Shape;635;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6" name="Google Shape;636;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7" name="Google Shape;637;p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8" name="Google Shape;638;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9" name="Google Shape;639;p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0" name="Google Shape;640;p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 name="Google Shape;641;p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2" name="Google Shape;642;p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3" name="Google Shape;643;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4" name="Google Shape;644;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5" name="Google Shape;645;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6" name="Google Shape;646;p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7" name="Google Shape;647;p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8" name="Google Shape;648;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9" name="Google Shape;649;p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0" name="Google Shape;650;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1" name="Google Shape;651;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2" name="Google Shape;652;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3" name="Google Shape;653;p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4" name="Google Shape;654;p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5" name="Google Shape;655;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6" name="Google Shape;656;p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7" name="Google Shape;657;p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8" name="Google Shape;658;p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9" name="Google Shape;659;p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0" name="Google Shape;660;p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1" name="Google Shape;661;p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2" name="Google Shape;662;p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3" name="Google Shape;663;p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4" name="Google Shape;664;p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5" name="Google Shape;665;p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6" name="Google Shape;666;p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7" name="Google Shape;667;p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 name="Google Shape;668;p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 name="Google Shape;669;p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 name="Google Shape;670;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 name="Google Shape;671;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 name="Google Shape;672;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 name="Google Shape;673;p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 name="Google Shape;674;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 name="Google Shape;675;p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 name="Google Shape;676;p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 name="Google Shape;677;p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 name="Google Shape;678;p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 name="Google Shape;679;p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 name="Google Shape;680;p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 name="Google Shape;681;p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 name="Google Shape;682;p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 name="Google Shape;683;p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 name="Google Shape;684;p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 name="Google Shape;685;p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 name="Google Shape;686;p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 name="Google Shape;687;p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 name="Google Shape;688;p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 name="Google Shape;689;p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 name="Google Shape;690;p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 name="Google Shape;691;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 name="Google Shape;692;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 name="Google Shape;693;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4" name="Google Shape;694;p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5" name="Google Shape;695;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6" name="Google Shape;696;p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7" name="Google Shape;697;p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8" name="Google Shape;698;p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9" name="Google Shape;699;p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0" name="Google Shape;700;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1" name="Google Shape;701;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2" name="Google Shape;702;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3" name="Google Shape;703;p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4" name="Google Shape;704;p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5" name="Google Shape;705;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6" name="Google Shape;706;p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7" name="Google Shape;707;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8" name="Google Shape;708;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9" name="Google Shape;709;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0" name="Google Shape;710;p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1" name="Google Shape;711;p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2" name="Google Shape;71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3" name="Google Shape;713;p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4" name="Google Shape;714;p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5" name="Google Shape;715;p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6" name="Google Shape;716;p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7" name="Google Shape;717;p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8" name="Google Shape;718;p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9" name="Google Shape;719;p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 name="Google Shape;720;p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 name="Google Shape;721;p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 name="Google Shape;722;p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 name="Google Shape;723;p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 name="Google Shape;724;p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 name="Google Shape;725;p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 name="Google Shape;726;p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 name="Google Shape;727;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 name="Google Shape;728;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 name="Google Shape;729;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 name="Google Shape;730;p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 name="Google Shape;731;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 name="Google Shape;732;p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 name="Google Shape;733;p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 name="Google Shape;734;p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 name="Google Shape;735;p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 name="Google Shape;736;p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 name="Google Shape;737;p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 name="Google Shape;738;p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 name="Google Shape;739;p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 name="Google Shape;740;p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 name="Google Shape;741;p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 name="Google Shape;742;p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 name="Google Shape;743;p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 name="Google Shape;744;p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 name="Google Shape;745;p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 name="Google Shape;746;p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 name="Google Shape;747;p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 name="Google Shape;748;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 name="Google Shape;749;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 name="Google Shape;750;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 name="Google Shape;751;p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 name="Google Shape;752;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 name="Google Shape;753;p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 name="Google Shape;754;p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 name="Google Shape;755;p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 name="Google Shape;756;p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 name="Google Shape;757;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 name="Google Shape;758;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 name="Google Shape;759;p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 name="Google Shape;760;p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 name="Google Shape;761;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 name="Google Shape;76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 name="Google Shape;763;p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 name="Google Shape;764;p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 name="Google Shape;765;p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 name="Google Shape;766;p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 name="Google Shape;767;p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 name="Google Shape;768;p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 name="Google Shape;769;p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 name="Google Shape;770;p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 name="Google Shape;771;p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2" name="Google Shape;772;p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3" name="Google Shape;773;p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4" name="Google Shape;774;p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5" name="Google Shape;775;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6" name="Google Shape;776;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7" name="Google Shape;777;p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8" name="Google Shape;778;p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9" name="Google Shape;779;p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0" name="Google Shape;780;p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1" name="Google Shape;781;p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2" name="Google Shape;782;p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3" name="Google Shape;783;p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4" name="Google Shape;784;p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5" name="Google Shape;785;p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6" name="Google Shape;786;p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7" name="Google Shape;787;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8" name="Google Shape;788;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89" name="Google Shape;789;p4"/>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0" name="Google Shape;790;p4"/>
          <p:cNvSpPr txBox="1">
            <a:spLocks noGrp="1"/>
          </p:cNvSpPr>
          <p:nvPr>
            <p:ph type="title"/>
          </p:nvPr>
        </p:nvSpPr>
        <p:spPr>
          <a:xfrm>
            <a:off x="960000" y="720000"/>
            <a:ext cx="10272000" cy="715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1" name="Google Shape;791;p4"/>
          <p:cNvSpPr txBox="1">
            <a:spLocks noGrp="1"/>
          </p:cNvSpPr>
          <p:nvPr>
            <p:ph type="subTitle" idx="1"/>
          </p:nvPr>
        </p:nvSpPr>
        <p:spPr>
          <a:xfrm>
            <a:off x="968900" y="1607033"/>
            <a:ext cx="10272000" cy="46888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200"/>
              <a:buChar char="●"/>
              <a:defRPr sz="1600"/>
            </a:lvl1pPr>
            <a:lvl2pPr lvl="1" rtl="0">
              <a:lnSpc>
                <a:spcPct val="100000"/>
              </a:lnSpc>
              <a:spcBef>
                <a:spcPts val="0"/>
              </a:spcBef>
              <a:spcAft>
                <a:spcPts val="0"/>
              </a:spcAft>
              <a:buSzPts val="1200"/>
              <a:buChar char="○"/>
              <a:defRPr sz="1600"/>
            </a:lvl2pPr>
            <a:lvl3pPr lvl="2" rtl="0">
              <a:lnSpc>
                <a:spcPct val="100000"/>
              </a:lnSpc>
              <a:spcBef>
                <a:spcPts val="0"/>
              </a:spcBef>
              <a:spcAft>
                <a:spcPts val="0"/>
              </a:spcAft>
              <a:buSzPts val="1200"/>
              <a:buChar char="■"/>
              <a:defRPr sz="1600"/>
            </a:lvl3pPr>
            <a:lvl4pPr lvl="3" rtl="0">
              <a:lnSpc>
                <a:spcPct val="100000"/>
              </a:lnSpc>
              <a:spcBef>
                <a:spcPts val="0"/>
              </a:spcBef>
              <a:spcAft>
                <a:spcPts val="0"/>
              </a:spcAft>
              <a:buSzPts val="1200"/>
              <a:buChar char="●"/>
              <a:defRPr sz="1600"/>
            </a:lvl4pPr>
            <a:lvl5pPr lvl="4" rtl="0">
              <a:lnSpc>
                <a:spcPct val="100000"/>
              </a:lnSpc>
              <a:spcBef>
                <a:spcPts val="0"/>
              </a:spcBef>
              <a:spcAft>
                <a:spcPts val="0"/>
              </a:spcAft>
              <a:buSzPts val="1200"/>
              <a:buChar char="○"/>
              <a:defRPr sz="1600"/>
            </a:lvl5pPr>
            <a:lvl6pPr lvl="5" rtl="0">
              <a:lnSpc>
                <a:spcPct val="100000"/>
              </a:lnSpc>
              <a:spcBef>
                <a:spcPts val="0"/>
              </a:spcBef>
              <a:spcAft>
                <a:spcPts val="0"/>
              </a:spcAft>
              <a:buSzPts val="1200"/>
              <a:buChar char="■"/>
              <a:defRPr sz="1600"/>
            </a:lvl6pPr>
            <a:lvl7pPr lvl="6" rtl="0">
              <a:lnSpc>
                <a:spcPct val="100000"/>
              </a:lnSpc>
              <a:spcBef>
                <a:spcPts val="0"/>
              </a:spcBef>
              <a:spcAft>
                <a:spcPts val="0"/>
              </a:spcAft>
              <a:buSzPts val="1200"/>
              <a:buChar char="●"/>
              <a:defRPr sz="1600"/>
            </a:lvl7pPr>
            <a:lvl8pPr lvl="7" rtl="0">
              <a:lnSpc>
                <a:spcPct val="100000"/>
              </a:lnSpc>
              <a:spcBef>
                <a:spcPts val="0"/>
              </a:spcBef>
              <a:spcAft>
                <a:spcPts val="0"/>
              </a:spcAft>
              <a:buSzPts val="1200"/>
              <a:buChar char="○"/>
              <a:defRPr sz="1600"/>
            </a:lvl8pPr>
            <a:lvl9pPr lvl="8" rtl="0">
              <a:lnSpc>
                <a:spcPct val="100000"/>
              </a:lnSpc>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42335920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792"/>
        <p:cNvGrpSpPr/>
        <p:nvPr/>
      </p:nvGrpSpPr>
      <p:grpSpPr>
        <a:xfrm>
          <a:off x="0" y="0"/>
          <a:ext cx="0" cy="0"/>
          <a:chOff x="0" y="0"/>
          <a:chExt cx="0" cy="0"/>
        </a:xfrm>
      </p:grpSpPr>
      <p:sp>
        <p:nvSpPr>
          <p:cNvPr id="793" name="Google Shape;793;p5"/>
          <p:cNvSpPr txBox="1">
            <a:spLocks noGrp="1"/>
          </p:cNvSpPr>
          <p:nvPr>
            <p:ph type="title"/>
          </p:nvPr>
        </p:nvSpPr>
        <p:spPr>
          <a:xfrm>
            <a:off x="960000" y="743233"/>
            <a:ext cx="10272000" cy="621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4" name="Google Shape;794;p5"/>
          <p:cNvSpPr txBox="1">
            <a:spLocks noGrp="1"/>
          </p:cNvSpPr>
          <p:nvPr>
            <p:ph type="body" idx="1"/>
          </p:nvPr>
        </p:nvSpPr>
        <p:spPr>
          <a:xfrm>
            <a:off x="13566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5" name="Google Shape;795;p5"/>
          <p:cNvSpPr txBox="1">
            <a:spLocks noGrp="1"/>
          </p:cNvSpPr>
          <p:nvPr>
            <p:ph type="body" idx="2"/>
          </p:nvPr>
        </p:nvSpPr>
        <p:spPr>
          <a:xfrm>
            <a:off x="68398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6" name="Google Shape;796;p5"/>
          <p:cNvSpPr txBox="1">
            <a:spLocks noGrp="1"/>
          </p:cNvSpPr>
          <p:nvPr>
            <p:ph type="title" idx="3"/>
          </p:nvPr>
        </p:nvSpPr>
        <p:spPr>
          <a:xfrm>
            <a:off x="21466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797" name="Google Shape;797;p5"/>
          <p:cNvSpPr txBox="1">
            <a:spLocks noGrp="1"/>
          </p:cNvSpPr>
          <p:nvPr>
            <p:ph type="title" idx="4"/>
          </p:nvPr>
        </p:nvSpPr>
        <p:spPr>
          <a:xfrm>
            <a:off x="76298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71293743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98"/>
        <p:cNvGrpSpPr/>
        <p:nvPr/>
      </p:nvGrpSpPr>
      <p:grpSpPr>
        <a:xfrm>
          <a:off x="0" y="0"/>
          <a:ext cx="0" cy="0"/>
          <a:chOff x="0" y="0"/>
          <a:chExt cx="0" cy="0"/>
        </a:xfrm>
      </p:grpSpPr>
      <p:sp>
        <p:nvSpPr>
          <p:cNvPr id="799" name="Google Shape;799;p6"/>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
        <p:nvSpPr>
          <p:cNvPr id="800" name="Google Shape;800;p6"/>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5228576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801"/>
        <p:cNvGrpSpPr/>
        <p:nvPr/>
      </p:nvGrpSpPr>
      <p:grpSpPr>
        <a:xfrm>
          <a:off x="0" y="0"/>
          <a:ext cx="0" cy="0"/>
          <a:chOff x="0" y="0"/>
          <a:chExt cx="0" cy="0"/>
        </a:xfrm>
      </p:grpSpPr>
      <p:sp>
        <p:nvSpPr>
          <p:cNvPr id="802" name="Google Shape;802;p7"/>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803" name="Google Shape;803;p7"/>
          <p:cNvGrpSpPr/>
          <p:nvPr/>
        </p:nvGrpSpPr>
        <p:grpSpPr>
          <a:xfrm>
            <a:off x="-180608" y="-649"/>
            <a:ext cx="12716167" cy="6858237"/>
            <a:chOff x="-135450" y="773125"/>
            <a:chExt cx="7704900" cy="4155500"/>
          </a:xfrm>
        </p:grpSpPr>
        <p:sp>
          <p:nvSpPr>
            <p:cNvPr id="804" name="Google Shape;804;p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5" name="Google Shape;805;p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6" name="Google Shape;80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7" name="Google Shape;807;p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8" name="Google Shape;808;p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9" name="Google Shape;809;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0" name="Google Shape;810;p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1" name="Google Shape;811;p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2" name="Google Shape;812;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3" name="Google Shape;813;p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4" name="Google Shape;814;p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5" name="Google Shape;815;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6" name="Google Shape;816;p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7" name="Google Shape;817;p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8" name="Google Shape;818;p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9" name="Google Shape;819;p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0" name="Google Shape;820;p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1" name="Google Shape;821;p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2" name="Google Shape;822;p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3" name="Google Shape;823;p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4" name="Google Shape;824;p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5" name="Google Shape;825;p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6" name="Google Shape;826;p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7" name="Google Shape;827;p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8" name="Google Shape;828;p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9" name="Google Shape;829;p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0" name="Google Shape;830;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1" name="Google Shape;831;p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2" name="Google Shape;832;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3" name="Google Shape;833;p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4" name="Google Shape;834;p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7" name="Google Shape;837;p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8" name="Google Shape;838;p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9" name="Google Shape;839;p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0" name="Google Shape;840;p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3" name="Google Shape;843;p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4" name="Google Shape;844;p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5" name="Google Shape;845;p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6" name="Google Shape;846;p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7" name="Google Shape;847;p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8" name="Google Shape;848;p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9" name="Google Shape;849;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0" name="Google Shape;850;p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1" name="Google Shape;851;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2" name="Google Shape;852;p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3" name="Google Shape;853;p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4" name="Google Shape;854;p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5" name="Google Shape;855;p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6" name="Google Shape;85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7" name="Google Shape;857;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8" name="Google Shape;858;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 name="Google Shape;859;p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 name="Google Shape;860;p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 name="Google Shape;861;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 name="Google Shape;862;p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 name="Google Shape;863;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 name="Google Shape;864;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 name="Google Shape;865;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 name="Google Shape;866;p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 name="Google Shape;867;p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 name="Google Shape;868;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 name="Google Shape;869;p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 name="Google Shape;870;p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 name="Google Shape;871;p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 name="Google Shape;872;p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 name="Google Shape;873;p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 name="Google Shape;874;p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 name="Google Shape;875;p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 name="Google Shape;876;p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 name="Google Shape;877;p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 name="Google Shape;878;p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 name="Google Shape;879;p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 name="Google Shape;880;p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 name="Google Shape;881;p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 name="Google Shape;882;p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 name="Google Shape;883;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 name="Google Shape;884;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 name="Google Shape;885;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 name="Google Shape;886;p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 name="Google Shape;887;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 name="Google Shape;888;p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 name="Google Shape;889;p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 name="Google Shape;890;p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 name="Google Shape;891;p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 name="Google Shape;892;p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 name="Google Shape;893;p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 name="Google Shape;894;p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 name="Google Shape;895;p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 name="Google Shape;896;p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 name="Google Shape;897;p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 name="Google Shape;898;p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 name="Google Shape;899;p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 name="Google Shape;900;p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 name="Google Shape;901;p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 name="Google Shape;902;p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 name="Google Shape;903;p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 name="Google Shape;904;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 name="Google Shape;905;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 name="Google Shape;906;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 name="Google Shape;907;p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 name="Google Shape;908;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 name="Google Shape;909;p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 name="Google Shape;910;p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 name="Google Shape;911;p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 name="Google Shape;912;p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 name="Google Shape;913;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 name="Google Shape;914;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 name="Google Shape;915;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 name="Google Shape;916;p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 name="Google Shape;917;p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 name="Google Shape;918;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 name="Google Shape;919;p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 name="Google Shape;920;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 name="Google Shape;921;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 name="Google Shape;922;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 name="Google Shape;923;p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 name="Google Shape;924;p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 name="Google Shape;925;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 name="Google Shape;926;p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 name="Google Shape;927;p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 name="Google Shape;928;p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 name="Google Shape;929;p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 name="Google Shape;930;p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 name="Google Shape;931;p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 name="Google Shape;932;p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 name="Google Shape;933;p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 name="Google Shape;934;p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 name="Google Shape;935;p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 name="Google Shape;936;p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7" name="Google Shape;937;p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8" name="Google Shape;938;p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9" name="Google Shape;939;p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0" name="Google Shape;940;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1" name="Google Shape;941;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2" name="Google Shape;942;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3" name="Google Shape;943;p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4" name="Google Shape;944;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5" name="Google Shape;945;p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6" name="Google Shape;946;p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7" name="Google Shape;947;p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8" name="Google Shape;948;p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9" name="Google Shape;949;p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0" name="Google Shape;950;p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1" name="Google Shape;951;p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2" name="Google Shape;952;p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3" name="Google Shape;953;p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4" name="Google Shape;954;p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5" name="Google Shape;955;p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6" name="Google Shape;956;p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7" name="Google Shape;957;p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8" name="Google Shape;958;p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9" name="Google Shape;959;p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0" name="Google Shape;960;p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1" name="Google Shape;961;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2" name="Google Shape;962;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3" name="Google Shape;963;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4" name="Google Shape;964;p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5" name="Google Shape;965;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6" name="Google Shape;966;p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7" name="Google Shape;967;p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8" name="Google Shape;968;p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9" name="Google Shape;969;p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0" name="Google Shape;970;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1" name="Google Shape;971;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2" name="Google Shape;972;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3" name="Google Shape;973;p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4" name="Google Shape;974;p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5" name="Google Shape;975;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6" name="Google Shape;976;p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7" name="Google Shape;977;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8" name="Google Shape;978;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9" name="Google Shape;979;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0" name="Google Shape;980;p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1" name="Google Shape;981;p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2" name="Google Shape;98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3" name="Google Shape;983;p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4" name="Google Shape;984;p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5" name="Google Shape;985;p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6" name="Google Shape;986;p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7" name="Google Shape;987;p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8" name="Google Shape;988;p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9" name="Google Shape;989;p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0" name="Google Shape;990;p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1" name="Google Shape;991;p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2" name="Google Shape;992;p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3" name="Google Shape;993;p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4" name="Google Shape;994;p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5" name="Google Shape;995;p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6" name="Google Shape;996;p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7" name="Google Shape;997;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8" name="Google Shape;998;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9" name="Google Shape;999;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0" name="Google Shape;1000;p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1" name="Google Shape;1001;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2" name="Google Shape;1002;p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3" name="Google Shape;1003;p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4" name="Google Shape;1004;p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5" name="Google Shape;1005;p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6" name="Google Shape;1006;p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7" name="Google Shape;1007;p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8" name="Google Shape;1008;p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9" name="Google Shape;1009;p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0" name="Google Shape;1010;p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1" name="Google Shape;1011;p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2" name="Google Shape;1012;p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3" name="Google Shape;1013;p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4" name="Google Shape;1014;p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5" name="Google Shape;1015;p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6" name="Google Shape;1016;p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7" name="Google Shape;1017;p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8" name="Google Shape;1018;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9" name="Google Shape;1019;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0" name="Google Shape;1020;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1" name="Google Shape;1021;p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2" name="Google Shape;1022;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3" name="Google Shape;1023;p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4" name="Google Shape;1024;p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5" name="Google Shape;1025;p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6" name="Google Shape;1026;p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7" name="Google Shape;1027;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8" name="Google Shape;1028;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9" name="Google Shape;1029;p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0" name="Google Shape;1030;p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1" name="Google Shape;1031;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2" name="Google Shape;103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3" name="Google Shape;1033;p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4" name="Google Shape;1034;p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5" name="Google Shape;1035;p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6" name="Google Shape;1036;p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7" name="Google Shape;1037;p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8" name="Google Shape;1038;p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9" name="Google Shape;1039;p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0" name="Google Shape;1040;p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1" name="Google Shape;1041;p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2" name="Google Shape;1042;p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3" name="Google Shape;1043;p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4" name="Google Shape;1044;p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5" name="Google Shape;1045;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6" name="Google Shape;1046;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7" name="Google Shape;1047;p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8" name="Google Shape;1048;p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9" name="Google Shape;1049;p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0" name="Google Shape;1050;p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1" name="Google Shape;1051;p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2" name="Google Shape;1052;p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3" name="Google Shape;1053;p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4" name="Google Shape;1054;p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5" name="Google Shape;1055;p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6" name="Google Shape;1056;p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7" name="Google Shape;1057;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8" name="Google Shape;1058;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059" name="Google Shape;1059;p7"/>
          <p:cNvSpPr/>
          <p:nvPr/>
        </p:nvSpPr>
        <p:spPr>
          <a:xfrm rot="10800000">
            <a:off x="-29080" y="-1"/>
            <a:ext cx="7670347"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0" name="Google Shape;1060;p7"/>
          <p:cNvSpPr txBox="1">
            <a:spLocks noGrp="1"/>
          </p:cNvSpPr>
          <p:nvPr>
            <p:ph type="title"/>
          </p:nvPr>
        </p:nvSpPr>
        <p:spPr>
          <a:xfrm>
            <a:off x="960000" y="1931100"/>
            <a:ext cx="3744000" cy="1007600"/>
          </a:xfrm>
          <a:prstGeom prst="rect">
            <a:avLst/>
          </a:prstGeom>
        </p:spPr>
        <p:txBody>
          <a:bodyPr spcFirstLastPara="1" wrap="square" lIns="91425" tIns="91425" rIns="91425" bIns="91425" anchor="ctr" anchorCtr="0">
            <a:normAutofit/>
          </a:bodyPr>
          <a:lstStyle>
            <a:lvl1pPr lvl="0" algn="ctr" rtl="0">
              <a:spcBef>
                <a:spcPts val="0"/>
              </a:spcBef>
              <a:spcAft>
                <a:spcPts val="0"/>
              </a:spcAft>
              <a:buSzPts val="2400"/>
              <a:buNone/>
              <a:defRPr sz="7333">
                <a:latin typeface="Paytone One"/>
                <a:ea typeface="Paytone One"/>
                <a:cs typeface="Paytone One"/>
                <a:sym typeface="Paytone 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061" name="Google Shape;1061;p7"/>
          <p:cNvSpPr txBox="1">
            <a:spLocks noGrp="1"/>
          </p:cNvSpPr>
          <p:nvPr>
            <p:ph type="body" idx="1"/>
          </p:nvPr>
        </p:nvSpPr>
        <p:spPr>
          <a:xfrm>
            <a:off x="960000" y="3241700"/>
            <a:ext cx="3744000" cy="1685200"/>
          </a:xfrm>
          <a:prstGeom prst="rect">
            <a:avLst/>
          </a:prstGeom>
        </p:spPr>
        <p:txBody>
          <a:bodyPr spcFirstLastPara="1" wrap="square" lIns="91425" tIns="91425" rIns="91425" bIns="91425" anchor="t" anchorCtr="0">
            <a:normAutofit/>
          </a:bodyPr>
          <a:lstStyle>
            <a:lvl1pPr marL="609585" lvl="0" indent="-406390" algn="ctr" rtl="0">
              <a:lnSpc>
                <a:spcPct val="100000"/>
              </a:lnSpc>
              <a:spcBef>
                <a:spcPts val="0"/>
              </a:spcBef>
              <a:spcAft>
                <a:spcPts val="0"/>
              </a:spcAft>
              <a:buSzPts val="12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386118764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322"/>
        <p:cNvGrpSpPr/>
        <p:nvPr/>
      </p:nvGrpSpPr>
      <p:grpSpPr>
        <a:xfrm>
          <a:off x="0" y="0"/>
          <a:ext cx="0" cy="0"/>
          <a:chOff x="0" y="0"/>
          <a:chExt cx="0" cy="0"/>
        </a:xfrm>
      </p:grpSpPr>
      <p:sp>
        <p:nvSpPr>
          <p:cNvPr id="1323" name="Google Shape;1323;p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24" name="Google Shape;1324;p9"/>
          <p:cNvSpPr txBox="1">
            <a:spLocks noGrp="1"/>
          </p:cNvSpPr>
          <p:nvPr>
            <p:ph type="subTitle" idx="1"/>
          </p:nvPr>
        </p:nvSpPr>
        <p:spPr>
          <a:xfrm>
            <a:off x="111174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5" name="Google Shape;1325;p9"/>
          <p:cNvSpPr txBox="1">
            <a:spLocks noGrp="1"/>
          </p:cNvSpPr>
          <p:nvPr>
            <p:ph type="subTitle" idx="2"/>
          </p:nvPr>
        </p:nvSpPr>
        <p:spPr>
          <a:xfrm>
            <a:off x="4523912"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6" name="Google Shape;1326;p9"/>
          <p:cNvSpPr txBox="1">
            <a:spLocks noGrp="1"/>
          </p:cNvSpPr>
          <p:nvPr>
            <p:ph type="subTitle" idx="3"/>
          </p:nvPr>
        </p:nvSpPr>
        <p:spPr>
          <a:xfrm>
            <a:off x="792425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7" name="Google Shape;1327;p9"/>
          <p:cNvSpPr txBox="1">
            <a:spLocks noGrp="1"/>
          </p:cNvSpPr>
          <p:nvPr>
            <p:ph type="title" idx="4"/>
          </p:nvPr>
        </p:nvSpPr>
        <p:spPr>
          <a:xfrm>
            <a:off x="148194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8" name="Google Shape;1328;p9"/>
          <p:cNvSpPr txBox="1">
            <a:spLocks noGrp="1"/>
          </p:cNvSpPr>
          <p:nvPr>
            <p:ph type="title" idx="5"/>
          </p:nvPr>
        </p:nvSpPr>
        <p:spPr>
          <a:xfrm>
            <a:off x="4894112"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9" name="Google Shape;1329;p9"/>
          <p:cNvSpPr txBox="1">
            <a:spLocks noGrp="1"/>
          </p:cNvSpPr>
          <p:nvPr>
            <p:ph type="title" idx="6"/>
          </p:nvPr>
        </p:nvSpPr>
        <p:spPr>
          <a:xfrm>
            <a:off x="829445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427428546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95"/>
        <p:cNvGrpSpPr/>
        <p:nvPr/>
      </p:nvGrpSpPr>
      <p:grpSpPr>
        <a:xfrm>
          <a:off x="0" y="0"/>
          <a:ext cx="0" cy="0"/>
          <a:chOff x="0" y="0"/>
          <a:chExt cx="0" cy="0"/>
        </a:xfrm>
      </p:grpSpPr>
      <p:sp>
        <p:nvSpPr>
          <p:cNvPr id="1596" name="Google Shape;1596;p1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Tree>
    <p:extLst>
      <p:ext uri="{BB962C8B-B14F-4D97-AF65-F5344CB8AC3E}">
        <p14:creationId xmlns:p14="http://schemas.microsoft.com/office/powerpoint/2010/main" val="3471821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597"/>
        <p:cNvGrpSpPr/>
        <p:nvPr/>
      </p:nvGrpSpPr>
      <p:grpSpPr>
        <a:xfrm>
          <a:off x="0" y="0"/>
          <a:ext cx="0" cy="0"/>
          <a:chOff x="0" y="0"/>
          <a:chExt cx="0" cy="0"/>
        </a:xfrm>
      </p:grpSpPr>
      <p:grpSp>
        <p:nvGrpSpPr>
          <p:cNvPr id="1598" name="Google Shape;1598;p13"/>
          <p:cNvGrpSpPr/>
          <p:nvPr/>
        </p:nvGrpSpPr>
        <p:grpSpPr>
          <a:xfrm>
            <a:off x="-180608" y="-649"/>
            <a:ext cx="12716167" cy="6858237"/>
            <a:chOff x="-135450" y="773125"/>
            <a:chExt cx="7704900" cy="4155500"/>
          </a:xfrm>
        </p:grpSpPr>
        <p:sp>
          <p:nvSpPr>
            <p:cNvPr id="1599" name="Google Shape;1599;p1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0" name="Google Shape;1600;p1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1" name="Google Shape;160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2" name="Google Shape;1602;p1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3" name="Google Shape;1603;p1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4" name="Google Shape;1604;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5" name="Google Shape;1605;p1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6" name="Google Shape;1606;p1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7" name="Google Shape;1607;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8" name="Google Shape;1608;p1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9" name="Google Shape;1609;p1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0" name="Google Shape;1610;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1" name="Google Shape;1611;p1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2" name="Google Shape;1612;p1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3" name="Google Shape;1613;p1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4" name="Google Shape;1614;p1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5" name="Google Shape;1615;p1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6" name="Google Shape;1616;p1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7" name="Google Shape;1617;p1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8" name="Google Shape;1618;p1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9" name="Google Shape;1619;p1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0" name="Google Shape;1620;p1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1" name="Google Shape;1621;p1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2" name="Google Shape;1622;p1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3" name="Google Shape;1623;p1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4" name="Google Shape;1624;p1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5" name="Google Shape;1625;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6" name="Google Shape;1626;p1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7" name="Google Shape;1627;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8" name="Google Shape;1628;p1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9" name="Google Shape;1629;p1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0" name="Google Shape;1630;p1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1" name="Google Shape;1631;p1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2" name="Google Shape;1632;p1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3" name="Google Shape;1633;p1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4" name="Google Shape;1634;p1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5" name="Google Shape;1635;p1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6" name="Google Shape;1636;p1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7" name="Google Shape;1637;p1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8" name="Google Shape;1638;p1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9" name="Google Shape;1639;p1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0" name="Google Shape;1640;p1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1" name="Google Shape;1641;p1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2" name="Google Shape;1642;p1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3" name="Google Shape;1643;p1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4" name="Google Shape;1644;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5" name="Google Shape;1645;p1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6" name="Google Shape;1646;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7" name="Google Shape;1647;p1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8" name="Google Shape;1648;p1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9" name="Google Shape;1649;p1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0" name="Google Shape;1650;p1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1" name="Google Shape;165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2" name="Google Shape;1652;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3" name="Google Shape;1653;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4" name="Google Shape;1654;p1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5" name="Google Shape;1655;p1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6" name="Google Shape;1656;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7" name="Google Shape;1657;p1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8" name="Google Shape;1658;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9" name="Google Shape;1659;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0" name="Google Shape;1660;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1" name="Google Shape;1661;p1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2" name="Google Shape;1662;p1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3" name="Google Shape;1663;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4" name="Google Shape;1664;p1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5" name="Google Shape;1665;p1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6" name="Google Shape;1666;p1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7" name="Google Shape;1667;p1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8" name="Google Shape;1668;p1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9" name="Google Shape;1669;p1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0" name="Google Shape;1670;p1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1" name="Google Shape;1671;p1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2" name="Google Shape;1672;p1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3" name="Google Shape;1673;p1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4" name="Google Shape;1674;p1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5" name="Google Shape;1675;p1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6" name="Google Shape;1676;p1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7" name="Google Shape;1677;p1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8" name="Google Shape;1678;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9" name="Google Shape;1679;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0" name="Google Shape;1680;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1" name="Google Shape;1681;p1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2" name="Google Shape;1682;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3" name="Google Shape;1683;p1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4" name="Google Shape;1684;p1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5" name="Google Shape;1685;p1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6" name="Google Shape;1686;p1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7" name="Google Shape;1687;p1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8" name="Google Shape;1688;p1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9" name="Google Shape;1689;p1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0" name="Google Shape;1690;p1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1" name="Google Shape;1691;p1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2" name="Google Shape;1692;p1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3" name="Google Shape;1693;p1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4" name="Google Shape;1694;p1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5" name="Google Shape;1695;p1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6" name="Google Shape;1696;p1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7" name="Google Shape;1697;p1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8" name="Google Shape;1698;p1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9" name="Google Shape;1699;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0" name="Google Shape;1700;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1" name="Google Shape;1701;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2" name="Google Shape;1702;p1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3" name="Google Shape;1703;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4" name="Google Shape;1704;p1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5" name="Google Shape;1705;p1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6" name="Google Shape;1706;p1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7" name="Google Shape;1707;p1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8" name="Google Shape;1708;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9" name="Google Shape;1709;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0" name="Google Shape;1710;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1" name="Google Shape;1711;p1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2" name="Google Shape;1712;p1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3" name="Google Shape;1713;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4" name="Google Shape;1714;p1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5" name="Google Shape;1715;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6" name="Google Shape;1716;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7" name="Google Shape;1717;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8" name="Google Shape;1718;p1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9" name="Google Shape;1719;p1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0" name="Google Shape;1720;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1" name="Google Shape;1721;p1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2" name="Google Shape;1722;p1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3" name="Google Shape;1723;p1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4" name="Google Shape;1724;p1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5" name="Google Shape;1725;p1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6" name="Google Shape;1726;p1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7" name="Google Shape;1727;p1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8" name="Google Shape;1728;p1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9" name="Google Shape;1729;p1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0" name="Google Shape;1730;p1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1" name="Google Shape;1731;p1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2" name="Google Shape;1732;p1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3" name="Google Shape;1733;p1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4" name="Google Shape;1734;p1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5" name="Google Shape;1735;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6" name="Google Shape;1736;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7" name="Google Shape;1737;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8" name="Google Shape;1738;p1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9" name="Google Shape;1739;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0" name="Google Shape;1740;p1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1" name="Google Shape;1741;p1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2" name="Google Shape;1742;p1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3" name="Google Shape;1743;p1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4" name="Google Shape;1744;p1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5" name="Google Shape;1745;p1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6" name="Google Shape;1746;p1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7" name="Google Shape;1747;p1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8" name="Google Shape;1748;p1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9" name="Google Shape;1749;p1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0" name="Google Shape;1750;p1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1" name="Google Shape;1751;p1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2" name="Google Shape;1752;p1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3" name="Google Shape;1753;p1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4" name="Google Shape;1754;p1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5" name="Google Shape;1755;p1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6" name="Google Shape;1756;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7" name="Google Shape;1757;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8" name="Google Shape;1758;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9" name="Google Shape;1759;p1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0" name="Google Shape;1760;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1" name="Google Shape;1761;p1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2" name="Google Shape;1762;p1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3" name="Google Shape;1763;p1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4" name="Google Shape;1764;p1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5" name="Google Shape;1765;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6" name="Google Shape;1766;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7" name="Google Shape;1767;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8" name="Google Shape;1768;p1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9" name="Google Shape;1769;p1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0" name="Google Shape;1770;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1" name="Google Shape;1771;p1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2" name="Google Shape;1772;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3" name="Google Shape;1773;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4" name="Google Shape;1774;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5" name="Google Shape;1775;p1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6" name="Google Shape;1776;p1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7" name="Google Shape;177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8" name="Google Shape;1778;p1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9" name="Google Shape;1779;p1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0" name="Google Shape;1780;p1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1" name="Google Shape;1781;p1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2" name="Google Shape;1782;p1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3" name="Google Shape;1783;p1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4" name="Google Shape;1784;p1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5" name="Google Shape;1785;p1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6" name="Google Shape;1786;p1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7" name="Google Shape;1787;p1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8" name="Google Shape;1788;p1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9" name="Google Shape;1789;p1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0" name="Google Shape;1790;p1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1" name="Google Shape;1791;p1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2" name="Google Shape;1792;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3" name="Google Shape;1793;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4" name="Google Shape;1794;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5" name="Google Shape;1795;p1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6" name="Google Shape;1796;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7" name="Google Shape;1797;p1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8" name="Google Shape;1798;p1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9" name="Google Shape;1799;p1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0" name="Google Shape;1800;p1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1" name="Google Shape;1801;p1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2" name="Google Shape;1802;p1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3" name="Google Shape;1803;p1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4" name="Google Shape;1804;p1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5" name="Google Shape;1805;p1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6" name="Google Shape;1806;p1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7" name="Google Shape;1807;p1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8" name="Google Shape;1808;p1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9" name="Google Shape;1809;p1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0" name="Google Shape;1810;p1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1" name="Google Shape;1811;p1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2" name="Google Shape;1812;p1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3" name="Google Shape;1813;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4" name="Google Shape;1814;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5" name="Google Shape;1815;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6" name="Google Shape;1816;p1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7" name="Google Shape;1817;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8" name="Google Shape;1818;p1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9" name="Google Shape;1819;p1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0" name="Google Shape;1820;p1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1" name="Google Shape;1821;p1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2" name="Google Shape;1822;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3" name="Google Shape;1823;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4" name="Google Shape;1824;p1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5" name="Google Shape;1825;p1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6" name="Google Shape;1826;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7" name="Google Shape;182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8" name="Google Shape;1828;p1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9" name="Google Shape;1829;p1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0" name="Google Shape;1830;p1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1" name="Google Shape;1831;p1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2" name="Google Shape;1832;p1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3" name="Google Shape;1833;p1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4" name="Google Shape;1834;p1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5" name="Google Shape;1835;p1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6" name="Google Shape;1836;p1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7" name="Google Shape;1837;p1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8" name="Google Shape;1838;p1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9" name="Google Shape;1839;p1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0" name="Google Shape;1840;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1" name="Google Shape;1841;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2" name="Google Shape;1842;p1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3" name="Google Shape;1843;p1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4" name="Google Shape;1844;p1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5" name="Google Shape;1845;p1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6" name="Google Shape;1846;p1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7" name="Google Shape;1847;p1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8" name="Google Shape;1848;p1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9" name="Google Shape;1849;p1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0" name="Google Shape;1850;p1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1" name="Google Shape;1851;p1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2" name="Google Shape;1852;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3" name="Google Shape;1853;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854" name="Google Shape;1854;p13"/>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5" name="Google Shape;1855;p1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856" name="Google Shape;1856;p13"/>
          <p:cNvSpPr txBox="1">
            <a:spLocks noGrp="1"/>
          </p:cNvSpPr>
          <p:nvPr>
            <p:ph type="subTitle" idx="1"/>
          </p:nvPr>
        </p:nvSpPr>
        <p:spPr>
          <a:xfrm>
            <a:off x="10573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7" name="Google Shape;1857;p13"/>
          <p:cNvSpPr txBox="1">
            <a:spLocks noGrp="1"/>
          </p:cNvSpPr>
          <p:nvPr>
            <p:ph type="subTitle" idx="2"/>
          </p:nvPr>
        </p:nvSpPr>
        <p:spPr>
          <a:xfrm>
            <a:off x="45500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8" name="Google Shape;1858;p13"/>
          <p:cNvSpPr txBox="1">
            <a:spLocks noGrp="1"/>
          </p:cNvSpPr>
          <p:nvPr>
            <p:ph type="subTitle" idx="3"/>
          </p:nvPr>
        </p:nvSpPr>
        <p:spPr>
          <a:xfrm>
            <a:off x="80427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9" name="Google Shape;1859;p13"/>
          <p:cNvSpPr txBox="1">
            <a:spLocks noGrp="1"/>
          </p:cNvSpPr>
          <p:nvPr>
            <p:ph type="title" idx="4"/>
          </p:nvPr>
        </p:nvSpPr>
        <p:spPr>
          <a:xfrm>
            <a:off x="10573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0" name="Google Shape;1860;p13"/>
          <p:cNvSpPr txBox="1">
            <a:spLocks noGrp="1"/>
          </p:cNvSpPr>
          <p:nvPr>
            <p:ph type="title" idx="5"/>
          </p:nvPr>
        </p:nvSpPr>
        <p:spPr>
          <a:xfrm>
            <a:off x="45500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1" name="Google Shape;1861;p13"/>
          <p:cNvSpPr txBox="1">
            <a:spLocks noGrp="1"/>
          </p:cNvSpPr>
          <p:nvPr>
            <p:ph type="title" idx="6"/>
          </p:nvPr>
        </p:nvSpPr>
        <p:spPr>
          <a:xfrm>
            <a:off x="80427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2" name="Google Shape;1862;p13"/>
          <p:cNvSpPr txBox="1">
            <a:spLocks noGrp="1"/>
          </p:cNvSpPr>
          <p:nvPr>
            <p:ph type="title" idx="7" hasCustomPrompt="1"/>
          </p:nvPr>
        </p:nvSpPr>
        <p:spPr>
          <a:xfrm>
            <a:off x="10573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3" name="Google Shape;1863;p13"/>
          <p:cNvSpPr txBox="1">
            <a:spLocks noGrp="1"/>
          </p:cNvSpPr>
          <p:nvPr>
            <p:ph type="title" idx="8" hasCustomPrompt="1"/>
          </p:nvPr>
        </p:nvSpPr>
        <p:spPr>
          <a:xfrm>
            <a:off x="45500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4" name="Google Shape;1864;p13"/>
          <p:cNvSpPr txBox="1">
            <a:spLocks noGrp="1"/>
          </p:cNvSpPr>
          <p:nvPr>
            <p:ph type="title" idx="9" hasCustomPrompt="1"/>
          </p:nvPr>
        </p:nvSpPr>
        <p:spPr>
          <a:xfrm>
            <a:off x="80427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9870059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865"/>
        <p:cNvGrpSpPr/>
        <p:nvPr/>
      </p:nvGrpSpPr>
      <p:grpSpPr>
        <a:xfrm>
          <a:off x="0" y="0"/>
          <a:ext cx="0" cy="0"/>
          <a:chOff x="0" y="0"/>
          <a:chExt cx="0" cy="0"/>
        </a:xfrm>
      </p:grpSpPr>
      <p:grpSp>
        <p:nvGrpSpPr>
          <p:cNvPr id="1866" name="Google Shape;1866;p14"/>
          <p:cNvGrpSpPr/>
          <p:nvPr/>
        </p:nvGrpSpPr>
        <p:grpSpPr>
          <a:xfrm>
            <a:off x="-180608" y="-649"/>
            <a:ext cx="12716167" cy="6858237"/>
            <a:chOff x="-135450" y="773125"/>
            <a:chExt cx="7704900" cy="4155500"/>
          </a:xfrm>
        </p:grpSpPr>
        <p:sp>
          <p:nvSpPr>
            <p:cNvPr id="1867" name="Google Shape;1867;p1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8" name="Google Shape;1868;p1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9" name="Google Shape;186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0" name="Google Shape;1870;p1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1" name="Google Shape;1871;p1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2" name="Google Shape;1872;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3" name="Google Shape;1873;p1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4" name="Google Shape;1874;p1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5" name="Google Shape;1875;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6" name="Google Shape;1876;p1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7" name="Google Shape;1877;p1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8" name="Google Shape;1878;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9" name="Google Shape;1879;p1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0" name="Google Shape;1880;p1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1" name="Google Shape;1881;p1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2" name="Google Shape;1882;p1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3" name="Google Shape;1883;p1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4" name="Google Shape;1884;p1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5" name="Google Shape;1885;p1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6" name="Google Shape;1886;p1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7" name="Google Shape;1887;p1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8" name="Google Shape;1888;p1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9" name="Google Shape;1889;p1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0" name="Google Shape;1890;p1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1" name="Google Shape;1891;p1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2" name="Google Shape;1892;p1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3" name="Google Shape;1893;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4" name="Google Shape;1894;p1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5" name="Google Shape;1895;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6" name="Google Shape;1896;p1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7" name="Google Shape;1897;p1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8" name="Google Shape;1898;p1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9" name="Google Shape;1899;p1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0" name="Google Shape;1900;p1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1" name="Google Shape;1901;p1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2" name="Google Shape;1902;p1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3" name="Google Shape;1903;p1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4" name="Google Shape;1904;p1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5" name="Google Shape;1905;p1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6" name="Google Shape;1906;p1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7" name="Google Shape;1907;p1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8" name="Google Shape;1908;p1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9" name="Google Shape;1909;p1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0" name="Google Shape;1910;p1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1" name="Google Shape;1911;p1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2" name="Google Shape;1912;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3" name="Google Shape;1913;p1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4" name="Google Shape;1914;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5" name="Google Shape;1915;p1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6" name="Google Shape;1916;p1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7" name="Google Shape;1917;p1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8" name="Google Shape;1918;p1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9" name="Google Shape;191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0" name="Google Shape;1920;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1" name="Google Shape;1921;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2" name="Google Shape;1922;p1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3" name="Google Shape;1923;p1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4" name="Google Shape;1924;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5" name="Google Shape;1925;p1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6" name="Google Shape;1926;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7" name="Google Shape;1927;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8" name="Google Shape;1928;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9" name="Google Shape;1929;p1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0" name="Google Shape;1930;p1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1" name="Google Shape;1931;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2" name="Google Shape;1932;p1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3" name="Google Shape;1933;p1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4" name="Google Shape;1934;p1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5" name="Google Shape;1935;p1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6" name="Google Shape;1936;p1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7" name="Google Shape;1937;p1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8" name="Google Shape;1938;p1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9" name="Google Shape;1939;p1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0" name="Google Shape;1940;p1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1" name="Google Shape;1941;p1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2" name="Google Shape;1942;p1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3" name="Google Shape;1943;p1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4" name="Google Shape;1944;p1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5" name="Google Shape;1945;p1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6" name="Google Shape;1946;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7" name="Google Shape;1947;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8" name="Google Shape;1948;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9" name="Google Shape;1949;p1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0" name="Google Shape;1950;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1" name="Google Shape;1951;p1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2" name="Google Shape;1952;p1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3" name="Google Shape;1953;p1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4" name="Google Shape;1954;p1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5" name="Google Shape;1955;p1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6" name="Google Shape;1956;p1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7" name="Google Shape;1957;p1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8" name="Google Shape;1958;p1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9" name="Google Shape;1959;p1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0" name="Google Shape;1960;p1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1" name="Google Shape;1961;p1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2" name="Google Shape;1962;p1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3" name="Google Shape;1963;p1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4" name="Google Shape;1964;p1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5" name="Google Shape;1965;p1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6" name="Google Shape;1966;p1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7" name="Google Shape;1967;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8" name="Google Shape;1968;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9" name="Google Shape;1969;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0" name="Google Shape;1970;p1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1" name="Google Shape;1971;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2" name="Google Shape;1972;p1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3" name="Google Shape;1973;p1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4" name="Google Shape;1974;p1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5" name="Google Shape;1975;p1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6" name="Google Shape;1976;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7" name="Google Shape;1977;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8" name="Google Shape;1978;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9" name="Google Shape;1979;p1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0" name="Google Shape;1980;p1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1" name="Google Shape;1981;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2" name="Google Shape;1982;p1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3" name="Google Shape;1983;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4" name="Google Shape;1984;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5" name="Google Shape;1985;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6" name="Google Shape;1986;p1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7" name="Google Shape;1987;p1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8" name="Google Shape;1988;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9" name="Google Shape;1989;p1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0" name="Google Shape;1990;p1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1" name="Google Shape;1991;p1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2" name="Google Shape;1992;p1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3" name="Google Shape;1993;p1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4" name="Google Shape;1994;p1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5" name="Google Shape;1995;p1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6" name="Google Shape;1996;p1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7" name="Google Shape;1997;p1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8" name="Google Shape;1998;p1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9" name="Google Shape;1999;p1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0" name="Google Shape;2000;p1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1" name="Google Shape;2001;p1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2" name="Google Shape;2002;p1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3" name="Google Shape;2003;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4" name="Google Shape;2004;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5" name="Google Shape;2005;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6" name="Google Shape;2006;p1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7" name="Google Shape;2007;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8" name="Google Shape;2008;p1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9" name="Google Shape;2009;p1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0" name="Google Shape;2010;p1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1" name="Google Shape;2011;p1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2" name="Google Shape;2012;p1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3" name="Google Shape;2013;p1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4" name="Google Shape;2014;p1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5" name="Google Shape;2015;p1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6" name="Google Shape;2016;p1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7" name="Google Shape;2017;p1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8" name="Google Shape;2018;p1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9" name="Google Shape;2019;p1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0" name="Google Shape;2020;p1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1" name="Google Shape;2021;p1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2" name="Google Shape;2022;p1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3" name="Google Shape;2023;p1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4" name="Google Shape;2024;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5" name="Google Shape;2025;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6" name="Google Shape;2026;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7" name="Google Shape;2027;p1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8" name="Google Shape;2028;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9" name="Google Shape;2029;p1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0" name="Google Shape;2030;p1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1" name="Google Shape;2031;p1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2" name="Google Shape;2032;p1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3" name="Google Shape;2033;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4" name="Google Shape;2034;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5" name="Google Shape;2035;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6" name="Google Shape;2036;p1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7" name="Google Shape;2037;p1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8" name="Google Shape;2038;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9" name="Google Shape;2039;p1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0" name="Google Shape;2040;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1" name="Google Shape;2041;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2" name="Google Shape;2042;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3" name="Google Shape;2043;p1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4" name="Google Shape;2044;p1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5" name="Google Shape;204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6" name="Google Shape;2046;p1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7" name="Google Shape;2047;p1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8" name="Google Shape;2048;p1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9" name="Google Shape;2049;p1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0" name="Google Shape;2050;p1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1" name="Google Shape;2051;p1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2" name="Google Shape;2052;p1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3" name="Google Shape;2053;p1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4" name="Google Shape;2054;p1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5" name="Google Shape;2055;p1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6" name="Google Shape;2056;p1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7" name="Google Shape;2057;p1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8" name="Google Shape;2058;p1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9" name="Google Shape;2059;p1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0" name="Google Shape;2060;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1" name="Google Shape;2061;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2" name="Google Shape;2062;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3" name="Google Shape;2063;p1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4" name="Google Shape;2064;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5" name="Google Shape;2065;p1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6" name="Google Shape;2066;p1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7" name="Google Shape;2067;p1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8" name="Google Shape;2068;p1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9" name="Google Shape;2069;p1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0" name="Google Shape;2070;p1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1" name="Google Shape;2071;p1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2" name="Google Shape;2072;p1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3" name="Google Shape;2073;p1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4" name="Google Shape;2074;p1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5" name="Google Shape;2075;p1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6" name="Google Shape;2076;p1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7" name="Google Shape;2077;p1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8" name="Google Shape;2078;p1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9" name="Google Shape;2079;p1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0" name="Google Shape;2080;p1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1" name="Google Shape;2081;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2" name="Google Shape;2082;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3" name="Google Shape;2083;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4" name="Google Shape;2084;p1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5" name="Google Shape;2085;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6" name="Google Shape;2086;p1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7" name="Google Shape;2087;p1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8" name="Google Shape;2088;p1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9" name="Google Shape;2089;p1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0" name="Google Shape;2090;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1" name="Google Shape;2091;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2" name="Google Shape;2092;p1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3" name="Google Shape;2093;p1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4" name="Google Shape;2094;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5" name="Google Shape;209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6" name="Google Shape;2096;p1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7" name="Google Shape;2097;p1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8" name="Google Shape;2098;p1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9" name="Google Shape;2099;p1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0" name="Google Shape;2100;p1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1" name="Google Shape;2101;p1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2" name="Google Shape;2102;p1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3" name="Google Shape;2103;p1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4" name="Google Shape;2104;p1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5" name="Google Shape;2105;p1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6" name="Google Shape;2106;p1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7" name="Google Shape;2107;p1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8" name="Google Shape;2108;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9" name="Google Shape;2109;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0" name="Google Shape;2110;p1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1" name="Google Shape;2111;p1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2" name="Google Shape;2112;p1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3" name="Google Shape;2113;p1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4" name="Google Shape;2114;p1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5" name="Google Shape;2115;p1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6" name="Google Shape;2116;p1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7" name="Google Shape;2117;p1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8" name="Google Shape;2118;p1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9" name="Google Shape;2119;p1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0" name="Google Shape;2120;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1" name="Google Shape;2121;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22" name="Google Shape;2122;p14"/>
          <p:cNvSpPr/>
          <p:nvPr/>
        </p:nvSpPr>
        <p:spPr>
          <a:xfrm rot="-3987061">
            <a:off x="1845181" y="-5486996"/>
            <a:ext cx="9009657" cy="15589787"/>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3" name="Google Shape;2123;p14"/>
          <p:cNvSpPr txBox="1">
            <a:spLocks noGrp="1"/>
          </p:cNvSpPr>
          <p:nvPr>
            <p:ph type="title"/>
          </p:nvPr>
        </p:nvSpPr>
        <p:spPr>
          <a:xfrm>
            <a:off x="7018000" y="1931100"/>
            <a:ext cx="3744000" cy="1007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2400"/>
              <a:buNone/>
              <a:defRPr sz="7333">
                <a:latin typeface="Paytone One"/>
                <a:ea typeface="Paytone One"/>
                <a:cs typeface="Paytone One"/>
                <a:sym typeface="Paytone One"/>
              </a:defRPr>
            </a:lvl1pPr>
            <a:lvl2pPr lvl="1" algn="r" rtl="0">
              <a:spcBef>
                <a:spcPts val="0"/>
              </a:spcBef>
              <a:spcAft>
                <a:spcPts val="0"/>
              </a:spcAft>
              <a:buSzPts val="2400"/>
              <a:buNone/>
              <a:defRPr sz="3200"/>
            </a:lvl2pPr>
            <a:lvl3pPr lvl="2" algn="r" rtl="0">
              <a:spcBef>
                <a:spcPts val="0"/>
              </a:spcBef>
              <a:spcAft>
                <a:spcPts val="0"/>
              </a:spcAft>
              <a:buSzPts val="2400"/>
              <a:buNone/>
              <a:defRPr sz="3200"/>
            </a:lvl3pPr>
            <a:lvl4pPr lvl="3" algn="r" rtl="0">
              <a:spcBef>
                <a:spcPts val="0"/>
              </a:spcBef>
              <a:spcAft>
                <a:spcPts val="0"/>
              </a:spcAft>
              <a:buSzPts val="2400"/>
              <a:buNone/>
              <a:defRPr sz="3200"/>
            </a:lvl4pPr>
            <a:lvl5pPr lvl="4" algn="r" rtl="0">
              <a:spcBef>
                <a:spcPts val="0"/>
              </a:spcBef>
              <a:spcAft>
                <a:spcPts val="0"/>
              </a:spcAft>
              <a:buSzPts val="2400"/>
              <a:buNone/>
              <a:defRPr sz="3200"/>
            </a:lvl5pPr>
            <a:lvl6pPr lvl="5" algn="r" rtl="0">
              <a:spcBef>
                <a:spcPts val="0"/>
              </a:spcBef>
              <a:spcAft>
                <a:spcPts val="0"/>
              </a:spcAft>
              <a:buSzPts val="2400"/>
              <a:buNone/>
              <a:defRPr sz="3200"/>
            </a:lvl6pPr>
            <a:lvl7pPr lvl="6" algn="r" rtl="0">
              <a:spcBef>
                <a:spcPts val="0"/>
              </a:spcBef>
              <a:spcAft>
                <a:spcPts val="0"/>
              </a:spcAft>
              <a:buSzPts val="2400"/>
              <a:buNone/>
              <a:defRPr sz="3200"/>
            </a:lvl7pPr>
            <a:lvl8pPr lvl="7" algn="r" rtl="0">
              <a:spcBef>
                <a:spcPts val="0"/>
              </a:spcBef>
              <a:spcAft>
                <a:spcPts val="0"/>
              </a:spcAft>
              <a:buSzPts val="2400"/>
              <a:buNone/>
              <a:defRPr sz="3200"/>
            </a:lvl8pPr>
            <a:lvl9pPr lvl="8" algn="r" rtl="0">
              <a:spcBef>
                <a:spcPts val="0"/>
              </a:spcBef>
              <a:spcAft>
                <a:spcPts val="0"/>
              </a:spcAft>
              <a:buSzPts val="2400"/>
              <a:buNone/>
              <a:defRPr sz="3200"/>
            </a:lvl9pPr>
          </a:lstStyle>
          <a:p>
            <a:endParaRPr/>
          </a:p>
        </p:txBody>
      </p:sp>
      <p:sp>
        <p:nvSpPr>
          <p:cNvPr id="2124" name="Google Shape;2124;p14"/>
          <p:cNvSpPr txBox="1">
            <a:spLocks noGrp="1"/>
          </p:cNvSpPr>
          <p:nvPr>
            <p:ph type="body" idx="1"/>
          </p:nvPr>
        </p:nvSpPr>
        <p:spPr>
          <a:xfrm>
            <a:off x="7018000" y="3241700"/>
            <a:ext cx="3744000" cy="1685200"/>
          </a:xfrm>
          <a:prstGeom prst="rect">
            <a:avLst/>
          </a:prstGeom>
        </p:spPr>
        <p:txBody>
          <a:bodyPr spcFirstLastPara="1" wrap="square" lIns="91425" tIns="91425" rIns="91425" bIns="91425" anchor="t" anchorCtr="0">
            <a:normAutofit/>
          </a:bodyPr>
          <a:lstStyle>
            <a:lvl1pPr marL="609585" lvl="0" indent="-406390" algn="r" rtl="0">
              <a:lnSpc>
                <a:spcPct val="100000"/>
              </a:lnSpc>
              <a:spcBef>
                <a:spcPts val="0"/>
              </a:spcBef>
              <a:spcAft>
                <a:spcPts val="0"/>
              </a:spcAft>
              <a:buSzPts val="1200"/>
              <a:buChar char="●"/>
              <a:defRPr/>
            </a:lvl1pPr>
            <a:lvl2pPr marL="1219170" lvl="1" indent="-406390" algn="r" rtl="0">
              <a:spcBef>
                <a:spcPts val="0"/>
              </a:spcBef>
              <a:spcAft>
                <a:spcPts val="0"/>
              </a:spcAft>
              <a:buSzPts val="1200"/>
              <a:buChar char="○"/>
              <a:defRPr sz="1600"/>
            </a:lvl2pPr>
            <a:lvl3pPr marL="1828754" lvl="2" indent="-406390" algn="r" rtl="0">
              <a:spcBef>
                <a:spcPts val="0"/>
              </a:spcBef>
              <a:spcAft>
                <a:spcPts val="0"/>
              </a:spcAft>
              <a:buSzPts val="1200"/>
              <a:buChar char="■"/>
              <a:defRPr sz="1600"/>
            </a:lvl3pPr>
            <a:lvl4pPr marL="2438339" lvl="3" indent="-406390" algn="r" rtl="0">
              <a:spcBef>
                <a:spcPts val="0"/>
              </a:spcBef>
              <a:spcAft>
                <a:spcPts val="0"/>
              </a:spcAft>
              <a:buSzPts val="1200"/>
              <a:buChar char="●"/>
              <a:defRPr sz="1600"/>
            </a:lvl4pPr>
            <a:lvl5pPr marL="3047924" lvl="4" indent="-406390" algn="r" rtl="0">
              <a:spcBef>
                <a:spcPts val="0"/>
              </a:spcBef>
              <a:spcAft>
                <a:spcPts val="0"/>
              </a:spcAft>
              <a:buSzPts val="1200"/>
              <a:buChar char="○"/>
              <a:defRPr sz="1600"/>
            </a:lvl5pPr>
            <a:lvl6pPr marL="3657509" lvl="5" indent="-406390" algn="r" rtl="0">
              <a:spcBef>
                <a:spcPts val="0"/>
              </a:spcBef>
              <a:spcAft>
                <a:spcPts val="0"/>
              </a:spcAft>
              <a:buSzPts val="1200"/>
              <a:buChar char="■"/>
              <a:defRPr sz="1600"/>
            </a:lvl6pPr>
            <a:lvl7pPr marL="4267093" lvl="6" indent="-406390" algn="r" rtl="0">
              <a:spcBef>
                <a:spcPts val="0"/>
              </a:spcBef>
              <a:spcAft>
                <a:spcPts val="0"/>
              </a:spcAft>
              <a:buSzPts val="1200"/>
              <a:buChar char="●"/>
              <a:defRPr sz="1600"/>
            </a:lvl7pPr>
            <a:lvl8pPr marL="4876678" lvl="7" indent="-406390" algn="r" rtl="0">
              <a:spcBef>
                <a:spcPts val="0"/>
              </a:spcBef>
              <a:spcAft>
                <a:spcPts val="0"/>
              </a:spcAft>
              <a:buSzPts val="1200"/>
              <a:buChar char="○"/>
              <a:defRPr sz="1600"/>
            </a:lvl8pPr>
            <a:lvl9pPr marL="5486263" lvl="8" indent="-406390" algn="r"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957806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125"/>
        <p:cNvGrpSpPr/>
        <p:nvPr/>
      </p:nvGrpSpPr>
      <p:grpSpPr>
        <a:xfrm>
          <a:off x="0" y="0"/>
          <a:ext cx="0" cy="0"/>
          <a:chOff x="0" y="0"/>
          <a:chExt cx="0" cy="0"/>
        </a:xfrm>
      </p:grpSpPr>
      <p:grpSp>
        <p:nvGrpSpPr>
          <p:cNvPr id="2126" name="Google Shape;2126;p15"/>
          <p:cNvGrpSpPr/>
          <p:nvPr/>
        </p:nvGrpSpPr>
        <p:grpSpPr>
          <a:xfrm>
            <a:off x="-180608" y="-649"/>
            <a:ext cx="12716167" cy="6858237"/>
            <a:chOff x="-135450" y="773125"/>
            <a:chExt cx="7704900" cy="4155500"/>
          </a:xfrm>
        </p:grpSpPr>
        <p:sp>
          <p:nvSpPr>
            <p:cNvPr id="2127" name="Google Shape;2127;p1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8" name="Google Shape;2128;p1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9" name="Google Shape;212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0" name="Google Shape;2130;p1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1" name="Google Shape;2131;p1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2" name="Google Shape;2132;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3" name="Google Shape;2133;p1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4" name="Google Shape;2134;p1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5" name="Google Shape;2135;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6" name="Google Shape;2136;p1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7" name="Google Shape;2137;p1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8" name="Google Shape;2138;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9" name="Google Shape;2139;p1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0" name="Google Shape;2140;p1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1" name="Google Shape;2141;p1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2" name="Google Shape;2142;p1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3" name="Google Shape;2143;p1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4" name="Google Shape;2144;p1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5" name="Google Shape;2145;p1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6" name="Google Shape;2146;p1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7" name="Google Shape;2147;p1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8" name="Google Shape;2148;p1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9" name="Google Shape;2149;p1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0" name="Google Shape;2150;p1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1" name="Google Shape;2151;p1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2" name="Google Shape;2152;p1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3" name="Google Shape;2153;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4" name="Google Shape;2154;p1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5" name="Google Shape;2155;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6" name="Google Shape;2156;p1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7" name="Google Shape;2157;p1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8" name="Google Shape;2158;p1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9" name="Google Shape;2159;p1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0" name="Google Shape;2160;p1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1" name="Google Shape;2161;p1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2" name="Google Shape;2162;p1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3" name="Google Shape;2163;p1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4" name="Google Shape;2164;p1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5" name="Google Shape;2165;p1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6" name="Google Shape;2166;p1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7" name="Google Shape;2167;p1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8" name="Google Shape;2168;p1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9" name="Google Shape;2169;p1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0" name="Google Shape;2170;p1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1" name="Google Shape;2171;p1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2" name="Google Shape;2172;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3" name="Google Shape;2173;p1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4" name="Google Shape;2174;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5" name="Google Shape;2175;p1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6" name="Google Shape;2176;p1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7" name="Google Shape;2177;p1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8" name="Google Shape;2178;p1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9" name="Google Shape;217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0" name="Google Shape;2180;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1" name="Google Shape;2181;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2" name="Google Shape;2182;p1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3" name="Google Shape;2183;p1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4" name="Google Shape;2184;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5" name="Google Shape;2185;p1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6" name="Google Shape;2186;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7" name="Google Shape;2187;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8" name="Google Shape;2188;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9" name="Google Shape;2189;p1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0" name="Google Shape;2190;p1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1" name="Google Shape;2191;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2" name="Google Shape;2192;p1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3" name="Google Shape;2193;p1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4" name="Google Shape;2194;p1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5" name="Google Shape;2195;p1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6" name="Google Shape;2196;p1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7" name="Google Shape;2197;p1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8" name="Google Shape;2198;p1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9" name="Google Shape;2199;p1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0" name="Google Shape;2200;p1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1" name="Google Shape;2201;p1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2" name="Google Shape;2202;p1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3" name="Google Shape;2203;p1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4" name="Google Shape;2204;p1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5" name="Google Shape;2205;p1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6" name="Google Shape;2206;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7" name="Google Shape;2207;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8" name="Google Shape;2208;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9" name="Google Shape;2209;p1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0" name="Google Shape;2210;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1" name="Google Shape;2211;p1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2" name="Google Shape;2212;p1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3" name="Google Shape;2213;p1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4" name="Google Shape;2214;p1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5" name="Google Shape;2215;p1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6" name="Google Shape;2216;p1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7" name="Google Shape;2217;p1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8" name="Google Shape;2218;p1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9" name="Google Shape;2219;p1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0" name="Google Shape;2220;p1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1" name="Google Shape;2221;p1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2" name="Google Shape;2222;p1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3" name="Google Shape;2223;p1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4" name="Google Shape;2224;p1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5" name="Google Shape;2225;p1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6" name="Google Shape;2226;p1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7" name="Google Shape;2227;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8" name="Google Shape;2228;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9" name="Google Shape;2229;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0" name="Google Shape;2230;p1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1" name="Google Shape;2231;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2" name="Google Shape;2232;p1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3" name="Google Shape;2233;p1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4" name="Google Shape;2234;p1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5" name="Google Shape;2235;p1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6" name="Google Shape;2236;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7" name="Google Shape;2237;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8" name="Google Shape;2238;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9" name="Google Shape;2239;p1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0" name="Google Shape;2240;p1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1" name="Google Shape;2241;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2" name="Google Shape;2242;p1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3" name="Google Shape;2243;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4" name="Google Shape;2244;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5" name="Google Shape;2245;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6" name="Google Shape;2246;p1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7" name="Google Shape;2247;p1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8" name="Google Shape;2248;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9" name="Google Shape;2249;p1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0" name="Google Shape;2250;p1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1" name="Google Shape;2251;p1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2" name="Google Shape;2252;p1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3" name="Google Shape;2253;p1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4" name="Google Shape;2254;p1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5" name="Google Shape;2255;p1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6" name="Google Shape;2256;p1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7" name="Google Shape;2257;p1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8" name="Google Shape;2258;p1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9" name="Google Shape;2259;p1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0" name="Google Shape;2260;p1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1" name="Google Shape;2261;p1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2" name="Google Shape;2262;p1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3" name="Google Shape;2263;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4" name="Google Shape;2264;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5" name="Google Shape;2265;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6" name="Google Shape;2266;p1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7" name="Google Shape;2267;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8" name="Google Shape;2268;p1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9" name="Google Shape;2269;p1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0" name="Google Shape;2270;p1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1" name="Google Shape;2271;p1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2" name="Google Shape;2272;p1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3" name="Google Shape;2273;p1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4" name="Google Shape;2274;p1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5" name="Google Shape;2275;p1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6" name="Google Shape;2276;p1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7" name="Google Shape;2277;p1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8" name="Google Shape;2278;p1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9" name="Google Shape;2279;p1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0" name="Google Shape;2280;p1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1" name="Google Shape;2281;p1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2" name="Google Shape;2282;p1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3" name="Google Shape;2283;p1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4" name="Google Shape;2284;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5" name="Google Shape;2285;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6" name="Google Shape;2286;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7" name="Google Shape;2287;p1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8" name="Google Shape;2288;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9" name="Google Shape;2289;p1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0" name="Google Shape;2290;p1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1" name="Google Shape;2291;p1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2" name="Google Shape;2292;p1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3" name="Google Shape;2293;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4" name="Google Shape;2294;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5" name="Google Shape;2295;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6" name="Google Shape;2296;p1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7" name="Google Shape;2297;p1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8" name="Google Shape;2298;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9" name="Google Shape;2299;p1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0" name="Google Shape;2300;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1" name="Google Shape;2301;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2" name="Google Shape;2302;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3" name="Google Shape;2303;p1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4" name="Google Shape;2304;p1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5" name="Google Shape;230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6" name="Google Shape;2306;p1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7" name="Google Shape;2307;p1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8" name="Google Shape;2308;p1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9" name="Google Shape;2309;p1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0" name="Google Shape;2310;p1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1" name="Google Shape;2311;p1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2" name="Google Shape;2312;p1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3" name="Google Shape;2313;p1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4" name="Google Shape;2314;p1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5" name="Google Shape;2315;p1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6" name="Google Shape;2316;p1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7" name="Google Shape;2317;p1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8" name="Google Shape;2318;p1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9" name="Google Shape;2319;p1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0" name="Google Shape;2320;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1" name="Google Shape;2321;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2" name="Google Shape;2322;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3" name="Google Shape;2323;p1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4" name="Google Shape;2324;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5" name="Google Shape;2325;p1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6" name="Google Shape;2326;p1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7" name="Google Shape;2327;p1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8" name="Google Shape;2328;p1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9" name="Google Shape;2329;p1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0" name="Google Shape;2330;p1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1" name="Google Shape;2331;p1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2" name="Google Shape;2332;p1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3" name="Google Shape;2333;p1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4" name="Google Shape;2334;p1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5" name="Google Shape;2335;p1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6" name="Google Shape;2336;p1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7" name="Google Shape;2337;p1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8" name="Google Shape;2338;p1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9" name="Google Shape;2339;p1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0" name="Google Shape;2340;p1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1" name="Google Shape;2341;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2" name="Google Shape;2342;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3" name="Google Shape;2343;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4" name="Google Shape;2344;p1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5" name="Google Shape;2345;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6" name="Google Shape;2346;p1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7" name="Google Shape;2347;p1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8" name="Google Shape;2348;p1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9" name="Google Shape;2349;p1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0" name="Google Shape;2350;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1" name="Google Shape;2351;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2" name="Google Shape;2352;p1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3" name="Google Shape;2353;p1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4" name="Google Shape;2354;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5" name="Google Shape;235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6" name="Google Shape;2356;p1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7" name="Google Shape;2357;p1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8" name="Google Shape;2358;p1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9" name="Google Shape;2359;p1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0" name="Google Shape;2360;p1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1" name="Google Shape;2361;p1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2" name="Google Shape;2362;p1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3" name="Google Shape;2363;p1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4" name="Google Shape;2364;p1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5" name="Google Shape;2365;p1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6" name="Google Shape;2366;p1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7" name="Google Shape;2367;p1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8" name="Google Shape;2368;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9" name="Google Shape;2369;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0" name="Google Shape;2370;p1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1" name="Google Shape;2371;p1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2" name="Google Shape;2372;p1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3" name="Google Shape;2373;p1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4" name="Google Shape;2374;p1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5" name="Google Shape;2375;p1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6" name="Google Shape;2376;p1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7" name="Google Shape;2377;p1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8" name="Google Shape;2378;p1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9" name="Google Shape;2379;p1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0" name="Google Shape;2380;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1" name="Google Shape;2381;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382" name="Google Shape;2382;p15"/>
          <p:cNvSpPr/>
          <p:nvPr/>
        </p:nvSpPr>
        <p:spPr>
          <a:xfrm rot="10800000" flipH="1">
            <a:off x="3840466" y="-1"/>
            <a:ext cx="8351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3" name="Google Shape;2383;p15"/>
          <p:cNvSpPr txBox="1">
            <a:spLocks noGrp="1"/>
          </p:cNvSpPr>
          <p:nvPr>
            <p:ph type="title"/>
          </p:nvPr>
        </p:nvSpPr>
        <p:spPr>
          <a:xfrm>
            <a:off x="6938800" y="3989133"/>
            <a:ext cx="4293200" cy="589200"/>
          </a:xfrm>
          <a:prstGeom prst="rect">
            <a:avLst/>
          </a:prstGeom>
        </p:spPr>
        <p:txBody>
          <a:bodyPr spcFirstLastPara="1" wrap="square" lIns="91425" tIns="91425" rIns="91425" bIns="91425" anchor="t" anchorCtr="0">
            <a:normAutofit/>
          </a:bodyPr>
          <a:lstStyle>
            <a:lvl1pPr lvl="0" algn="r" rtl="0">
              <a:spcBef>
                <a:spcPts val="0"/>
              </a:spcBef>
              <a:spcAft>
                <a:spcPts val="0"/>
              </a:spcAft>
              <a:buNone/>
              <a:defRPr sz="2667">
                <a:latin typeface="Paytone One"/>
                <a:ea typeface="Paytone One"/>
                <a:cs typeface="Paytone One"/>
                <a:sym typeface="Paytone One"/>
              </a:defRPr>
            </a:lvl1pPr>
            <a:lvl2pPr lvl="1" algn="r" rtl="0">
              <a:spcBef>
                <a:spcPts val="0"/>
              </a:spcBef>
              <a:spcAft>
                <a:spcPts val="0"/>
              </a:spcAft>
              <a:buNone/>
              <a:defRPr sz="2667">
                <a:latin typeface="Paytone One"/>
                <a:ea typeface="Paytone One"/>
                <a:cs typeface="Paytone One"/>
                <a:sym typeface="Paytone One"/>
              </a:defRPr>
            </a:lvl2pPr>
            <a:lvl3pPr lvl="2" algn="r" rtl="0">
              <a:spcBef>
                <a:spcPts val="0"/>
              </a:spcBef>
              <a:spcAft>
                <a:spcPts val="0"/>
              </a:spcAft>
              <a:buNone/>
              <a:defRPr sz="2667">
                <a:latin typeface="Paytone One"/>
                <a:ea typeface="Paytone One"/>
                <a:cs typeface="Paytone One"/>
                <a:sym typeface="Paytone One"/>
              </a:defRPr>
            </a:lvl3pPr>
            <a:lvl4pPr lvl="3" algn="r" rtl="0">
              <a:spcBef>
                <a:spcPts val="0"/>
              </a:spcBef>
              <a:spcAft>
                <a:spcPts val="0"/>
              </a:spcAft>
              <a:buNone/>
              <a:defRPr sz="2667">
                <a:latin typeface="Paytone One"/>
                <a:ea typeface="Paytone One"/>
                <a:cs typeface="Paytone One"/>
                <a:sym typeface="Paytone One"/>
              </a:defRPr>
            </a:lvl4pPr>
            <a:lvl5pPr lvl="4" algn="r" rtl="0">
              <a:spcBef>
                <a:spcPts val="0"/>
              </a:spcBef>
              <a:spcAft>
                <a:spcPts val="0"/>
              </a:spcAft>
              <a:buNone/>
              <a:defRPr sz="2667">
                <a:latin typeface="Paytone One"/>
                <a:ea typeface="Paytone One"/>
                <a:cs typeface="Paytone One"/>
                <a:sym typeface="Paytone One"/>
              </a:defRPr>
            </a:lvl5pPr>
            <a:lvl6pPr lvl="5" algn="r" rtl="0">
              <a:spcBef>
                <a:spcPts val="0"/>
              </a:spcBef>
              <a:spcAft>
                <a:spcPts val="0"/>
              </a:spcAft>
              <a:buNone/>
              <a:defRPr sz="2667">
                <a:latin typeface="Paytone One"/>
                <a:ea typeface="Paytone One"/>
                <a:cs typeface="Paytone One"/>
                <a:sym typeface="Paytone One"/>
              </a:defRPr>
            </a:lvl6pPr>
            <a:lvl7pPr lvl="6" algn="r" rtl="0">
              <a:spcBef>
                <a:spcPts val="0"/>
              </a:spcBef>
              <a:spcAft>
                <a:spcPts val="0"/>
              </a:spcAft>
              <a:buNone/>
              <a:defRPr sz="2667">
                <a:latin typeface="Paytone One"/>
                <a:ea typeface="Paytone One"/>
                <a:cs typeface="Paytone One"/>
                <a:sym typeface="Paytone One"/>
              </a:defRPr>
            </a:lvl7pPr>
            <a:lvl8pPr lvl="7" algn="r" rtl="0">
              <a:spcBef>
                <a:spcPts val="0"/>
              </a:spcBef>
              <a:spcAft>
                <a:spcPts val="0"/>
              </a:spcAft>
              <a:buNone/>
              <a:defRPr sz="2667">
                <a:latin typeface="Paytone One"/>
                <a:ea typeface="Paytone One"/>
                <a:cs typeface="Paytone One"/>
                <a:sym typeface="Paytone One"/>
              </a:defRPr>
            </a:lvl8pPr>
            <a:lvl9pPr lvl="8" algn="r" rtl="0">
              <a:spcBef>
                <a:spcPts val="0"/>
              </a:spcBef>
              <a:spcAft>
                <a:spcPts val="0"/>
              </a:spcAft>
              <a:buNone/>
              <a:defRPr sz="2667">
                <a:latin typeface="Paytone One"/>
                <a:ea typeface="Paytone One"/>
                <a:cs typeface="Paytone One"/>
                <a:sym typeface="Paytone One"/>
              </a:defRPr>
            </a:lvl9pPr>
          </a:lstStyle>
          <a:p>
            <a:endParaRPr/>
          </a:p>
        </p:txBody>
      </p:sp>
      <p:sp>
        <p:nvSpPr>
          <p:cNvPr id="2384" name="Google Shape;2384;p15"/>
          <p:cNvSpPr txBox="1">
            <a:spLocks noGrp="1"/>
          </p:cNvSpPr>
          <p:nvPr>
            <p:ph type="subTitle" idx="1"/>
          </p:nvPr>
        </p:nvSpPr>
        <p:spPr>
          <a:xfrm>
            <a:off x="6096000" y="2651384"/>
            <a:ext cx="5136000" cy="11636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12239266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Quote 1">
  <p:cSld name="Quote 1">
    <p:spTree>
      <p:nvGrpSpPr>
        <p:cNvPr id="1" name="Shape 2385"/>
        <p:cNvGrpSpPr/>
        <p:nvPr/>
      </p:nvGrpSpPr>
      <p:grpSpPr>
        <a:xfrm>
          <a:off x="0" y="0"/>
          <a:ext cx="0" cy="0"/>
          <a:chOff x="0" y="0"/>
          <a:chExt cx="0" cy="0"/>
        </a:xfrm>
      </p:grpSpPr>
      <p:grpSp>
        <p:nvGrpSpPr>
          <p:cNvPr id="2386" name="Google Shape;2386;p16"/>
          <p:cNvGrpSpPr/>
          <p:nvPr/>
        </p:nvGrpSpPr>
        <p:grpSpPr>
          <a:xfrm>
            <a:off x="-180608" y="-649"/>
            <a:ext cx="12716167" cy="6858237"/>
            <a:chOff x="-135450" y="773125"/>
            <a:chExt cx="7704900" cy="4155500"/>
          </a:xfrm>
        </p:grpSpPr>
        <p:sp>
          <p:nvSpPr>
            <p:cNvPr id="2387" name="Google Shape;2387;p1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8" name="Google Shape;2388;p1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9" name="Google Shape;238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0" name="Google Shape;2390;p1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1" name="Google Shape;2391;p1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2" name="Google Shape;2392;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3" name="Google Shape;2393;p1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4" name="Google Shape;2394;p1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5" name="Google Shape;2395;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6" name="Google Shape;2396;p1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7" name="Google Shape;2397;p1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8" name="Google Shape;2398;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9" name="Google Shape;2399;p1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0" name="Google Shape;2400;p1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1" name="Google Shape;2401;p1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2" name="Google Shape;2402;p1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3" name="Google Shape;2403;p1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4" name="Google Shape;2404;p1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5" name="Google Shape;2405;p1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6" name="Google Shape;2406;p1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7" name="Google Shape;2407;p1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8" name="Google Shape;2408;p1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9" name="Google Shape;2409;p1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0" name="Google Shape;2410;p1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1" name="Google Shape;2411;p1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2" name="Google Shape;2412;p1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3" name="Google Shape;2413;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4" name="Google Shape;2414;p1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5" name="Google Shape;2415;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6" name="Google Shape;2416;p1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7" name="Google Shape;2417;p1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8" name="Google Shape;2418;p1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9" name="Google Shape;2419;p1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0" name="Google Shape;2420;p1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1" name="Google Shape;2421;p1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2" name="Google Shape;2422;p1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3" name="Google Shape;2423;p1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4" name="Google Shape;2424;p1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5" name="Google Shape;2425;p1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6" name="Google Shape;2426;p1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7" name="Google Shape;2427;p1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8" name="Google Shape;2428;p1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9" name="Google Shape;2429;p1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0" name="Google Shape;2430;p1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1" name="Google Shape;2431;p1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2" name="Google Shape;2432;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3" name="Google Shape;2433;p1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4" name="Google Shape;2434;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5" name="Google Shape;2435;p1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6" name="Google Shape;2436;p1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7" name="Google Shape;2437;p1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8" name="Google Shape;2438;p1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9" name="Google Shape;243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0" name="Google Shape;2440;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1" name="Google Shape;2441;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2" name="Google Shape;2442;p1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3" name="Google Shape;2443;p1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4" name="Google Shape;2444;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5" name="Google Shape;2445;p1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6" name="Google Shape;2446;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7" name="Google Shape;2447;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8" name="Google Shape;2448;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9" name="Google Shape;2449;p1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0" name="Google Shape;2450;p1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1" name="Google Shape;2451;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2" name="Google Shape;2452;p1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3" name="Google Shape;2453;p1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4" name="Google Shape;2454;p1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5" name="Google Shape;2455;p1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6" name="Google Shape;2456;p1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7" name="Google Shape;2457;p1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8" name="Google Shape;2458;p1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9" name="Google Shape;2459;p1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0" name="Google Shape;2460;p1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1" name="Google Shape;2461;p1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2" name="Google Shape;2462;p1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3" name="Google Shape;2463;p1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4" name="Google Shape;2464;p1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5" name="Google Shape;2465;p1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6" name="Google Shape;2466;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7" name="Google Shape;2467;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8" name="Google Shape;2468;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9" name="Google Shape;2469;p1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0" name="Google Shape;2470;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1" name="Google Shape;2471;p1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2" name="Google Shape;2472;p1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3" name="Google Shape;2473;p1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4" name="Google Shape;2474;p1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5" name="Google Shape;2475;p1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6" name="Google Shape;2476;p1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7" name="Google Shape;2477;p1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8" name="Google Shape;2478;p1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9" name="Google Shape;2479;p1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0" name="Google Shape;2480;p1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1" name="Google Shape;2481;p1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2" name="Google Shape;2482;p1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3" name="Google Shape;2483;p1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4" name="Google Shape;2484;p1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5" name="Google Shape;2485;p1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6" name="Google Shape;2486;p1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7" name="Google Shape;2487;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8" name="Google Shape;2488;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9" name="Google Shape;2489;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0" name="Google Shape;2490;p1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1" name="Google Shape;2491;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2" name="Google Shape;2492;p1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3" name="Google Shape;2493;p1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4" name="Google Shape;2494;p1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5" name="Google Shape;2495;p1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6" name="Google Shape;2496;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7" name="Google Shape;2497;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8" name="Google Shape;2498;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9" name="Google Shape;2499;p1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0" name="Google Shape;2500;p1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1" name="Google Shape;2501;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2" name="Google Shape;2502;p1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3" name="Google Shape;2503;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4" name="Google Shape;2504;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5" name="Google Shape;2505;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6" name="Google Shape;2506;p1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7" name="Google Shape;2507;p1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8" name="Google Shape;2508;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9" name="Google Shape;2509;p1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0" name="Google Shape;2510;p1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1" name="Google Shape;2511;p1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2" name="Google Shape;2512;p1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3" name="Google Shape;2513;p1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4" name="Google Shape;2514;p1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5" name="Google Shape;2515;p1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6" name="Google Shape;2516;p1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7" name="Google Shape;2517;p1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8" name="Google Shape;2518;p1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9" name="Google Shape;2519;p1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0" name="Google Shape;2520;p1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1" name="Google Shape;2521;p1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2" name="Google Shape;2522;p1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3" name="Google Shape;2523;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4" name="Google Shape;2524;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5" name="Google Shape;2525;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6" name="Google Shape;2526;p1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7" name="Google Shape;2527;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8" name="Google Shape;2528;p1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9" name="Google Shape;2529;p1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0" name="Google Shape;2530;p1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1" name="Google Shape;2531;p1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2" name="Google Shape;2532;p1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3" name="Google Shape;2533;p1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4" name="Google Shape;2534;p1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5" name="Google Shape;2535;p1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6" name="Google Shape;2536;p1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7" name="Google Shape;2537;p1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8" name="Google Shape;2538;p1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9" name="Google Shape;2539;p1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0" name="Google Shape;2540;p1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1" name="Google Shape;2541;p1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2" name="Google Shape;2542;p1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3" name="Google Shape;2543;p1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4" name="Google Shape;2544;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5" name="Google Shape;2545;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6" name="Google Shape;2546;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7" name="Google Shape;2547;p1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8" name="Google Shape;2548;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9" name="Google Shape;2549;p1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0" name="Google Shape;2550;p1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1" name="Google Shape;2551;p1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2" name="Google Shape;2552;p1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3" name="Google Shape;2553;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4" name="Google Shape;2554;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5" name="Google Shape;2555;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6" name="Google Shape;2556;p1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7" name="Google Shape;2557;p1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8" name="Google Shape;2558;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9" name="Google Shape;2559;p1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0" name="Google Shape;2560;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1" name="Google Shape;2561;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2" name="Google Shape;2562;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3" name="Google Shape;2563;p1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4" name="Google Shape;2564;p1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5" name="Google Shape;256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6" name="Google Shape;2566;p1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7" name="Google Shape;2567;p1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8" name="Google Shape;2568;p1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9" name="Google Shape;2569;p1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0" name="Google Shape;2570;p1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1" name="Google Shape;2571;p1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2" name="Google Shape;2572;p1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3" name="Google Shape;2573;p1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4" name="Google Shape;2574;p1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5" name="Google Shape;2575;p1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6" name="Google Shape;2576;p1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7" name="Google Shape;2577;p1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8" name="Google Shape;2578;p1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9" name="Google Shape;2579;p1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0" name="Google Shape;2580;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1" name="Google Shape;2581;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2" name="Google Shape;2582;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3" name="Google Shape;2583;p1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4" name="Google Shape;2584;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5" name="Google Shape;2585;p1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6" name="Google Shape;2586;p1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7" name="Google Shape;2587;p1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8" name="Google Shape;2588;p1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9" name="Google Shape;2589;p1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0" name="Google Shape;2590;p1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1" name="Google Shape;2591;p1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2" name="Google Shape;2592;p1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3" name="Google Shape;2593;p1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4" name="Google Shape;2594;p1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5" name="Google Shape;2595;p1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6" name="Google Shape;2596;p1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7" name="Google Shape;2597;p1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8" name="Google Shape;2598;p1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9" name="Google Shape;2599;p1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0" name="Google Shape;2600;p1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1" name="Google Shape;2601;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2" name="Google Shape;2602;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3" name="Google Shape;2603;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4" name="Google Shape;2604;p1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5" name="Google Shape;2605;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6" name="Google Shape;2606;p1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7" name="Google Shape;2607;p1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8" name="Google Shape;2608;p1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9" name="Google Shape;2609;p1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0" name="Google Shape;2610;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1" name="Google Shape;2611;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2" name="Google Shape;2612;p1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3" name="Google Shape;2613;p1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4" name="Google Shape;2614;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5" name="Google Shape;261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6" name="Google Shape;2616;p1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7" name="Google Shape;2617;p1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8" name="Google Shape;2618;p1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9" name="Google Shape;2619;p1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0" name="Google Shape;2620;p1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1" name="Google Shape;2621;p1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2" name="Google Shape;2622;p1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3" name="Google Shape;2623;p1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4" name="Google Shape;2624;p1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5" name="Google Shape;2625;p1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6" name="Google Shape;2626;p1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7" name="Google Shape;2627;p1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8" name="Google Shape;2628;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9" name="Google Shape;2629;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0" name="Google Shape;2630;p1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1" name="Google Shape;2631;p1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2" name="Google Shape;2632;p1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3" name="Google Shape;2633;p1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4" name="Google Shape;2634;p1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5" name="Google Shape;2635;p1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6" name="Google Shape;2636;p1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7" name="Google Shape;2637;p1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8" name="Google Shape;2638;p1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9" name="Google Shape;2639;p1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0" name="Google Shape;2640;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1" name="Google Shape;2641;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642" name="Google Shape;2642;p16"/>
          <p:cNvGrpSpPr/>
          <p:nvPr/>
        </p:nvGrpSpPr>
        <p:grpSpPr>
          <a:xfrm>
            <a:off x="1634405" y="-67"/>
            <a:ext cx="9086292" cy="6858101"/>
            <a:chOff x="186505" y="119463"/>
            <a:chExt cx="7896546" cy="5143576"/>
          </a:xfrm>
        </p:grpSpPr>
        <p:sp>
          <p:nvSpPr>
            <p:cNvPr id="2643" name="Google Shape;2643;p16"/>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4" name="Google Shape;2644;p16"/>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45" name="Google Shape;2645;p16"/>
          <p:cNvSpPr txBox="1">
            <a:spLocks noGrp="1"/>
          </p:cNvSpPr>
          <p:nvPr>
            <p:ph type="title"/>
          </p:nvPr>
        </p:nvSpPr>
        <p:spPr>
          <a:xfrm>
            <a:off x="3949400" y="2803500"/>
            <a:ext cx="4293200" cy="589200"/>
          </a:xfrm>
          <a:prstGeom prst="rect">
            <a:avLst/>
          </a:prstGeom>
        </p:spPr>
        <p:txBody>
          <a:bodyPr spcFirstLastPara="1" wrap="square" lIns="91425" tIns="91425" rIns="91425" bIns="91425" anchor="t" anchorCtr="0">
            <a:normAutofit/>
          </a:bodyPr>
          <a:lstStyle>
            <a:lvl1pPr lvl="0" algn="ctr" rtl="0">
              <a:spcBef>
                <a:spcPts val="0"/>
              </a:spcBef>
              <a:spcAft>
                <a:spcPts val="0"/>
              </a:spcAft>
              <a:buNone/>
              <a:defRPr sz="2667">
                <a:latin typeface="Paytone One"/>
                <a:ea typeface="Paytone One"/>
                <a:cs typeface="Paytone One"/>
                <a:sym typeface="Paytone One"/>
              </a:defRPr>
            </a:lvl1pPr>
            <a:lvl2pPr lvl="1" algn="ctr" rtl="0">
              <a:spcBef>
                <a:spcPts val="0"/>
              </a:spcBef>
              <a:spcAft>
                <a:spcPts val="0"/>
              </a:spcAft>
              <a:buNone/>
              <a:defRPr sz="2667">
                <a:latin typeface="Paytone One"/>
                <a:ea typeface="Paytone One"/>
                <a:cs typeface="Paytone One"/>
                <a:sym typeface="Paytone One"/>
              </a:defRPr>
            </a:lvl2pPr>
            <a:lvl3pPr lvl="2" algn="ctr" rtl="0">
              <a:spcBef>
                <a:spcPts val="0"/>
              </a:spcBef>
              <a:spcAft>
                <a:spcPts val="0"/>
              </a:spcAft>
              <a:buNone/>
              <a:defRPr sz="2667">
                <a:latin typeface="Paytone One"/>
                <a:ea typeface="Paytone One"/>
                <a:cs typeface="Paytone One"/>
                <a:sym typeface="Paytone One"/>
              </a:defRPr>
            </a:lvl3pPr>
            <a:lvl4pPr lvl="3" algn="ctr" rtl="0">
              <a:spcBef>
                <a:spcPts val="0"/>
              </a:spcBef>
              <a:spcAft>
                <a:spcPts val="0"/>
              </a:spcAft>
              <a:buNone/>
              <a:defRPr sz="2667">
                <a:latin typeface="Paytone One"/>
                <a:ea typeface="Paytone One"/>
                <a:cs typeface="Paytone One"/>
                <a:sym typeface="Paytone One"/>
              </a:defRPr>
            </a:lvl4pPr>
            <a:lvl5pPr lvl="4" algn="ctr" rtl="0">
              <a:spcBef>
                <a:spcPts val="0"/>
              </a:spcBef>
              <a:spcAft>
                <a:spcPts val="0"/>
              </a:spcAft>
              <a:buNone/>
              <a:defRPr sz="2667">
                <a:latin typeface="Paytone One"/>
                <a:ea typeface="Paytone One"/>
                <a:cs typeface="Paytone One"/>
                <a:sym typeface="Paytone One"/>
              </a:defRPr>
            </a:lvl5pPr>
            <a:lvl6pPr lvl="5" algn="ctr" rtl="0">
              <a:spcBef>
                <a:spcPts val="0"/>
              </a:spcBef>
              <a:spcAft>
                <a:spcPts val="0"/>
              </a:spcAft>
              <a:buNone/>
              <a:defRPr sz="2667">
                <a:latin typeface="Paytone One"/>
                <a:ea typeface="Paytone One"/>
                <a:cs typeface="Paytone One"/>
                <a:sym typeface="Paytone One"/>
              </a:defRPr>
            </a:lvl6pPr>
            <a:lvl7pPr lvl="6" algn="ctr" rtl="0">
              <a:spcBef>
                <a:spcPts val="0"/>
              </a:spcBef>
              <a:spcAft>
                <a:spcPts val="0"/>
              </a:spcAft>
              <a:buNone/>
              <a:defRPr sz="2667">
                <a:latin typeface="Paytone One"/>
                <a:ea typeface="Paytone One"/>
                <a:cs typeface="Paytone One"/>
                <a:sym typeface="Paytone One"/>
              </a:defRPr>
            </a:lvl7pPr>
            <a:lvl8pPr lvl="7" algn="ctr" rtl="0">
              <a:spcBef>
                <a:spcPts val="0"/>
              </a:spcBef>
              <a:spcAft>
                <a:spcPts val="0"/>
              </a:spcAft>
              <a:buNone/>
              <a:defRPr sz="2667">
                <a:latin typeface="Paytone One"/>
                <a:ea typeface="Paytone One"/>
                <a:cs typeface="Paytone One"/>
                <a:sym typeface="Paytone One"/>
              </a:defRPr>
            </a:lvl8pPr>
            <a:lvl9pPr lvl="8" algn="ctr" rtl="0">
              <a:spcBef>
                <a:spcPts val="0"/>
              </a:spcBef>
              <a:spcAft>
                <a:spcPts val="0"/>
              </a:spcAft>
              <a:buNone/>
              <a:defRPr sz="2667">
                <a:latin typeface="Paytone One"/>
                <a:ea typeface="Paytone One"/>
                <a:cs typeface="Paytone One"/>
                <a:sym typeface="Paytone One"/>
              </a:defRPr>
            </a:lvl9pPr>
          </a:lstStyle>
          <a:p>
            <a:endParaRPr/>
          </a:p>
        </p:txBody>
      </p:sp>
      <p:sp>
        <p:nvSpPr>
          <p:cNvPr id="2646" name="Google Shape;2646;p16"/>
          <p:cNvSpPr txBox="1">
            <a:spLocks noGrp="1"/>
          </p:cNvSpPr>
          <p:nvPr>
            <p:ph type="subTitle" idx="1"/>
          </p:nvPr>
        </p:nvSpPr>
        <p:spPr>
          <a:xfrm>
            <a:off x="3528000" y="1465751"/>
            <a:ext cx="5136000" cy="1163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45469566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907"/>
        <p:cNvGrpSpPr/>
        <p:nvPr/>
      </p:nvGrpSpPr>
      <p:grpSpPr>
        <a:xfrm>
          <a:off x="0" y="0"/>
          <a:ext cx="0" cy="0"/>
          <a:chOff x="0" y="0"/>
          <a:chExt cx="0" cy="0"/>
        </a:xfrm>
      </p:grpSpPr>
      <p:grpSp>
        <p:nvGrpSpPr>
          <p:cNvPr id="2908" name="Google Shape;2908;p18"/>
          <p:cNvGrpSpPr/>
          <p:nvPr/>
        </p:nvGrpSpPr>
        <p:grpSpPr>
          <a:xfrm>
            <a:off x="-180608" y="-649"/>
            <a:ext cx="12716167" cy="6858237"/>
            <a:chOff x="-135450" y="773125"/>
            <a:chExt cx="7704900" cy="4155500"/>
          </a:xfrm>
        </p:grpSpPr>
        <p:sp>
          <p:nvSpPr>
            <p:cNvPr id="2909" name="Google Shape;2909;p18"/>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0" name="Google Shape;2910;p18"/>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1" name="Google Shape;291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2" name="Google Shape;2912;p18"/>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3" name="Google Shape;2913;p18"/>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4" name="Google Shape;2914;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5" name="Google Shape;2915;p18"/>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6" name="Google Shape;2916;p18"/>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7" name="Google Shape;2917;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8" name="Google Shape;2918;p18"/>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9" name="Google Shape;2919;p18"/>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0" name="Google Shape;2920;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1" name="Google Shape;2921;p18"/>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2" name="Google Shape;2922;p18"/>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3" name="Google Shape;2923;p18"/>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4" name="Google Shape;2924;p18"/>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5" name="Google Shape;2925;p18"/>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6" name="Google Shape;2926;p18"/>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7" name="Google Shape;2927;p18"/>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8" name="Google Shape;2928;p18"/>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9" name="Google Shape;2929;p18"/>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0" name="Google Shape;2930;p18"/>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1" name="Google Shape;2931;p18"/>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2" name="Google Shape;2932;p18"/>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3" name="Google Shape;2933;p18"/>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4" name="Google Shape;2934;p18"/>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5" name="Google Shape;2935;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6" name="Google Shape;2936;p18"/>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7" name="Google Shape;2937;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8" name="Google Shape;2938;p18"/>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9" name="Google Shape;2939;p18"/>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0" name="Google Shape;2940;p18"/>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1" name="Google Shape;2941;p18"/>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2" name="Google Shape;2942;p18"/>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3" name="Google Shape;2943;p18"/>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4" name="Google Shape;2944;p18"/>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5" name="Google Shape;2945;p18"/>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6" name="Google Shape;2946;p18"/>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7" name="Google Shape;2947;p18"/>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8" name="Google Shape;2948;p18"/>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9" name="Google Shape;2949;p18"/>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0" name="Google Shape;2950;p18"/>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1" name="Google Shape;2951;p18"/>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2" name="Google Shape;2952;p18"/>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3" name="Google Shape;2953;p18"/>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4" name="Google Shape;2954;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5" name="Google Shape;2955;p18"/>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6" name="Google Shape;2956;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7" name="Google Shape;2957;p18"/>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8" name="Google Shape;2958;p18"/>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9" name="Google Shape;2959;p18"/>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0" name="Google Shape;2960;p18"/>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1" name="Google Shape;296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2" name="Google Shape;2962;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3" name="Google Shape;2963;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4" name="Google Shape;2964;p18"/>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5" name="Google Shape;2965;p18"/>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6" name="Google Shape;2966;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7" name="Google Shape;2967;p18"/>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8" name="Google Shape;2968;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9" name="Google Shape;2969;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0" name="Google Shape;2970;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1" name="Google Shape;2971;p18"/>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2" name="Google Shape;2972;p18"/>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3" name="Google Shape;2973;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4" name="Google Shape;2974;p18"/>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5" name="Google Shape;2975;p18"/>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6" name="Google Shape;2976;p18"/>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7" name="Google Shape;2977;p18"/>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8" name="Google Shape;2978;p18"/>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9" name="Google Shape;2979;p18"/>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0" name="Google Shape;2980;p18"/>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1" name="Google Shape;2981;p18"/>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2" name="Google Shape;2982;p18"/>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3" name="Google Shape;2983;p18"/>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4" name="Google Shape;2984;p18"/>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5" name="Google Shape;2985;p18"/>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6" name="Google Shape;2986;p18"/>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7" name="Google Shape;2987;p18"/>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8" name="Google Shape;2988;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9" name="Google Shape;2989;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0" name="Google Shape;2990;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1" name="Google Shape;2991;p18"/>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2" name="Google Shape;2992;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3" name="Google Shape;2993;p18"/>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4" name="Google Shape;2994;p18"/>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5" name="Google Shape;2995;p18"/>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6" name="Google Shape;2996;p18"/>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7" name="Google Shape;2997;p18"/>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8" name="Google Shape;2998;p18"/>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9" name="Google Shape;2999;p18"/>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0" name="Google Shape;3000;p18"/>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1" name="Google Shape;3001;p18"/>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2" name="Google Shape;3002;p18"/>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3" name="Google Shape;3003;p18"/>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4" name="Google Shape;3004;p18"/>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5" name="Google Shape;3005;p18"/>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6" name="Google Shape;3006;p18"/>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7" name="Google Shape;3007;p18"/>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8" name="Google Shape;3008;p18"/>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9" name="Google Shape;3009;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0" name="Google Shape;3010;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1" name="Google Shape;3011;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2" name="Google Shape;3012;p18"/>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3" name="Google Shape;3013;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4" name="Google Shape;3014;p18"/>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5" name="Google Shape;3015;p18"/>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6" name="Google Shape;3016;p18"/>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7" name="Google Shape;3017;p18"/>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8" name="Google Shape;3018;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9" name="Google Shape;3019;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0" name="Google Shape;3020;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1" name="Google Shape;3021;p18"/>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2" name="Google Shape;3022;p18"/>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3" name="Google Shape;3023;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4" name="Google Shape;3024;p18"/>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5" name="Google Shape;3025;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6" name="Google Shape;3026;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7" name="Google Shape;3027;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8" name="Google Shape;3028;p18"/>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9" name="Google Shape;3029;p18"/>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0" name="Google Shape;3030;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1" name="Google Shape;3031;p18"/>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2" name="Google Shape;3032;p18"/>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3" name="Google Shape;3033;p18"/>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4" name="Google Shape;3034;p18"/>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5" name="Google Shape;3035;p18"/>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6" name="Google Shape;3036;p18"/>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7" name="Google Shape;3037;p18"/>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8" name="Google Shape;3038;p18"/>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9" name="Google Shape;3039;p18"/>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0" name="Google Shape;3040;p18"/>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1" name="Google Shape;3041;p18"/>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2" name="Google Shape;3042;p18"/>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3" name="Google Shape;3043;p18"/>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4" name="Google Shape;3044;p18"/>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5" name="Google Shape;3045;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6" name="Google Shape;3046;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7" name="Google Shape;3047;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8" name="Google Shape;3048;p18"/>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9" name="Google Shape;3049;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0" name="Google Shape;3050;p18"/>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1" name="Google Shape;3051;p18"/>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2" name="Google Shape;3052;p18"/>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3" name="Google Shape;3053;p18"/>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4" name="Google Shape;3054;p18"/>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5" name="Google Shape;3055;p18"/>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6" name="Google Shape;3056;p18"/>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7" name="Google Shape;3057;p18"/>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8" name="Google Shape;3058;p18"/>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9" name="Google Shape;3059;p18"/>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0" name="Google Shape;3060;p18"/>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1" name="Google Shape;3061;p18"/>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2" name="Google Shape;3062;p18"/>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3" name="Google Shape;3063;p18"/>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4" name="Google Shape;3064;p18"/>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5" name="Google Shape;3065;p18"/>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6" name="Google Shape;3066;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7" name="Google Shape;3067;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8" name="Google Shape;3068;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9" name="Google Shape;3069;p18"/>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0" name="Google Shape;3070;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1" name="Google Shape;3071;p18"/>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2" name="Google Shape;3072;p18"/>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3" name="Google Shape;3073;p18"/>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4" name="Google Shape;3074;p18"/>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5" name="Google Shape;3075;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6" name="Google Shape;3076;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7" name="Google Shape;3077;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8" name="Google Shape;3078;p18"/>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9" name="Google Shape;3079;p18"/>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0" name="Google Shape;3080;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1" name="Google Shape;3081;p18"/>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2" name="Google Shape;3082;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3" name="Google Shape;3083;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4" name="Google Shape;3084;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5" name="Google Shape;3085;p18"/>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6" name="Google Shape;3086;p18"/>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7" name="Google Shape;308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8" name="Google Shape;3088;p18"/>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9" name="Google Shape;3089;p18"/>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0" name="Google Shape;3090;p18"/>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1" name="Google Shape;3091;p18"/>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2" name="Google Shape;3092;p18"/>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3" name="Google Shape;3093;p18"/>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4" name="Google Shape;3094;p18"/>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5" name="Google Shape;3095;p18"/>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6" name="Google Shape;3096;p18"/>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7" name="Google Shape;3097;p18"/>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8" name="Google Shape;3098;p18"/>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9" name="Google Shape;3099;p18"/>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0" name="Google Shape;3100;p18"/>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1" name="Google Shape;3101;p18"/>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2" name="Google Shape;3102;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3" name="Google Shape;3103;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4" name="Google Shape;3104;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5" name="Google Shape;3105;p18"/>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6" name="Google Shape;3106;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7" name="Google Shape;3107;p18"/>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8" name="Google Shape;3108;p18"/>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9" name="Google Shape;3109;p18"/>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0" name="Google Shape;3110;p18"/>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1" name="Google Shape;3111;p18"/>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2" name="Google Shape;3112;p18"/>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3" name="Google Shape;3113;p18"/>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4" name="Google Shape;3114;p18"/>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5" name="Google Shape;3115;p18"/>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6" name="Google Shape;3116;p18"/>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7" name="Google Shape;3117;p18"/>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8" name="Google Shape;3118;p18"/>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9" name="Google Shape;3119;p18"/>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0" name="Google Shape;3120;p18"/>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1" name="Google Shape;3121;p18"/>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2" name="Google Shape;3122;p18"/>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3" name="Google Shape;3123;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4" name="Google Shape;3124;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5" name="Google Shape;3125;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6" name="Google Shape;3126;p18"/>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7" name="Google Shape;3127;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8" name="Google Shape;3128;p18"/>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9" name="Google Shape;3129;p18"/>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0" name="Google Shape;3130;p18"/>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1" name="Google Shape;3131;p18"/>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2" name="Google Shape;3132;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3" name="Google Shape;3133;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4" name="Google Shape;3134;p18"/>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5" name="Google Shape;3135;p18"/>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6" name="Google Shape;3136;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7" name="Google Shape;313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8" name="Google Shape;3138;p18"/>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9" name="Google Shape;3139;p18"/>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0" name="Google Shape;3140;p18"/>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1" name="Google Shape;3141;p18"/>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2" name="Google Shape;3142;p18"/>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3" name="Google Shape;3143;p18"/>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4" name="Google Shape;3144;p18"/>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5" name="Google Shape;3145;p18"/>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6" name="Google Shape;3146;p18"/>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7" name="Google Shape;3147;p18"/>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8" name="Google Shape;3148;p18"/>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9" name="Google Shape;3149;p18"/>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0" name="Google Shape;3150;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1" name="Google Shape;3151;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2" name="Google Shape;3152;p18"/>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3" name="Google Shape;3153;p18"/>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4" name="Google Shape;3154;p18"/>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5" name="Google Shape;3155;p18"/>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6" name="Google Shape;3156;p18"/>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7" name="Google Shape;3157;p18"/>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8" name="Google Shape;3158;p18"/>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9" name="Google Shape;3159;p18"/>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0" name="Google Shape;3160;p18"/>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1" name="Google Shape;3161;p18"/>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2" name="Google Shape;3162;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3" name="Google Shape;3163;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3164" name="Google Shape;3164;p18"/>
          <p:cNvGrpSpPr/>
          <p:nvPr/>
        </p:nvGrpSpPr>
        <p:grpSpPr>
          <a:xfrm rot="10800000" flipH="1">
            <a:off x="-1242440" y="-109095"/>
            <a:ext cx="14676879" cy="7076189"/>
            <a:chOff x="-2748400" y="-38"/>
            <a:chExt cx="13516281" cy="5143576"/>
          </a:xfrm>
        </p:grpSpPr>
        <p:sp>
          <p:nvSpPr>
            <p:cNvPr id="3165" name="Google Shape;3165;p18"/>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6" name="Google Shape;3166;p18"/>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167" name="Google Shape;3167;p18"/>
          <p:cNvSpPr txBox="1">
            <a:spLocks noGrp="1"/>
          </p:cNvSpPr>
          <p:nvPr>
            <p:ph type="title"/>
          </p:nvPr>
        </p:nvSpPr>
        <p:spPr>
          <a:xfrm>
            <a:off x="960000" y="720000"/>
            <a:ext cx="10272000" cy="702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3168" name="Google Shape;3168;p18"/>
          <p:cNvSpPr txBox="1">
            <a:spLocks noGrp="1"/>
          </p:cNvSpPr>
          <p:nvPr>
            <p:ph type="body" idx="1"/>
          </p:nvPr>
        </p:nvSpPr>
        <p:spPr>
          <a:xfrm>
            <a:off x="3528000" y="21264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189930834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3169"/>
        <p:cNvGrpSpPr/>
        <p:nvPr/>
      </p:nvGrpSpPr>
      <p:grpSpPr>
        <a:xfrm>
          <a:off x="0" y="0"/>
          <a:ext cx="0" cy="0"/>
          <a:chOff x="0" y="0"/>
          <a:chExt cx="0" cy="0"/>
        </a:xfrm>
      </p:grpSpPr>
      <p:grpSp>
        <p:nvGrpSpPr>
          <p:cNvPr id="3170" name="Google Shape;3170;p19"/>
          <p:cNvGrpSpPr/>
          <p:nvPr/>
        </p:nvGrpSpPr>
        <p:grpSpPr>
          <a:xfrm>
            <a:off x="-180608" y="-649"/>
            <a:ext cx="12716167" cy="6858237"/>
            <a:chOff x="-135450" y="773125"/>
            <a:chExt cx="7704900" cy="4155500"/>
          </a:xfrm>
        </p:grpSpPr>
        <p:sp>
          <p:nvSpPr>
            <p:cNvPr id="3171" name="Google Shape;3171;p1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2" name="Google Shape;3172;p1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3" name="Google Shape;317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4" name="Google Shape;3174;p1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5" name="Google Shape;3175;p1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6" name="Google Shape;3176;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7" name="Google Shape;3177;p1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8" name="Google Shape;3178;p1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9" name="Google Shape;3179;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0" name="Google Shape;3180;p1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1" name="Google Shape;3181;p1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2" name="Google Shape;3182;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3" name="Google Shape;3183;p1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4" name="Google Shape;3184;p1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5" name="Google Shape;3185;p1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6" name="Google Shape;3186;p1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7" name="Google Shape;3187;p1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8" name="Google Shape;3188;p1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9" name="Google Shape;3189;p1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0" name="Google Shape;3190;p1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1" name="Google Shape;3191;p1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2" name="Google Shape;3192;p1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3" name="Google Shape;3193;p1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4" name="Google Shape;3194;p1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5" name="Google Shape;3195;p1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6" name="Google Shape;3196;p1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7" name="Google Shape;3197;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8" name="Google Shape;3198;p1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9" name="Google Shape;3199;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0" name="Google Shape;3200;p1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1" name="Google Shape;3201;p1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2" name="Google Shape;3202;p1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3" name="Google Shape;3203;p1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4" name="Google Shape;3204;p1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5" name="Google Shape;3205;p1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6" name="Google Shape;3206;p1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7" name="Google Shape;3207;p1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8" name="Google Shape;3208;p1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9" name="Google Shape;3209;p1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0" name="Google Shape;3210;p1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1" name="Google Shape;3211;p1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2" name="Google Shape;3212;p1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3" name="Google Shape;3213;p1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4" name="Google Shape;3214;p1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5" name="Google Shape;3215;p1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6" name="Google Shape;3216;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7" name="Google Shape;3217;p1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8" name="Google Shape;3218;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9" name="Google Shape;3219;p1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0" name="Google Shape;3220;p1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1" name="Google Shape;3221;p1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2" name="Google Shape;3222;p1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3" name="Google Shape;322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4" name="Google Shape;3224;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5" name="Google Shape;3225;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6" name="Google Shape;3226;p1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7" name="Google Shape;3227;p1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8" name="Google Shape;3228;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9" name="Google Shape;3229;p1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0" name="Google Shape;3230;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1" name="Google Shape;3231;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2" name="Google Shape;3232;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3" name="Google Shape;3233;p1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4" name="Google Shape;3234;p1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5" name="Google Shape;3235;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6" name="Google Shape;3236;p1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7" name="Google Shape;3237;p1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8" name="Google Shape;3238;p1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9" name="Google Shape;3239;p1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0" name="Google Shape;3240;p1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1" name="Google Shape;3241;p1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2" name="Google Shape;3242;p1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3" name="Google Shape;3243;p1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4" name="Google Shape;3244;p1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5" name="Google Shape;3245;p1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6" name="Google Shape;3246;p1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7" name="Google Shape;3247;p1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8" name="Google Shape;3248;p1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9" name="Google Shape;3249;p1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0" name="Google Shape;3250;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1" name="Google Shape;3251;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2" name="Google Shape;3252;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3" name="Google Shape;3253;p1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4" name="Google Shape;3254;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5" name="Google Shape;3255;p1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6" name="Google Shape;3256;p1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7" name="Google Shape;3257;p1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8" name="Google Shape;3258;p1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9" name="Google Shape;3259;p1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0" name="Google Shape;3260;p1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1" name="Google Shape;3261;p1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2" name="Google Shape;3262;p1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3" name="Google Shape;3263;p1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4" name="Google Shape;3264;p1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5" name="Google Shape;3265;p1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6" name="Google Shape;3266;p1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7" name="Google Shape;3267;p1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8" name="Google Shape;3268;p1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9" name="Google Shape;3269;p1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0" name="Google Shape;3270;p1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1" name="Google Shape;3271;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2" name="Google Shape;3272;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3" name="Google Shape;3273;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4" name="Google Shape;3274;p1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5" name="Google Shape;3275;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6" name="Google Shape;3276;p1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7" name="Google Shape;3277;p1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8" name="Google Shape;3278;p1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9" name="Google Shape;3279;p1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0" name="Google Shape;3280;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1" name="Google Shape;3281;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2" name="Google Shape;3282;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3" name="Google Shape;3283;p1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4" name="Google Shape;3284;p1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5" name="Google Shape;3285;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6" name="Google Shape;3286;p1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7" name="Google Shape;3287;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8" name="Google Shape;3288;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9" name="Google Shape;3289;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0" name="Google Shape;3290;p1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1" name="Google Shape;3291;p1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2" name="Google Shape;3292;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3" name="Google Shape;3293;p1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4" name="Google Shape;3294;p1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5" name="Google Shape;3295;p1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6" name="Google Shape;3296;p1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7" name="Google Shape;3297;p1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8" name="Google Shape;3298;p1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9" name="Google Shape;3299;p1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0" name="Google Shape;3300;p1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1" name="Google Shape;3301;p1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2" name="Google Shape;3302;p1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3" name="Google Shape;3303;p1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4" name="Google Shape;3304;p1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5" name="Google Shape;3305;p1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6" name="Google Shape;3306;p1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7" name="Google Shape;3307;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8" name="Google Shape;3308;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9" name="Google Shape;3309;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0" name="Google Shape;3310;p1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1" name="Google Shape;3311;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2" name="Google Shape;3312;p1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3" name="Google Shape;3313;p1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4" name="Google Shape;3314;p1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5" name="Google Shape;3315;p1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6" name="Google Shape;3316;p1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7" name="Google Shape;3317;p1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8" name="Google Shape;3318;p1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9" name="Google Shape;3319;p1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0" name="Google Shape;3320;p1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1" name="Google Shape;3321;p1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2" name="Google Shape;3322;p1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3" name="Google Shape;3323;p1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4" name="Google Shape;3324;p1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5" name="Google Shape;3325;p1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6" name="Google Shape;3326;p1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7" name="Google Shape;3327;p1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8" name="Google Shape;3328;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9" name="Google Shape;3329;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0" name="Google Shape;3330;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1" name="Google Shape;3331;p1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2" name="Google Shape;3332;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3" name="Google Shape;3333;p1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4" name="Google Shape;3334;p1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5" name="Google Shape;3335;p1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6" name="Google Shape;3336;p1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7" name="Google Shape;3337;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8" name="Google Shape;3338;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9" name="Google Shape;3339;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0" name="Google Shape;3340;p1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1" name="Google Shape;3341;p1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2" name="Google Shape;3342;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3" name="Google Shape;3343;p1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4" name="Google Shape;3344;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5" name="Google Shape;3345;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6" name="Google Shape;3346;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7" name="Google Shape;3347;p1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8" name="Google Shape;3348;p1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9" name="Google Shape;334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0" name="Google Shape;3350;p1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1" name="Google Shape;3351;p1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2" name="Google Shape;3352;p1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3" name="Google Shape;3353;p1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4" name="Google Shape;3354;p1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5" name="Google Shape;3355;p1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6" name="Google Shape;3356;p1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7" name="Google Shape;3357;p1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8" name="Google Shape;3358;p1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9" name="Google Shape;3359;p1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0" name="Google Shape;3360;p1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1" name="Google Shape;3361;p1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2" name="Google Shape;3362;p1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3" name="Google Shape;3363;p1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4" name="Google Shape;3364;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5" name="Google Shape;3365;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6" name="Google Shape;3366;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7" name="Google Shape;3367;p1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8" name="Google Shape;3368;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9" name="Google Shape;3369;p1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0" name="Google Shape;3370;p1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1" name="Google Shape;3371;p1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2" name="Google Shape;3372;p1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3" name="Google Shape;3373;p1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4" name="Google Shape;3374;p1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5" name="Google Shape;3375;p1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6" name="Google Shape;3376;p1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7" name="Google Shape;3377;p1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8" name="Google Shape;3378;p1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9" name="Google Shape;3379;p1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0" name="Google Shape;3380;p1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1" name="Google Shape;3381;p1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2" name="Google Shape;3382;p1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3" name="Google Shape;3383;p1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4" name="Google Shape;3384;p1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5" name="Google Shape;3385;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6" name="Google Shape;3386;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7" name="Google Shape;3387;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8" name="Google Shape;3388;p1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9" name="Google Shape;3389;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0" name="Google Shape;3390;p1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1" name="Google Shape;3391;p1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2" name="Google Shape;3392;p1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3" name="Google Shape;3393;p1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4" name="Google Shape;3394;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5" name="Google Shape;3395;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6" name="Google Shape;3396;p1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7" name="Google Shape;3397;p1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8" name="Google Shape;3398;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9" name="Google Shape;339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0" name="Google Shape;3400;p1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1" name="Google Shape;3401;p1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2" name="Google Shape;3402;p1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3" name="Google Shape;3403;p1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4" name="Google Shape;3404;p1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5" name="Google Shape;3405;p1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6" name="Google Shape;3406;p1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7" name="Google Shape;3407;p1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8" name="Google Shape;3408;p1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9" name="Google Shape;3409;p1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0" name="Google Shape;3410;p1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1" name="Google Shape;3411;p1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2" name="Google Shape;3412;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3" name="Google Shape;3413;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4" name="Google Shape;3414;p1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5" name="Google Shape;3415;p1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6" name="Google Shape;3416;p1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7" name="Google Shape;3417;p1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8" name="Google Shape;3418;p1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9" name="Google Shape;3419;p1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0" name="Google Shape;3420;p1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1" name="Google Shape;3421;p1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2" name="Google Shape;3422;p1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3" name="Google Shape;3423;p1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4" name="Google Shape;3424;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5" name="Google Shape;3425;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26" name="Google Shape;3426;p19"/>
          <p:cNvSpPr txBox="1">
            <a:spLocks noGrp="1"/>
          </p:cNvSpPr>
          <p:nvPr>
            <p:ph type="title" hasCustomPrompt="1"/>
          </p:nvPr>
        </p:nvSpPr>
        <p:spPr>
          <a:xfrm>
            <a:off x="5111600" y="1387792"/>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3427" name="Google Shape;3427;p19"/>
          <p:cNvGrpSpPr/>
          <p:nvPr/>
        </p:nvGrpSpPr>
        <p:grpSpPr>
          <a:xfrm>
            <a:off x="913123" y="-67"/>
            <a:ext cx="10528728" cy="6858101"/>
            <a:chOff x="186505" y="119463"/>
            <a:chExt cx="7896546" cy="5143576"/>
          </a:xfrm>
        </p:grpSpPr>
        <p:sp>
          <p:nvSpPr>
            <p:cNvPr id="3428" name="Google Shape;3428;p19"/>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9" name="Google Shape;3429;p19"/>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30" name="Google Shape;3430;p19"/>
          <p:cNvSpPr txBox="1">
            <a:spLocks noGrp="1"/>
          </p:cNvSpPr>
          <p:nvPr>
            <p:ph type="title" idx="2"/>
          </p:nvPr>
        </p:nvSpPr>
        <p:spPr>
          <a:xfrm>
            <a:off x="3528000" y="2396859"/>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3431" name="Google Shape;3431;p19"/>
          <p:cNvSpPr txBox="1">
            <a:spLocks noGrp="1"/>
          </p:cNvSpPr>
          <p:nvPr>
            <p:ph type="subTitle" idx="1"/>
          </p:nvPr>
        </p:nvSpPr>
        <p:spPr>
          <a:xfrm>
            <a:off x="3835400" y="4573008"/>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Tree>
    <p:extLst>
      <p:ext uri="{BB962C8B-B14F-4D97-AF65-F5344CB8AC3E}">
        <p14:creationId xmlns:p14="http://schemas.microsoft.com/office/powerpoint/2010/main" val="203119285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432"/>
        <p:cNvGrpSpPr/>
        <p:nvPr/>
      </p:nvGrpSpPr>
      <p:grpSpPr>
        <a:xfrm>
          <a:off x="0" y="0"/>
          <a:ext cx="0" cy="0"/>
          <a:chOff x="0" y="0"/>
          <a:chExt cx="0" cy="0"/>
        </a:xfrm>
      </p:grpSpPr>
      <p:sp>
        <p:nvSpPr>
          <p:cNvPr id="3433" name="Google Shape;3433;p20"/>
          <p:cNvSpPr txBox="1">
            <a:spLocks noGrp="1"/>
          </p:cNvSpPr>
          <p:nvPr>
            <p:ph type="title"/>
          </p:nvPr>
        </p:nvSpPr>
        <p:spPr>
          <a:xfrm>
            <a:off x="960000" y="770705"/>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 name="Google Shape;3434;p20"/>
          <p:cNvSpPr txBox="1">
            <a:spLocks noGrp="1"/>
          </p:cNvSpPr>
          <p:nvPr>
            <p:ph type="subTitle" idx="1"/>
          </p:nvPr>
        </p:nvSpPr>
        <p:spPr>
          <a:xfrm>
            <a:off x="2714459" y="47668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5" name="Google Shape;3435;p20"/>
          <p:cNvSpPr txBox="1">
            <a:spLocks noGrp="1"/>
          </p:cNvSpPr>
          <p:nvPr>
            <p:ph type="subTitle" idx="2"/>
          </p:nvPr>
        </p:nvSpPr>
        <p:spPr>
          <a:xfrm>
            <a:off x="6321541" y="47668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6" name="Google Shape;3436;p20"/>
          <p:cNvSpPr txBox="1">
            <a:spLocks noGrp="1"/>
          </p:cNvSpPr>
          <p:nvPr>
            <p:ph type="title" idx="3"/>
          </p:nvPr>
        </p:nvSpPr>
        <p:spPr>
          <a:xfrm>
            <a:off x="2714667" y="42362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7" name="Google Shape;3437;p20"/>
          <p:cNvSpPr txBox="1">
            <a:spLocks noGrp="1"/>
          </p:cNvSpPr>
          <p:nvPr>
            <p:ph type="title" idx="4"/>
          </p:nvPr>
        </p:nvSpPr>
        <p:spPr>
          <a:xfrm>
            <a:off x="6321533" y="42362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8" name="Google Shape;3438;p20"/>
          <p:cNvSpPr txBox="1">
            <a:spLocks noGrp="1"/>
          </p:cNvSpPr>
          <p:nvPr>
            <p:ph type="subTitle" idx="5"/>
          </p:nvPr>
        </p:nvSpPr>
        <p:spPr>
          <a:xfrm>
            <a:off x="2714459" y="27039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9" name="Google Shape;3439;p20"/>
          <p:cNvSpPr txBox="1">
            <a:spLocks noGrp="1"/>
          </p:cNvSpPr>
          <p:nvPr>
            <p:ph type="subTitle" idx="6"/>
          </p:nvPr>
        </p:nvSpPr>
        <p:spPr>
          <a:xfrm>
            <a:off x="6321541" y="27039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40" name="Google Shape;3440;p20"/>
          <p:cNvSpPr txBox="1">
            <a:spLocks noGrp="1"/>
          </p:cNvSpPr>
          <p:nvPr>
            <p:ph type="title" idx="7"/>
          </p:nvPr>
        </p:nvSpPr>
        <p:spPr>
          <a:xfrm>
            <a:off x="2714467" y="21733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41" name="Google Shape;3441;p20"/>
          <p:cNvSpPr txBox="1">
            <a:spLocks noGrp="1"/>
          </p:cNvSpPr>
          <p:nvPr>
            <p:ph type="title" idx="8"/>
          </p:nvPr>
        </p:nvSpPr>
        <p:spPr>
          <a:xfrm>
            <a:off x="6321533" y="21733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605365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1/21/2024</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3706"/>
        <p:cNvGrpSpPr/>
        <p:nvPr/>
      </p:nvGrpSpPr>
      <p:grpSpPr>
        <a:xfrm>
          <a:off x="0" y="0"/>
          <a:ext cx="0" cy="0"/>
          <a:chOff x="0" y="0"/>
          <a:chExt cx="0" cy="0"/>
        </a:xfrm>
      </p:grpSpPr>
      <p:sp>
        <p:nvSpPr>
          <p:cNvPr id="3707" name="Google Shape;3707;p22"/>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708" name="Google Shape;3708;p22"/>
          <p:cNvSpPr txBox="1">
            <a:spLocks noGrp="1"/>
          </p:cNvSpPr>
          <p:nvPr>
            <p:ph type="subTitle" idx="1"/>
          </p:nvPr>
        </p:nvSpPr>
        <p:spPr>
          <a:xfrm>
            <a:off x="362861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09" name="Google Shape;3709;p22"/>
          <p:cNvSpPr txBox="1">
            <a:spLocks noGrp="1"/>
          </p:cNvSpPr>
          <p:nvPr>
            <p:ph type="title" idx="2"/>
          </p:nvPr>
        </p:nvSpPr>
        <p:spPr>
          <a:xfrm>
            <a:off x="1004661"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0" name="Google Shape;3710;p22"/>
          <p:cNvSpPr txBox="1">
            <a:spLocks noGrp="1"/>
          </p:cNvSpPr>
          <p:nvPr>
            <p:ph type="subTitle" idx="3"/>
          </p:nvPr>
        </p:nvSpPr>
        <p:spPr>
          <a:xfrm>
            <a:off x="10983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1" name="Google Shape;3711;p22"/>
          <p:cNvSpPr txBox="1">
            <a:spLocks noGrp="1"/>
          </p:cNvSpPr>
          <p:nvPr>
            <p:ph type="title" idx="4"/>
          </p:nvPr>
        </p:nvSpPr>
        <p:spPr>
          <a:xfrm>
            <a:off x="36060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2" name="Google Shape;3712;p22"/>
          <p:cNvSpPr txBox="1">
            <a:spLocks noGrp="1"/>
          </p:cNvSpPr>
          <p:nvPr>
            <p:ph type="subTitle" idx="5"/>
          </p:nvPr>
        </p:nvSpPr>
        <p:spPr>
          <a:xfrm>
            <a:off x="6217833" y="3172101"/>
            <a:ext cx="2415600" cy="2093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3" name="Google Shape;3713;p22"/>
          <p:cNvSpPr txBox="1">
            <a:spLocks noGrp="1"/>
          </p:cNvSpPr>
          <p:nvPr>
            <p:ph type="title" idx="6"/>
          </p:nvPr>
        </p:nvSpPr>
        <p:spPr>
          <a:xfrm>
            <a:off x="61831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4" name="Google Shape;3714;p22"/>
          <p:cNvSpPr txBox="1">
            <a:spLocks noGrp="1"/>
          </p:cNvSpPr>
          <p:nvPr>
            <p:ph type="subTitle" idx="7"/>
          </p:nvPr>
        </p:nvSpPr>
        <p:spPr>
          <a:xfrm>
            <a:off x="88064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5" name="Google Shape;3715;p22"/>
          <p:cNvSpPr txBox="1">
            <a:spLocks noGrp="1"/>
          </p:cNvSpPr>
          <p:nvPr>
            <p:ph type="title" idx="8"/>
          </p:nvPr>
        </p:nvSpPr>
        <p:spPr>
          <a:xfrm>
            <a:off x="8771739"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410769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3716"/>
        <p:cNvGrpSpPr/>
        <p:nvPr/>
      </p:nvGrpSpPr>
      <p:grpSpPr>
        <a:xfrm>
          <a:off x="0" y="0"/>
          <a:ext cx="0" cy="0"/>
          <a:chOff x="0" y="0"/>
          <a:chExt cx="0" cy="0"/>
        </a:xfrm>
      </p:grpSpPr>
      <p:sp>
        <p:nvSpPr>
          <p:cNvPr id="3717" name="Google Shape;3717;p23"/>
          <p:cNvSpPr/>
          <p:nvPr/>
        </p:nvSpPr>
        <p:spPr>
          <a:xfrm>
            <a:off x="-969833"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8" name="Google Shape;3718;p23"/>
          <p:cNvSpPr txBox="1">
            <a:spLocks noGrp="1"/>
          </p:cNvSpPr>
          <p:nvPr>
            <p:ph type="title"/>
          </p:nvPr>
        </p:nvSpPr>
        <p:spPr>
          <a:xfrm>
            <a:off x="969767" y="984800"/>
            <a:ext cx="5136000" cy="4177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64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60310467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719"/>
        <p:cNvGrpSpPr/>
        <p:nvPr/>
      </p:nvGrpSpPr>
      <p:grpSpPr>
        <a:xfrm>
          <a:off x="0" y="0"/>
          <a:ext cx="0" cy="0"/>
          <a:chOff x="0" y="0"/>
          <a:chExt cx="0" cy="0"/>
        </a:xfrm>
      </p:grpSpPr>
      <p:sp>
        <p:nvSpPr>
          <p:cNvPr id="3720" name="Google Shape;3720;p24"/>
          <p:cNvSpPr txBox="1">
            <a:spLocks noGrp="1"/>
          </p:cNvSpPr>
          <p:nvPr>
            <p:ph type="title"/>
          </p:nvPr>
        </p:nvSpPr>
        <p:spPr>
          <a:xfrm>
            <a:off x="5727000" y="1171965"/>
            <a:ext cx="5569600" cy="28252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4800"/>
              <a:buNone/>
              <a:defRPr sz="4667">
                <a:solidFill>
                  <a:schemeClr val="dk1"/>
                </a:solidFill>
              </a:defRPr>
            </a:lvl1pPr>
            <a:lvl2pPr lvl="1" algn="r" rtl="0">
              <a:spcBef>
                <a:spcPts val="0"/>
              </a:spcBef>
              <a:spcAft>
                <a:spcPts val="0"/>
              </a:spcAft>
              <a:buSzPts val="4800"/>
              <a:buNone/>
              <a:defRPr sz="6400"/>
            </a:lvl2pPr>
            <a:lvl3pPr lvl="2" algn="r" rtl="0">
              <a:spcBef>
                <a:spcPts val="0"/>
              </a:spcBef>
              <a:spcAft>
                <a:spcPts val="0"/>
              </a:spcAft>
              <a:buSzPts val="4800"/>
              <a:buNone/>
              <a:defRPr sz="6400"/>
            </a:lvl3pPr>
            <a:lvl4pPr lvl="3" algn="r" rtl="0">
              <a:spcBef>
                <a:spcPts val="0"/>
              </a:spcBef>
              <a:spcAft>
                <a:spcPts val="0"/>
              </a:spcAft>
              <a:buSzPts val="4800"/>
              <a:buNone/>
              <a:defRPr sz="6400"/>
            </a:lvl4pPr>
            <a:lvl5pPr lvl="4" algn="r" rtl="0">
              <a:spcBef>
                <a:spcPts val="0"/>
              </a:spcBef>
              <a:spcAft>
                <a:spcPts val="0"/>
              </a:spcAft>
              <a:buSzPts val="4800"/>
              <a:buNone/>
              <a:defRPr sz="6400"/>
            </a:lvl5pPr>
            <a:lvl6pPr lvl="5" algn="r" rtl="0">
              <a:spcBef>
                <a:spcPts val="0"/>
              </a:spcBef>
              <a:spcAft>
                <a:spcPts val="0"/>
              </a:spcAft>
              <a:buSzPts val="4800"/>
              <a:buNone/>
              <a:defRPr sz="6400"/>
            </a:lvl6pPr>
            <a:lvl7pPr lvl="6" algn="r" rtl="0">
              <a:spcBef>
                <a:spcPts val="0"/>
              </a:spcBef>
              <a:spcAft>
                <a:spcPts val="0"/>
              </a:spcAft>
              <a:buSzPts val="4800"/>
              <a:buNone/>
              <a:defRPr sz="6400"/>
            </a:lvl7pPr>
            <a:lvl8pPr lvl="7" algn="r" rtl="0">
              <a:spcBef>
                <a:spcPts val="0"/>
              </a:spcBef>
              <a:spcAft>
                <a:spcPts val="0"/>
              </a:spcAft>
              <a:buSzPts val="4800"/>
              <a:buNone/>
              <a:defRPr sz="6400"/>
            </a:lvl8pPr>
            <a:lvl9pPr lvl="8" algn="r" rtl="0">
              <a:spcBef>
                <a:spcPts val="0"/>
              </a:spcBef>
              <a:spcAft>
                <a:spcPts val="0"/>
              </a:spcAft>
              <a:buSzPts val="4800"/>
              <a:buNone/>
              <a:defRPr sz="6400"/>
            </a:lvl9pPr>
          </a:lstStyle>
          <a:p>
            <a:endParaRPr/>
          </a:p>
        </p:txBody>
      </p:sp>
      <p:sp>
        <p:nvSpPr>
          <p:cNvPr id="3721" name="Google Shape;3721;p24"/>
          <p:cNvSpPr txBox="1">
            <a:spLocks noGrp="1"/>
          </p:cNvSpPr>
          <p:nvPr>
            <p:ph type="subTitle" idx="1"/>
          </p:nvPr>
        </p:nvSpPr>
        <p:spPr>
          <a:xfrm>
            <a:off x="5727000" y="4324159"/>
            <a:ext cx="5569600" cy="1168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3722" name="Google Shape;3722;p24"/>
          <p:cNvSpPr/>
          <p:nvPr/>
        </p:nvSpPr>
        <p:spPr>
          <a:xfrm>
            <a:off x="-1671797"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31299860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Main idea 1">
  <p:cSld name="Main idea 1">
    <p:spTree>
      <p:nvGrpSpPr>
        <p:cNvPr id="1" name="Shape 3723"/>
        <p:cNvGrpSpPr/>
        <p:nvPr/>
      </p:nvGrpSpPr>
      <p:grpSpPr>
        <a:xfrm>
          <a:off x="0" y="0"/>
          <a:ext cx="0" cy="0"/>
          <a:chOff x="0" y="0"/>
          <a:chExt cx="0" cy="0"/>
        </a:xfrm>
      </p:grpSpPr>
      <p:grpSp>
        <p:nvGrpSpPr>
          <p:cNvPr id="3724" name="Google Shape;3724;p25"/>
          <p:cNvGrpSpPr/>
          <p:nvPr/>
        </p:nvGrpSpPr>
        <p:grpSpPr>
          <a:xfrm>
            <a:off x="-180608" y="-649"/>
            <a:ext cx="12716167" cy="6858237"/>
            <a:chOff x="-135450" y="773125"/>
            <a:chExt cx="7704900" cy="4155500"/>
          </a:xfrm>
        </p:grpSpPr>
        <p:sp>
          <p:nvSpPr>
            <p:cNvPr id="3725" name="Google Shape;3725;p2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6" name="Google Shape;3726;p2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7" name="Google Shape;372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8" name="Google Shape;3728;p2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9" name="Google Shape;3729;p2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0" name="Google Shape;3730;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1" name="Google Shape;3731;p2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2" name="Google Shape;3732;p2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3" name="Google Shape;3733;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4" name="Google Shape;3734;p2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5" name="Google Shape;3735;p2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6" name="Google Shape;3736;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7" name="Google Shape;3737;p2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8" name="Google Shape;3738;p2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9" name="Google Shape;3739;p2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0" name="Google Shape;3740;p2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1" name="Google Shape;3741;p2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2" name="Google Shape;3742;p2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3" name="Google Shape;3743;p2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4" name="Google Shape;3744;p2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5" name="Google Shape;3745;p2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6" name="Google Shape;3746;p2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7" name="Google Shape;3747;p2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8" name="Google Shape;3748;p2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9" name="Google Shape;3749;p2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0" name="Google Shape;3750;p2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1" name="Google Shape;3751;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2" name="Google Shape;3752;p2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3" name="Google Shape;3753;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4" name="Google Shape;3754;p2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5" name="Google Shape;3755;p2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6" name="Google Shape;3756;p2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7" name="Google Shape;3757;p2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8" name="Google Shape;3758;p2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9" name="Google Shape;3759;p2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0" name="Google Shape;3760;p2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1" name="Google Shape;3761;p2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2" name="Google Shape;3762;p2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3" name="Google Shape;3763;p2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4" name="Google Shape;3764;p2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5" name="Google Shape;3765;p2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6" name="Google Shape;3766;p2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7" name="Google Shape;3767;p2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8" name="Google Shape;3768;p2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9" name="Google Shape;3769;p2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0" name="Google Shape;3770;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1" name="Google Shape;3771;p2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2" name="Google Shape;3772;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3" name="Google Shape;3773;p2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4" name="Google Shape;3774;p2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5" name="Google Shape;3775;p2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6" name="Google Shape;3776;p2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7" name="Google Shape;377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8" name="Google Shape;3778;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9" name="Google Shape;3779;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0" name="Google Shape;3780;p2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1" name="Google Shape;3781;p2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2" name="Google Shape;3782;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3" name="Google Shape;3783;p2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4" name="Google Shape;3784;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5" name="Google Shape;3785;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6" name="Google Shape;3786;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7" name="Google Shape;3787;p2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8" name="Google Shape;3788;p2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9" name="Google Shape;3789;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0" name="Google Shape;3790;p2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1" name="Google Shape;3791;p2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2" name="Google Shape;3792;p2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3" name="Google Shape;3793;p2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4" name="Google Shape;3794;p2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5" name="Google Shape;3795;p2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6" name="Google Shape;3796;p2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7" name="Google Shape;3797;p2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8" name="Google Shape;3798;p2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9" name="Google Shape;3799;p2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0" name="Google Shape;3800;p2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1" name="Google Shape;3801;p2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2" name="Google Shape;3802;p2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3" name="Google Shape;3803;p2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4" name="Google Shape;3804;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5" name="Google Shape;3805;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6" name="Google Shape;3806;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7" name="Google Shape;3807;p2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8" name="Google Shape;3808;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9" name="Google Shape;3809;p2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0" name="Google Shape;3810;p2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1" name="Google Shape;3811;p2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2" name="Google Shape;3812;p2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3" name="Google Shape;3813;p2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4" name="Google Shape;3814;p2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5" name="Google Shape;3815;p2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6" name="Google Shape;3816;p2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7" name="Google Shape;3817;p2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8" name="Google Shape;3818;p2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9" name="Google Shape;3819;p2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0" name="Google Shape;3820;p2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1" name="Google Shape;3821;p2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2" name="Google Shape;3822;p2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3" name="Google Shape;3823;p2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4" name="Google Shape;3824;p2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5" name="Google Shape;3825;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6" name="Google Shape;3826;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7" name="Google Shape;3827;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8" name="Google Shape;3828;p2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9" name="Google Shape;3829;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0" name="Google Shape;3830;p2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1" name="Google Shape;3831;p2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2" name="Google Shape;3832;p2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3" name="Google Shape;3833;p2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4" name="Google Shape;3834;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5" name="Google Shape;3835;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6" name="Google Shape;3836;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7" name="Google Shape;3837;p2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8" name="Google Shape;3838;p2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9" name="Google Shape;3839;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0" name="Google Shape;3840;p2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1" name="Google Shape;3841;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2" name="Google Shape;3842;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3" name="Google Shape;3843;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4" name="Google Shape;3844;p2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5" name="Google Shape;3845;p2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6" name="Google Shape;3846;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7" name="Google Shape;3847;p2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8" name="Google Shape;3848;p2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9" name="Google Shape;3849;p2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0" name="Google Shape;3850;p2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1" name="Google Shape;3851;p2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2" name="Google Shape;3852;p2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3" name="Google Shape;3853;p2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4" name="Google Shape;3854;p2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5" name="Google Shape;3855;p2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6" name="Google Shape;3856;p2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7" name="Google Shape;3857;p2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8" name="Google Shape;3858;p2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9" name="Google Shape;3859;p2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0" name="Google Shape;3860;p2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1" name="Google Shape;3861;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2" name="Google Shape;3862;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3" name="Google Shape;3863;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4" name="Google Shape;3864;p2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5" name="Google Shape;3865;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6" name="Google Shape;3866;p2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7" name="Google Shape;3867;p2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8" name="Google Shape;3868;p2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9" name="Google Shape;3869;p2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0" name="Google Shape;3870;p2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1" name="Google Shape;3871;p2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2" name="Google Shape;3872;p2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3" name="Google Shape;3873;p2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4" name="Google Shape;3874;p2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5" name="Google Shape;3875;p2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6" name="Google Shape;3876;p2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7" name="Google Shape;3877;p2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8" name="Google Shape;3878;p2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9" name="Google Shape;3879;p2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0" name="Google Shape;3880;p2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1" name="Google Shape;3881;p2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2" name="Google Shape;3882;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3" name="Google Shape;3883;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4" name="Google Shape;3884;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5" name="Google Shape;3885;p2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6" name="Google Shape;3886;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7" name="Google Shape;3887;p2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8" name="Google Shape;3888;p2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9" name="Google Shape;3889;p2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0" name="Google Shape;3890;p2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1" name="Google Shape;3891;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2" name="Google Shape;3892;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3" name="Google Shape;3893;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4" name="Google Shape;3894;p2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5" name="Google Shape;3895;p2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6" name="Google Shape;3896;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7" name="Google Shape;3897;p2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8" name="Google Shape;3898;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9" name="Google Shape;3899;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0" name="Google Shape;3900;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1" name="Google Shape;3901;p2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2" name="Google Shape;3902;p2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3" name="Google Shape;390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4" name="Google Shape;3904;p2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5" name="Google Shape;3905;p2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6" name="Google Shape;3906;p2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7" name="Google Shape;3907;p2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8" name="Google Shape;3908;p2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9" name="Google Shape;3909;p2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0" name="Google Shape;3910;p2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1" name="Google Shape;3911;p2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2" name="Google Shape;3912;p2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3" name="Google Shape;3913;p2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4" name="Google Shape;3914;p2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5" name="Google Shape;3915;p2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6" name="Google Shape;3916;p2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7" name="Google Shape;3917;p2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8" name="Google Shape;3918;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9" name="Google Shape;3919;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0" name="Google Shape;3920;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1" name="Google Shape;3921;p2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2" name="Google Shape;3922;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3" name="Google Shape;3923;p2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4" name="Google Shape;3924;p2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5" name="Google Shape;3925;p2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6" name="Google Shape;3926;p2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7" name="Google Shape;3927;p2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8" name="Google Shape;3928;p2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9" name="Google Shape;3929;p2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0" name="Google Shape;3930;p2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1" name="Google Shape;3931;p2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2" name="Google Shape;3932;p2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3" name="Google Shape;3933;p2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4" name="Google Shape;3934;p2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5" name="Google Shape;3935;p2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6" name="Google Shape;3936;p2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7" name="Google Shape;3937;p2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8" name="Google Shape;3938;p2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9" name="Google Shape;3939;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0" name="Google Shape;3940;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1" name="Google Shape;3941;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2" name="Google Shape;3942;p2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3" name="Google Shape;3943;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4" name="Google Shape;3944;p2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5" name="Google Shape;3945;p2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6" name="Google Shape;3946;p2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7" name="Google Shape;3947;p2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8" name="Google Shape;3948;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9" name="Google Shape;3949;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0" name="Google Shape;3950;p2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1" name="Google Shape;3951;p2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2" name="Google Shape;3952;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3" name="Google Shape;395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4" name="Google Shape;3954;p2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5" name="Google Shape;3955;p2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6" name="Google Shape;3956;p2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7" name="Google Shape;3957;p2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8" name="Google Shape;3958;p2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9" name="Google Shape;3959;p2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0" name="Google Shape;3960;p2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1" name="Google Shape;3961;p2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2" name="Google Shape;3962;p2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3" name="Google Shape;3963;p2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4" name="Google Shape;3964;p2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5" name="Google Shape;3965;p2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6" name="Google Shape;3966;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7" name="Google Shape;3967;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8" name="Google Shape;3968;p2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9" name="Google Shape;3969;p2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0" name="Google Shape;3970;p2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1" name="Google Shape;3971;p2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2" name="Google Shape;3972;p2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3" name="Google Shape;3973;p2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4" name="Google Shape;3974;p2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5" name="Google Shape;3975;p2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6" name="Google Shape;3976;p2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7" name="Google Shape;3977;p2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8" name="Google Shape;3978;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9" name="Google Shape;3979;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980" name="Google Shape;3980;p25"/>
          <p:cNvSpPr/>
          <p:nvPr/>
        </p:nvSpPr>
        <p:spPr>
          <a:xfrm rot="10800000" flipH="1">
            <a:off x="-1671800" y="-853267"/>
            <a:ext cx="13070176" cy="7827800"/>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1" name="Google Shape;3981;p25"/>
          <p:cNvSpPr txBox="1">
            <a:spLocks noGrp="1"/>
          </p:cNvSpPr>
          <p:nvPr>
            <p:ph type="title"/>
          </p:nvPr>
        </p:nvSpPr>
        <p:spPr>
          <a:xfrm>
            <a:off x="969767" y="1461100"/>
            <a:ext cx="5569600" cy="2564000"/>
          </a:xfrm>
          <a:prstGeom prst="rect">
            <a:avLst/>
          </a:prstGeom>
        </p:spPr>
        <p:txBody>
          <a:bodyPr spcFirstLastPara="1" wrap="square" lIns="91425" tIns="91425" rIns="91425" bIns="91425" anchor="t" anchorCtr="0">
            <a:normAutofit/>
          </a:bodyPr>
          <a:lstStyle>
            <a:lvl1pPr lvl="0" rtl="0">
              <a:spcBef>
                <a:spcPts val="0"/>
              </a:spcBef>
              <a:spcAft>
                <a:spcPts val="0"/>
              </a:spcAft>
              <a:buSzPts val="4800"/>
              <a:buNone/>
              <a:defRPr sz="8666">
                <a:solidFill>
                  <a:schemeClr val="dk1"/>
                </a:solidFill>
              </a:defRPr>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
        <p:nvSpPr>
          <p:cNvPr id="3982" name="Google Shape;3982;p25"/>
          <p:cNvSpPr txBox="1">
            <a:spLocks noGrp="1"/>
          </p:cNvSpPr>
          <p:nvPr>
            <p:ph type="subTitle" idx="1"/>
          </p:nvPr>
        </p:nvSpPr>
        <p:spPr>
          <a:xfrm>
            <a:off x="969767" y="4286227"/>
            <a:ext cx="5569600" cy="1168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72439308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4253"/>
        <p:cNvGrpSpPr/>
        <p:nvPr/>
      </p:nvGrpSpPr>
      <p:grpSpPr>
        <a:xfrm>
          <a:off x="0" y="0"/>
          <a:ext cx="0" cy="0"/>
          <a:chOff x="0" y="0"/>
          <a:chExt cx="0" cy="0"/>
        </a:xfrm>
      </p:grpSpPr>
      <p:grpSp>
        <p:nvGrpSpPr>
          <p:cNvPr id="4254" name="Google Shape;4254;p27"/>
          <p:cNvGrpSpPr/>
          <p:nvPr/>
        </p:nvGrpSpPr>
        <p:grpSpPr>
          <a:xfrm>
            <a:off x="-180608" y="-649"/>
            <a:ext cx="12716167" cy="6858237"/>
            <a:chOff x="-135450" y="773125"/>
            <a:chExt cx="7704900" cy="4155500"/>
          </a:xfrm>
        </p:grpSpPr>
        <p:sp>
          <p:nvSpPr>
            <p:cNvPr id="4255" name="Google Shape;4255;p2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6" name="Google Shape;4256;p2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7" name="Google Shape;425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8" name="Google Shape;4258;p2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9" name="Google Shape;4259;p2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0" name="Google Shape;4260;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1" name="Google Shape;4261;p2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2" name="Google Shape;4262;p2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3" name="Google Shape;4263;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4" name="Google Shape;4264;p2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5" name="Google Shape;4265;p2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6" name="Google Shape;4266;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7" name="Google Shape;4267;p2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8" name="Google Shape;4268;p2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9" name="Google Shape;4269;p2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0" name="Google Shape;4270;p2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1" name="Google Shape;4271;p2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2" name="Google Shape;4272;p2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3" name="Google Shape;4273;p2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4" name="Google Shape;4274;p2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5" name="Google Shape;4275;p2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6" name="Google Shape;4276;p2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7" name="Google Shape;4277;p2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8" name="Google Shape;4278;p2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9" name="Google Shape;4279;p2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0" name="Google Shape;4280;p2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1" name="Google Shape;4281;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2" name="Google Shape;4282;p2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3" name="Google Shape;4283;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4" name="Google Shape;4284;p2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5" name="Google Shape;4285;p2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6" name="Google Shape;4286;p2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7" name="Google Shape;4287;p2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8" name="Google Shape;4288;p2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9" name="Google Shape;4289;p2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0" name="Google Shape;4290;p2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1" name="Google Shape;4291;p2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2" name="Google Shape;4292;p2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3" name="Google Shape;4293;p2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4" name="Google Shape;4294;p2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5" name="Google Shape;4295;p2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6" name="Google Shape;4296;p2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7" name="Google Shape;4297;p2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8" name="Google Shape;4298;p2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9" name="Google Shape;4299;p2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0" name="Google Shape;4300;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1" name="Google Shape;4301;p2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2" name="Google Shape;4302;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3" name="Google Shape;4303;p2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4" name="Google Shape;4304;p2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5" name="Google Shape;4305;p2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6" name="Google Shape;4306;p2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7" name="Google Shape;430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8" name="Google Shape;4308;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9" name="Google Shape;4309;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0" name="Google Shape;4310;p2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1" name="Google Shape;4311;p2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2" name="Google Shape;4312;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3" name="Google Shape;4313;p2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4" name="Google Shape;4314;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5" name="Google Shape;4315;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6" name="Google Shape;4316;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7" name="Google Shape;4317;p2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8" name="Google Shape;4318;p2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9" name="Google Shape;4319;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0" name="Google Shape;4320;p2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1" name="Google Shape;4321;p2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2" name="Google Shape;4322;p2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3" name="Google Shape;4323;p2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4" name="Google Shape;4324;p2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5" name="Google Shape;4325;p2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6" name="Google Shape;4326;p2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7" name="Google Shape;4327;p2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8" name="Google Shape;4328;p2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9" name="Google Shape;4329;p2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0" name="Google Shape;4330;p2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1" name="Google Shape;4331;p2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2" name="Google Shape;4332;p2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3" name="Google Shape;4333;p2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4" name="Google Shape;4334;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5" name="Google Shape;4335;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6" name="Google Shape;4336;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7" name="Google Shape;4337;p2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8" name="Google Shape;4338;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9" name="Google Shape;4339;p2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0" name="Google Shape;4340;p2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1" name="Google Shape;4341;p2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2" name="Google Shape;4342;p2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3" name="Google Shape;4343;p2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4" name="Google Shape;4344;p2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5" name="Google Shape;4345;p2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6" name="Google Shape;4346;p2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7" name="Google Shape;4347;p2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8" name="Google Shape;4348;p2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9" name="Google Shape;4349;p2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0" name="Google Shape;4350;p2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1" name="Google Shape;4351;p2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2" name="Google Shape;4352;p2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3" name="Google Shape;4353;p2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4" name="Google Shape;4354;p2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5" name="Google Shape;4355;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6" name="Google Shape;4356;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7" name="Google Shape;4357;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8" name="Google Shape;4358;p2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9" name="Google Shape;4359;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0" name="Google Shape;4360;p2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1" name="Google Shape;4361;p2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2" name="Google Shape;4362;p2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3" name="Google Shape;4363;p2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4" name="Google Shape;4364;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5" name="Google Shape;4365;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6" name="Google Shape;4366;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7" name="Google Shape;4367;p2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8" name="Google Shape;4368;p2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9" name="Google Shape;4369;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0" name="Google Shape;4370;p2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1" name="Google Shape;4371;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2" name="Google Shape;4372;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3" name="Google Shape;4373;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4" name="Google Shape;4374;p2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5" name="Google Shape;4375;p2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6" name="Google Shape;4376;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7" name="Google Shape;4377;p2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8" name="Google Shape;4378;p2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9" name="Google Shape;4379;p2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0" name="Google Shape;4380;p2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1" name="Google Shape;4381;p2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2" name="Google Shape;4382;p2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3" name="Google Shape;4383;p2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4" name="Google Shape;4384;p2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5" name="Google Shape;4385;p2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6" name="Google Shape;4386;p2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7" name="Google Shape;4387;p2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8" name="Google Shape;4388;p2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9" name="Google Shape;4389;p2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0" name="Google Shape;4390;p2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1" name="Google Shape;4391;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2" name="Google Shape;4392;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3" name="Google Shape;4393;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4" name="Google Shape;4394;p2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5" name="Google Shape;4395;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6" name="Google Shape;4396;p2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7" name="Google Shape;4397;p2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8" name="Google Shape;4398;p2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9" name="Google Shape;4399;p2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0" name="Google Shape;4400;p2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1" name="Google Shape;4401;p2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2" name="Google Shape;4402;p2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3" name="Google Shape;4403;p2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4" name="Google Shape;4404;p2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5" name="Google Shape;4405;p2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6" name="Google Shape;4406;p2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7" name="Google Shape;4407;p2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8" name="Google Shape;4408;p2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9" name="Google Shape;4409;p2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0" name="Google Shape;4410;p2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1" name="Google Shape;4411;p2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2" name="Google Shape;4412;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3" name="Google Shape;4413;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4" name="Google Shape;4414;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5" name="Google Shape;4415;p2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6" name="Google Shape;4416;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7" name="Google Shape;4417;p2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8" name="Google Shape;4418;p2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9" name="Google Shape;4419;p2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0" name="Google Shape;4420;p2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1" name="Google Shape;4421;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2" name="Google Shape;4422;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3" name="Google Shape;4423;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4" name="Google Shape;4424;p2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5" name="Google Shape;4425;p2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6" name="Google Shape;4426;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7" name="Google Shape;4427;p2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8" name="Google Shape;4428;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9" name="Google Shape;4429;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0" name="Google Shape;4430;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1" name="Google Shape;4431;p2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2" name="Google Shape;4432;p2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3" name="Google Shape;443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4" name="Google Shape;4434;p2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5" name="Google Shape;4435;p2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6" name="Google Shape;4436;p2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7" name="Google Shape;4437;p2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8" name="Google Shape;4438;p2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9" name="Google Shape;4439;p2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0" name="Google Shape;4440;p2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1" name="Google Shape;4441;p2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2" name="Google Shape;4442;p2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3" name="Google Shape;4443;p2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4" name="Google Shape;4444;p2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5" name="Google Shape;4445;p2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6" name="Google Shape;4446;p2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7" name="Google Shape;4447;p2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8" name="Google Shape;4448;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9" name="Google Shape;4449;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0" name="Google Shape;4450;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1" name="Google Shape;4451;p2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2" name="Google Shape;4452;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3" name="Google Shape;4453;p2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4" name="Google Shape;4454;p2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5" name="Google Shape;4455;p2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6" name="Google Shape;4456;p2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7" name="Google Shape;4457;p2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8" name="Google Shape;4458;p2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9" name="Google Shape;4459;p2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0" name="Google Shape;4460;p2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1" name="Google Shape;4461;p2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2" name="Google Shape;4462;p2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3" name="Google Shape;4463;p2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4" name="Google Shape;4464;p2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5" name="Google Shape;4465;p2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6" name="Google Shape;4466;p2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7" name="Google Shape;4467;p2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8" name="Google Shape;4468;p2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9" name="Google Shape;4469;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0" name="Google Shape;4470;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1" name="Google Shape;4471;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2" name="Google Shape;4472;p2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3" name="Google Shape;4473;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4" name="Google Shape;4474;p2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5" name="Google Shape;4475;p2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6" name="Google Shape;4476;p2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7" name="Google Shape;4477;p2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8" name="Google Shape;4478;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9" name="Google Shape;4479;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0" name="Google Shape;4480;p2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1" name="Google Shape;4481;p2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2" name="Google Shape;4482;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3" name="Google Shape;448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4" name="Google Shape;4484;p2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5" name="Google Shape;4485;p2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6" name="Google Shape;4486;p2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7" name="Google Shape;4487;p2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8" name="Google Shape;4488;p2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9" name="Google Shape;4489;p2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0" name="Google Shape;4490;p2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1" name="Google Shape;4491;p2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2" name="Google Shape;4492;p2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3" name="Google Shape;4493;p2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4" name="Google Shape;4494;p2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5" name="Google Shape;4495;p2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6" name="Google Shape;4496;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7" name="Google Shape;4497;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8" name="Google Shape;4498;p2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9" name="Google Shape;4499;p2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0" name="Google Shape;4500;p2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1" name="Google Shape;4501;p2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2" name="Google Shape;4502;p2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3" name="Google Shape;4503;p2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4" name="Google Shape;4504;p2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5" name="Google Shape;4505;p2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6" name="Google Shape;4506;p2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7" name="Google Shape;4507;p2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8" name="Google Shape;4508;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9" name="Google Shape;4509;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4510" name="Google Shape;4510;p27"/>
          <p:cNvGrpSpPr/>
          <p:nvPr/>
        </p:nvGrpSpPr>
        <p:grpSpPr>
          <a:xfrm rot="10800000" flipH="1">
            <a:off x="-1933431" y="-441910"/>
            <a:ext cx="16059144" cy="7742111"/>
            <a:chOff x="-2748400" y="-38"/>
            <a:chExt cx="13516281" cy="5143576"/>
          </a:xfrm>
        </p:grpSpPr>
        <p:sp>
          <p:nvSpPr>
            <p:cNvPr id="4511" name="Google Shape;4511;p27"/>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2" name="Google Shape;4512;p27"/>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513" name="Google Shape;4513;p27"/>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14" name="Google Shape;4514;p27"/>
          <p:cNvSpPr txBox="1">
            <a:spLocks noGrp="1"/>
          </p:cNvSpPr>
          <p:nvPr>
            <p:ph type="subTitle" idx="1"/>
          </p:nvPr>
        </p:nvSpPr>
        <p:spPr>
          <a:xfrm>
            <a:off x="1105829"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5" name="Google Shape;4515;p27"/>
          <p:cNvSpPr txBox="1">
            <a:spLocks noGrp="1"/>
          </p:cNvSpPr>
          <p:nvPr>
            <p:ph type="subTitle" idx="2"/>
          </p:nvPr>
        </p:nvSpPr>
        <p:spPr>
          <a:xfrm>
            <a:off x="4509713"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6" name="Google Shape;4516;p27"/>
          <p:cNvSpPr txBox="1">
            <a:spLocks noGrp="1"/>
          </p:cNvSpPr>
          <p:nvPr>
            <p:ph type="subTitle" idx="3"/>
          </p:nvPr>
        </p:nvSpPr>
        <p:spPr>
          <a:xfrm>
            <a:off x="7930171"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7" name="Google Shape;4517;p27"/>
          <p:cNvSpPr txBox="1">
            <a:spLocks noGrp="1"/>
          </p:cNvSpPr>
          <p:nvPr>
            <p:ph type="subTitle" idx="4"/>
          </p:nvPr>
        </p:nvSpPr>
        <p:spPr>
          <a:xfrm>
            <a:off x="2737203" y="5341691"/>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8" name="Google Shape;4518;p27"/>
          <p:cNvSpPr txBox="1">
            <a:spLocks noGrp="1"/>
          </p:cNvSpPr>
          <p:nvPr>
            <p:ph type="subTitle" idx="5"/>
          </p:nvPr>
        </p:nvSpPr>
        <p:spPr>
          <a:xfrm>
            <a:off x="6298797" y="5331236"/>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9" name="Google Shape;4519;p27"/>
          <p:cNvSpPr txBox="1">
            <a:spLocks noGrp="1"/>
          </p:cNvSpPr>
          <p:nvPr>
            <p:ph type="title" idx="6"/>
          </p:nvPr>
        </p:nvSpPr>
        <p:spPr>
          <a:xfrm>
            <a:off x="1476029"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0" name="Google Shape;4520;p27"/>
          <p:cNvSpPr txBox="1">
            <a:spLocks noGrp="1"/>
          </p:cNvSpPr>
          <p:nvPr>
            <p:ph type="title" idx="7"/>
          </p:nvPr>
        </p:nvSpPr>
        <p:spPr>
          <a:xfrm>
            <a:off x="4879913"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1" name="Google Shape;4521;p27"/>
          <p:cNvSpPr txBox="1">
            <a:spLocks noGrp="1"/>
          </p:cNvSpPr>
          <p:nvPr>
            <p:ph type="title" idx="8"/>
          </p:nvPr>
        </p:nvSpPr>
        <p:spPr>
          <a:xfrm>
            <a:off x="8300371"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2" name="Google Shape;4522;p27"/>
          <p:cNvSpPr txBox="1">
            <a:spLocks noGrp="1"/>
          </p:cNvSpPr>
          <p:nvPr>
            <p:ph type="title" idx="9"/>
          </p:nvPr>
        </p:nvSpPr>
        <p:spPr>
          <a:xfrm>
            <a:off x="3107403"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3" name="Google Shape;4523;p27"/>
          <p:cNvSpPr txBox="1">
            <a:spLocks noGrp="1"/>
          </p:cNvSpPr>
          <p:nvPr>
            <p:ph type="title" idx="13"/>
          </p:nvPr>
        </p:nvSpPr>
        <p:spPr>
          <a:xfrm>
            <a:off x="6668997"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20056737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4524"/>
        <p:cNvGrpSpPr/>
        <p:nvPr/>
      </p:nvGrpSpPr>
      <p:grpSpPr>
        <a:xfrm>
          <a:off x="0" y="0"/>
          <a:ext cx="0" cy="0"/>
          <a:chOff x="0" y="0"/>
          <a:chExt cx="0" cy="0"/>
        </a:xfrm>
      </p:grpSpPr>
      <p:sp>
        <p:nvSpPr>
          <p:cNvPr id="4525" name="Google Shape;4525;p28"/>
          <p:cNvSpPr txBox="1">
            <a:spLocks noGrp="1"/>
          </p:cNvSpPr>
          <p:nvPr>
            <p:ph type="title"/>
          </p:nvPr>
        </p:nvSpPr>
        <p:spPr>
          <a:xfrm>
            <a:off x="6523200" y="731545"/>
            <a:ext cx="47088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26" name="Google Shape;4526;p28"/>
          <p:cNvSpPr txBox="1">
            <a:spLocks noGrp="1"/>
          </p:cNvSpPr>
          <p:nvPr>
            <p:ph type="subTitle" idx="1"/>
          </p:nvPr>
        </p:nvSpPr>
        <p:spPr>
          <a:xfrm>
            <a:off x="2293800" y="1002208"/>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7" name="Google Shape;4527;p28"/>
          <p:cNvSpPr txBox="1">
            <a:spLocks noGrp="1"/>
          </p:cNvSpPr>
          <p:nvPr>
            <p:ph type="title" idx="2"/>
          </p:nvPr>
        </p:nvSpPr>
        <p:spPr>
          <a:xfrm>
            <a:off x="1268767" y="1223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8" name="Google Shape;4528;p28"/>
          <p:cNvSpPr txBox="1">
            <a:spLocks noGrp="1"/>
          </p:cNvSpPr>
          <p:nvPr>
            <p:ph type="subTitle" idx="3"/>
          </p:nvPr>
        </p:nvSpPr>
        <p:spPr>
          <a:xfrm>
            <a:off x="2293800" y="38316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9" name="Google Shape;4529;p28"/>
          <p:cNvSpPr txBox="1">
            <a:spLocks noGrp="1"/>
          </p:cNvSpPr>
          <p:nvPr>
            <p:ph type="title" idx="4"/>
          </p:nvPr>
        </p:nvSpPr>
        <p:spPr>
          <a:xfrm>
            <a:off x="1268767" y="40530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0" name="Google Shape;4530;p28"/>
          <p:cNvSpPr txBox="1">
            <a:spLocks noGrp="1"/>
          </p:cNvSpPr>
          <p:nvPr>
            <p:ph type="subTitle" idx="5"/>
          </p:nvPr>
        </p:nvSpPr>
        <p:spPr>
          <a:xfrm>
            <a:off x="2293804" y="24110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1" name="Google Shape;4531;p28"/>
          <p:cNvSpPr txBox="1">
            <a:spLocks noGrp="1"/>
          </p:cNvSpPr>
          <p:nvPr>
            <p:ph type="title" idx="6"/>
          </p:nvPr>
        </p:nvSpPr>
        <p:spPr>
          <a:xfrm>
            <a:off x="1268767" y="26324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2" name="Google Shape;4532;p28"/>
          <p:cNvSpPr txBox="1">
            <a:spLocks noGrp="1"/>
          </p:cNvSpPr>
          <p:nvPr>
            <p:ph type="subTitle" idx="7"/>
          </p:nvPr>
        </p:nvSpPr>
        <p:spPr>
          <a:xfrm>
            <a:off x="2293800" y="5228600"/>
            <a:ext cx="2989200" cy="874000"/>
          </a:xfrm>
          <a:prstGeom prst="rect">
            <a:avLst/>
          </a:prstGeom>
        </p:spPr>
        <p:txBody>
          <a:bodyPr spcFirstLastPara="1" wrap="square" lIns="91425" tIns="91425" rIns="91425" bIns="91425" anchor="ctr"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3" name="Google Shape;4533;p28"/>
          <p:cNvSpPr txBox="1">
            <a:spLocks noGrp="1"/>
          </p:cNvSpPr>
          <p:nvPr>
            <p:ph type="title" idx="8"/>
          </p:nvPr>
        </p:nvSpPr>
        <p:spPr>
          <a:xfrm>
            <a:off x="1268767" y="5414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6183664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534"/>
        <p:cNvGrpSpPr/>
        <p:nvPr/>
      </p:nvGrpSpPr>
      <p:grpSpPr>
        <a:xfrm>
          <a:off x="0" y="0"/>
          <a:ext cx="0" cy="0"/>
          <a:chOff x="0" y="0"/>
          <a:chExt cx="0" cy="0"/>
        </a:xfrm>
      </p:grpSpPr>
      <p:grpSp>
        <p:nvGrpSpPr>
          <p:cNvPr id="4535" name="Google Shape;4535;p29"/>
          <p:cNvGrpSpPr/>
          <p:nvPr/>
        </p:nvGrpSpPr>
        <p:grpSpPr>
          <a:xfrm>
            <a:off x="-180608" y="-649"/>
            <a:ext cx="12716167" cy="6858237"/>
            <a:chOff x="-135450" y="773125"/>
            <a:chExt cx="7704900" cy="4155500"/>
          </a:xfrm>
        </p:grpSpPr>
        <p:sp>
          <p:nvSpPr>
            <p:cNvPr id="4536" name="Google Shape;4536;p2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7" name="Google Shape;4537;p2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8" name="Google Shape;453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9" name="Google Shape;4539;p2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0" name="Google Shape;4540;p2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1" name="Google Shape;4541;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2" name="Google Shape;4542;p2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3" name="Google Shape;4543;p2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4" name="Google Shape;4544;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5" name="Google Shape;4545;p2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6" name="Google Shape;4546;p2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7" name="Google Shape;4547;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8" name="Google Shape;4548;p2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9" name="Google Shape;4549;p2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0" name="Google Shape;4550;p2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1" name="Google Shape;4551;p2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2" name="Google Shape;4552;p2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3" name="Google Shape;4553;p2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4" name="Google Shape;4554;p2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5" name="Google Shape;4555;p2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6" name="Google Shape;4556;p2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7" name="Google Shape;4557;p2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8" name="Google Shape;4558;p2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9" name="Google Shape;4559;p2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0" name="Google Shape;4560;p2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1" name="Google Shape;4561;p2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2" name="Google Shape;4562;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3" name="Google Shape;4563;p2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4" name="Google Shape;4564;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5" name="Google Shape;4565;p2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6" name="Google Shape;4566;p2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7" name="Google Shape;4567;p2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8" name="Google Shape;4568;p2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9" name="Google Shape;4569;p2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0" name="Google Shape;4570;p2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1" name="Google Shape;4571;p2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2" name="Google Shape;4572;p2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3" name="Google Shape;4573;p2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4" name="Google Shape;4574;p2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5" name="Google Shape;4575;p2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6" name="Google Shape;4576;p2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7" name="Google Shape;4577;p2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8" name="Google Shape;4578;p2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9" name="Google Shape;4579;p2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0" name="Google Shape;4580;p2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1" name="Google Shape;4581;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2" name="Google Shape;4582;p2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3" name="Google Shape;4583;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4" name="Google Shape;4584;p2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5" name="Google Shape;4585;p2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6" name="Google Shape;4586;p2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7" name="Google Shape;4587;p2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8" name="Google Shape;458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9" name="Google Shape;4589;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0" name="Google Shape;4590;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1" name="Google Shape;4591;p2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2" name="Google Shape;4592;p2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3" name="Google Shape;4593;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4" name="Google Shape;4594;p2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5" name="Google Shape;4595;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6" name="Google Shape;4596;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7" name="Google Shape;4597;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8" name="Google Shape;4598;p2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9" name="Google Shape;4599;p2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0" name="Google Shape;4600;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1" name="Google Shape;4601;p2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2" name="Google Shape;4602;p2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3" name="Google Shape;4603;p2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4" name="Google Shape;4604;p2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5" name="Google Shape;4605;p2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6" name="Google Shape;4606;p2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7" name="Google Shape;4607;p2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8" name="Google Shape;4608;p2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9" name="Google Shape;4609;p2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0" name="Google Shape;4610;p2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1" name="Google Shape;4611;p2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2" name="Google Shape;4612;p2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3" name="Google Shape;4613;p2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4" name="Google Shape;4614;p2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5" name="Google Shape;4615;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6" name="Google Shape;4616;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7" name="Google Shape;4617;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8" name="Google Shape;4618;p2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9" name="Google Shape;4619;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0" name="Google Shape;4620;p2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1" name="Google Shape;4621;p2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2" name="Google Shape;4622;p2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3" name="Google Shape;4623;p2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4" name="Google Shape;4624;p2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5" name="Google Shape;4625;p2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6" name="Google Shape;4626;p2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7" name="Google Shape;4627;p2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8" name="Google Shape;4628;p2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9" name="Google Shape;4629;p2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0" name="Google Shape;4630;p2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1" name="Google Shape;4631;p2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2" name="Google Shape;4632;p2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3" name="Google Shape;4633;p2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4" name="Google Shape;4634;p2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5" name="Google Shape;4635;p2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6" name="Google Shape;4636;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7" name="Google Shape;4637;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8" name="Google Shape;4638;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9" name="Google Shape;4639;p2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0" name="Google Shape;4640;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1" name="Google Shape;4641;p2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2" name="Google Shape;4642;p2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3" name="Google Shape;4643;p2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4" name="Google Shape;4644;p2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5" name="Google Shape;4645;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6" name="Google Shape;4646;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7" name="Google Shape;4647;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8" name="Google Shape;4648;p2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9" name="Google Shape;4649;p2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0" name="Google Shape;4650;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1" name="Google Shape;4651;p2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2" name="Google Shape;4652;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3" name="Google Shape;4653;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4" name="Google Shape;4654;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5" name="Google Shape;4655;p2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6" name="Google Shape;4656;p2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7" name="Google Shape;4657;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8" name="Google Shape;4658;p2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9" name="Google Shape;4659;p2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0" name="Google Shape;4660;p2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1" name="Google Shape;4661;p2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2" name="Google Shape;4662;p2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3" name="Google Shape;4663;p2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4" name="Google Shape;4664;p2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5" name="Google Shape;4665;p2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6" name="Google Shape;4666;p2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7" name="Google Shape;4667;p2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8" name="Google Shape;4668;p2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9" name="Google Shape;4669;p2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0" name="Google Shape;4670;p2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1" name="Google Shape;4671;p2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2" name="Google Shape;4672;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3" name="Google Shape;4673;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4" name="Google Shape;4674;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5" name="Google Shape;4675;p2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6" name="Google Shape;4676;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7" name="Google Shape;4677;p2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8" name="Google Shape;4678;p2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9" name="Google Shape;4679;p2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0" name="Google Shape;4680;p2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1" name="Google Shape;4681;p2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2" name="Google Shape;4682;p2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3" name="Google Shape;4683;p2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4" name="Google Shape;4684;p2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5" name="Google Shape;4685;p2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6" name="Google Shape;4686;p2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7" name="Google Shape;4687;p2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8" name="Google Shape;4688;p2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9" name="Google Shape;4689;p2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0" name="Google Shape;4690;p2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1" name="Google Shape;4691;p2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2" name="Google Shape;4692;p2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3" name="Google Shape;4693;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4" name="Google Shape;4694;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5" name="Google Shape;4695;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6" name="Google Shape;4696;p2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7" name="Google Shape;4697;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8" name="Google Shape;4698;p2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9" name="Google Shape;4699;p2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0" name="Google Shape;4700;p2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1" name="Google Shape;4701;p2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2" name="Google Shape;4702;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3" name="Google Shape;4703;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4" name="Google Shape;4704;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5" name="Google Shape;4705;p2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6" name="Google Shape;4706;p2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7" name="Google Shape;4707;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8" name="Google Shape;4708;p2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9" name="Google Shape;4709;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0" name="Google Shape;4710;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1" name="Google Shape;4711;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2" name="Google Shape;4712;p2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3" name="Google Shape;4713;p2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4" name="Google Shape;471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5" name="Google Shape;4715;p2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6" name="Google Shape;4716;p2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7" name="Google Shape;4717;p2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8" name="Google Shape;4718;p2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9" name="Google Shape;4719;p2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0" name="Google Shape;4720;p2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1" name="Google Shape;4721;p2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2" name="Google Shape;4722;p2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3" name="Google Shape;4723;p2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4" name="Google Shape;4724;p2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5" name="Google Shape;4725;p2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6" name="Google Shape;4726;p2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7" name="Google Shape;4727;p2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8" name="Google Shape;4728;p2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9" name="Google Shape;4729;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0" name="Google Shape;4730;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1" name="Google Shape;4731;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2" name="Google Shape;4732;p2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3" name="Google Shape;4733;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4" name="Google Shape;4734;p2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5" name="Google Shape;4735;p2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6" name="Google Shape;4736;p2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7" name="Google Shape;4737;p2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8" name="Google Shape;4738;p2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9" name="Google Shape;4739;p2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0" name="Google Shape;4740;p2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1" name="Google Shape;4741;p2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2" name="Google Shape;4742;p2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3" name="Google Shape;4743;p2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4" name="Google Shape;4744;p2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5" name="Google Shape;4745;p2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6" name="Google Shape;4746;p2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7" name="Google Shape;4747;p2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8" name="Google Shape;4748;p2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9" name="Google Shape;4749;p2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0" name="Google Shape;4750;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1" name="Google Shape;4751;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2" name="Google Shape;4752;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3" name="Google Shape;4753;p2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4" name="Google Shape;4754;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5" name="Google Shape;4755;p2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6" name="Google Shape;4756;p2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7" name="Google Shape;4757;p2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8" name="Google Shape;4758;p2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9" name="Google Shape;4759;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0" name="Google Shape;4760;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1" name="Google Shape;4761;p2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2" name="Google Shape;4762;p2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3" name="Google Shape;4763;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4" name="Google Shape;476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5" name="Google Shape;4765;p2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6" name="Google Shape;4766;p2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7" name="Google Shape;4767;p2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8" name="Google Shape;4768;p2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9" name="Google Shape;4769;p2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0" name="Google Shape;4770;p2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1" name="Google Shape;4771;p2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2" name="Google Shape;4772;p2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3" name="Google Shape;4773;p2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4" name="Google Shape;4774;p2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5" name="Google Shape;4775;p2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6" name="Google Shape;4776;p2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7" name="Google Shape;4777;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8" name="Google Shape;4778;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9" name="Google Shape;4779;p2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0" name="Google Shape;4780;p2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1" name="Google Shape;4781;p2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2" name="Google Shape;4782;p2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3" name="Google Shape;4783;p2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4" name="Google Shape;4784;p2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5" name="Google Shape;4785;p2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6" name="Google Shape;4786;p2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7" name="Google Shape;4787;p2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8" name="Google Shape;4788;p2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9" name="Google Shape;4789;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0" name="Google Shape;4790;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791" name="Google Shape;4791;p2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92" name="Google Shape;4792;p29"/>
          <p:cNvSpPr txBox="1">
            <a:spLocks noGrp="1"/>
          </p:cNvSpPr>
          <p:nvPr>
            <p:ph type="subTitle" idx="1"/>
          </p:nvPr>
        </p:nvSpPr>
        <p:spPr>
          <a:xfrm>
            <a:off x="10854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3" name="Google Shape;4793;p29"/>
          <p:cNvSpPr txBox="1">
            <a:spLocks noGrp="1"/>
          </p:cNvSpPr>
          <p:nvPr>
            <p:ph type="subTitle" idx="2"/>
          </p:nvPr>
        </p:nvSpPr>
        <p:spPr>
          <a:xfrm>
            <a:off x="45781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4" name="Google Shape;4794;p29"/>
          <p:cNvSpPr txBox="1">
            <a:spLocks noGrp="1"/>
          </p:cNvSpPr>
          <p:nvPr>
            <p:ph type="subTitle" idx="3"/>
          </p:nvPr>
        </p:nvSpPr>
        <p:spPr>
          <a:xfrm>
            <a:off x="80708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5" name="Google Shape;4795;p29"/>
          <p:cNvSpPr txBox="1">
            <a:spLocks noGrp="1"/>
          </p:cNvSpPr>
          <p:nvPr>
            <p:ph type="title" idx="4"/>
          </p:nvPr>
        </p:nvSpPr>
        <p:spPr>
          <a:xfrm>
            <a:off x="10854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FBB040"/>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6" name="Google Shape;4796;p29"/>
          <p:cNvSpPr txBox="1">
            <a:spLocks noGrp="1"/>
          </p:cNvSpPr>
          <p:nvPr>
            <p:ph type="title" idx="5"/>
          </p:nvPr>
        </p:nvSpPr>
        <p:spPr>
          <a:xfrm>
            <a:off x="45781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3D88B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7" name="Google Shape;4797;p29"/>
          <p:cNvSpPr txBox="1">
            <a:spLocks noGrp="1"/>
          </p:cNvSpPr>
          <p:nvPr>
            <p:ph type="title" idx="6"/>
          </p:nvPr>
        </p:nvSpPr>
        <p:spPr>
          <a:xfrm>
            <a:off x="80708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E9504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8" name="Google Shape;4798;p29"/>
          <p:cNvSpPr txBox="1">
            <a:spLocks noGrp="1"/>
          </p:cNvSpPr>
          <p:nvPr>
            <p:ph type="title" idx="7" hasCustomPrompt="1"/>
          </p:nvPr>
        </p:nvSpPr>
        <p:spPr>
          <a:xfrm>
            <a:off x="10854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799" name="Google Shape;4799;p29"/>
          <p:cNvSpPr txBox="1">
            <a:spLocks noGrp="1"/>
          </p:cNvSpPr>
          <p:nvPr>
            <p:ph type="title" idx="8" hasCustomPrompt="1"/>
          </p:nvPr>
        </p:nvSpPr>
        <p:spPr>
          <a:xfrm>
            <a:off x="45781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800" name="Google Shape;4800;p29"/>
          <p:cNvSpPr txBox="1">
            <a:spLocks noGrp="1"/>
          </p:cNvSpPr>
          <p:nvPr>
            <p:ph type="title" idx="9" hasCustomPrompt="1"/>
          </p:nvPr>
        </p:nvSpPr>
        <p:spPr>
          <a:xfrm>
            <a:off x="80708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E9504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6795753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4805"/>
        <p:cNvGrpSpPr/>
        <p:nvPr/>
      </p:nvGrpSpPr>
      <p:grpSpPr>
        <a:xfrm>
          <a:off x="0" y="0"/>
          <a:ext cx="0" cy="0"/>
          <a:chOff x="0" y="0"/>
          <a:chExt cx="0" cy="0"/>
        </a:xfrm>
      </p:grpSpPr>
      <p:sp>
        <p:nvSpPr>
          <p:cNvPr id="4806" name="Google Shape;4806;p32"/>
          <p:cNvSpPr/>
          <p:nvPr/>
        </p:nvSpPr>
        <p:spPr>
          <a:xfrm flipH="1">
            <a:off x="140" y="34"/>
            <a:ext cx="5847328"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7" name="Google Shape;4807;p32"/>
          <p:cNvSpPr txBox="1">
            <a:spLocks noGrp="1"/>
          </p:cNvSpPr>
          <p:nvPr>
            <p:ph type="title"/>
          </p:nvPr>
        </p:nvSpPr>
        <p:spPr>
          <a:xfrm>
            <a:off x="960000" y="720000"/>
            <a:ext cx="102720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41589396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4808"/>
        <p:cNvGrpSpPr/>
        <p:nvPr/>
      </p:nvGrpSpPr>
      <p:grpSpPr>
        <a:xfrm>
          <a:off x="0" y="0"/>
          <a:ext cx="0" cy="0"/>
          <a:chOff x="0" y="0"/>
          <a:chExt cx="0" cy="0"/>
        </a:xfrm>
      </p:grpSpPr>
      <p:grpSp>
        <p:nvGrpSpPr>
          <p:cNvPr id="4809" name="Google Shape;4809;p33"/>
          <p:cNvGrpSpPr/>
          <p:nvPr/>
        </p:nvGrpSpPr>
        <p:grpSpPr>
          <a:xfrm>
            <a:off x="-180608" y="-649"/>
            <a:ext cx="12716167" cy="6858237"/>
            <a:chOff x="-135450" y="773125"/>
            <a:chExt cx="7704900" cy="4155500"/>
          </a:xfrm>
        </p:grpSpPr>
        <p:sp>
          <p:nvSpPr>
            <p:cNvPr id="4810" name="Google Shape;4810;p3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1" name="Google Shape;4811;p3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2" name="Google Shape;481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3" name="Google Shape;4813;p3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4" name="Google Shape;4814;p3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5" name="Google Shape;4815;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6" name="Google Shape;4816;p3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7" name="Google Shape;4817;p3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8" name="Google Shape;4818;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9" name="Google Shape;4819;p3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0" name="Google Shape;4820;p3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1" name="Google Shape;4821;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2" name="Google Shape;4822;p3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3" name="Google Shape;4823;p3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4" name="Google Shape;4824;p3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5" name="Google Shape;4825;p3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6" name="Google Shape;4826;p3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7" name="Google Shape;4827;p3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8" name="Google Shape;4828;p3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9" name="Google Shape;4829;p3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0" name="Google Shape;4830;p3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1" name="Google Shape;4831;p3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2" name="Google Shape;4832;p3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3" name="Google Shape;4833;p3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4" name="Google Shape;4834;p3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5" name="Google Shape;4835;p3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6" name="Google Shape;4836;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7" name="Google Shape;4837;p3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8" name="Google Shape;4838;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9" name="Google Shape;4839;p3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0" name="Google Shape;4840;p3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1" name="Google Shape;4841;p3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2" name="Google Shape;4842;p3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3" name="Google Shape;4843;p3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4" name="Google Shape;4844;p3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5" name="Google Shape;4845;p3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6" name="Google Shape;4846;p3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7" name="Google Shape;4847;p3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8" name="Google Shape;4848;p3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9" name="Google Shape;4849;p3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0" name="Google Shape;4850;p3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1" name="Google Shape;4851;p3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2" name="Google Shape;4852;p3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3" name="Google Shape;4853;p3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4" name="Google Shape;4854;p3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5" name="Google Shape;4855;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6" name="Google Shape;4856;p3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7" name="Google Shape;4857;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8" name="Google Shape;4858;p3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9" name="Google Shape;4859;p3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0" name="Google Shape;4860;p3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1" name="Google Shape;4861;p3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2" name="Google Shape;486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3" name="Google Shape;4863;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4" name="Google Shape;4864;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5" name="Google Shape;4865;p3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6" name="Google Shape;4866;p3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7" name="Google Shape;4867;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8" name="Google Shape;4868;p3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9" name="Google Shape;4869;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0" name="Google Shape;4870;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1" name="Google Shape;4871;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2" name="Google Shape;4872;p3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3" name="Google Shape;4873;p3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4" name="Google Shape;4874;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5" name="Google Shape;4875;p3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6" name="Google Shape;4876;p3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7" name="Google Shape;4877;p3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8" name="Google Shape;4878;p3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9" name="Google Shape;4879;p3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0" name="Google Shape;4880;p3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1" name="Google Shape;4881;p3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2" name="Google Shape;4882;p3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3" name="Google Shape;4883;p3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4" name="Google Shape;4884;p3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5" name="Google Shape;4885;p3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6" name="Google Shape;4886;p3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7" name="Google Shape;4887;p3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8" name="Google Shape;4888;p3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9" name="Google Shape;4889;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0" name="Google Shape;4890;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1" name="Google Shape;4891;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2" name="Google Shape;4892;p3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3" name="Google Shape;4893;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4" name="Google Shape;4894;p3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5" name="Google Shape;4895;p3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6" name="Google Shape;4896;p3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7" name="Google Shape;4897;p3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8" name="Google Shape;4898;p3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9" name="Google Shape;4899;p3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0" name="Google Shape;4900;p3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1" name="Google Shape;4901;p3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2" name="Google Shape;4902;p3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3" name="Google Shape;4903;p3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4" name="Google Shape;4904;p3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5" name="Google Shape;4905;p3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6" name="Google Shape;4906;p3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7" name="Google Shape;4907;p3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8" name="Google Shape;4908;p3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9" name="Google Shape;4909;p3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0" name="Google Shape;4910;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1" name="Google Shape;4911;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2" name="Google Shape;4912;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3" name="Google Shape;4913;p3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4" name="Google Shape;4914;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5" name="Google Shape;4915;p3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6" name="Google Shape;4916;p3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7" name="Google Shape;4917;p3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8" name="Google Shape;4918;p3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9" name="Google Shape;4919;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0" name="Google Shape;4920;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1" name="Google Shape;4921;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2" name="Google Shape;4922;p3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3" name="Google Shape;4923;p3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4" name="Google Shape;4924;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5" name="Google Shape;4925;p3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6" name="Google Shape;4926;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7" name="Google Shape;4927;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8" name="Google Shape;4928;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9" name="Google Shape;4929;p3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0" name="Google Shape;4930;p3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1" name="Google Shape;4931;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2" name="Google Shape;4932;p3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3" name="Google Shape;4933;p3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4" name="Google Shape;4934;p3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5" name="Google Shape;4935;p3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6" name="Google Shape;4936;p3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7" name="Google Shape;4937;p3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8" name="Google Shape;4938;p3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9" name="Google Shape;4939;p3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0" name="Google Shape;4940;p3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1" name="Google Shape;4941;p3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2" name="Google Shape;4942;p3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3" name="Google Shape;4943;p3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4" name="Google Shape;4944;p3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5" name="Google Shape;4945;p3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6" name="Google Shape;4946;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7" name="Google Shape;4947;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8" name="Google Shape;4948;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9" name="Google Shape;4949;p3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0" name="Google Shape;4950;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1" name="Google Shape;4951;p3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2" name="Google Shape;4952;p3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3" name="Google Shape;4953;p3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4" name="Google Shape;4954;p3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5" name="Google Shape;4955;p3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6" name="Google Shape;4956;p3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7" name="Google Shape;4957;p3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8" name="Google Shape;4958;p3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9" name="Google Shape;4959;p3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0" name="Google Shape;4960;p3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1" name="Google Shape;4961;p3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2" name="Google Shape;4962;p3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3" name="Google Shape;4963;p3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4" name="Google Shape;4964;p3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5" name="Google Shape;4965;p3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6" name="Google Shape;4966;p3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7" name="Google Shape;4967;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8" name="Google Shape;4968;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9" name="Google Shape;4969;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0" name="Google Shape;4970;p3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1" name="Google Shape;4971;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2" name="Google Shape;4972;p3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3" name="Google Shape;4973;p3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4" name="Google Shape;4974;p3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5" name="Google Shape;4975;p3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6" name="Google Shape;4976;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7" name="Google Shape;4977;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8" name="Google Shape;4978;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9" name="Google Shape;4979;p3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0" name="Google Shape;4980;p3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1" name="Google Shape;4981;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2" name="Google Shape;4982;p3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3" name="Google Shape;4983;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4" name="Google Shape;4984;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5" name="Google Shape;4985;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6" name="Google Shape;4986;p3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7" name="Google Shape;4987;p3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8" name="Google Shape;498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9" name="Google Shape;4989;p3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0" name="Google Shape;4990;p3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1" name="Google Shape;4991;p3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2" name="Google Shape;4992;p3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3" name="Google Shape;4993;p3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4" name="Google Shape;4994;p3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5" name="Google Shape;4995;p3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6" name="Google Shape;4996;p3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7" name="Google Shape;4997;p3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8" name="Google Shape;4998;p3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9" name="Google Shape;4999;p3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0" name="Google Shape;5000;p3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1" name="Google Shape;5001;p3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2" name="Google Shape;5002;p3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3" name="Google Shape;5003;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4" name="Google Shape;5004;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5" name="Google Shape;5005;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6" name="Google Shape;5006;p3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7" name="Google Shape;5007;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8" name="Google Shape;5008;p3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9" name="Google Shape;5009;p3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0" name="Google Shape;5010;p3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1" name="Google Shape;5011;p3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2" name="Google Shape;5012;p3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3" name="Google Shape;5013;p3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4" name="Google Shape;5014;p3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5" name="Google Shape;5015;p3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6" name="Google Shape;5016;p3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7" name="Google Shape;5017;p3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8" name="Google Shape;5018;p3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9" name="Google Shape;5019;p3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0" name="Google Shape;5020;p3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1" name="Google Shape;5021;p3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2" name="Google Shape;5022;p3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3" name="Google Shape;5023;p3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4" name="Google Shape;5024;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5" name="Google Shape;5025;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6" name="Google Shape;5026;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7" name="Google Shape;5027;p3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8" name="Google Shape;5028;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9" name="Google Shape;5029;p3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0" name="Google Shape;5030;p3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1" name="Google Shape;5031;p3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2" name="Google Shape;5032;p3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3" name="Google Shape;5033;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4" name="Google Shape;5034;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5" name="Google Shape;5035;p3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6" name="Google Shape;5036;p3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7" name="Google Shape;5037;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8" name="Google Shape;503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9" name="Google Shape;5039;p3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0" name="Google Shape;5040;p3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1" name="Google Shape;5041;p3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2" name="Google Shape;5042;p3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3" name="Google Shape;5043;p3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4" name="Google Shape;5044;p3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5" name="Google Shape;5045;p3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6" name="Google Shape;5046;p3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7" name="Google Shape;5047;p3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8" name="Google Shape;5048;p3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9" name="Google Shape;5049;p3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0" name="Google Shape;5050;p3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1" name="Google Shape;5051;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2" name="Google Shape;5052;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3" name="Google Shape;5053;p3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4" name="Google Shape;5054;p3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5" name="Google Shape;5055;p3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6" name="Google Shape;5056;p3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7" name="Google Shape;5057;p3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8" name="Google Shape;5058;p3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9" name="Google Shape;5059;p3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0" name="Google Shape;5060;p3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1" name="Google Shape;5061;p3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2" name="Google Shape;5062;p3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3" name="Google Shape;5063;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4" name="Google Shape;5064;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5065" name="Google Shape;5065;p33"/>
          <p:cNvGrpSpPr/>
          <p:nvPr/>
        </p:nvGrpSpPr>
        <p:grpSpPr>
          <a:xfrm rot="10800000" flipH="1">
            <a:off x="-1242440" y="-109095"/>
            <a:ext cx="14676879" cy="7076189"/>
            <a:chOff x="-2748400" y="-38"/>
            <a:chExt cx="13516281" cy="5143576"/>
          </a:xfrm>
        </p:grpSpPr>
        <p:sp>
          <p:nvSpPr>
            <p:cNvPr id="5066" name="Google Shape;5066;p33"/>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7" name="Google Shape;5067;p33"/>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068" name="Google Shape;5068;p33"/>
          <p:cNvSpPr txBox="1">
            <a:spLocks noGrp="1"/>
          </p:cNvSpPr>
          <p:nvPr>
            <p:ph type="title" hasCustomPrompt="1"/>
          </p:nvPr>
        </p:nvSpPr>
        <p:spPr>
          <a:xfrm>
            <a:off x="2288200" y="2158133"/>
            <a:ext cx="7615600" cy="1603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2000"/>
              <a:buNone/>
              <a:defRPr sz="10133">
                <a:solidFill>
                  <a:schemeClr val="dk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069" name="Google Shape;5069;p33"/>
          <p:cNvSpPr txBox="1">
            <a:spLocks noGrp="1"/>
          </p:cNvSpPr>
          <p:nvPr>
            <p:ph type="body" idx="1"/>
          </p:nvPr>
        </p:nvSpPr>
        <p:spPr>
          <a:xfrm>
            <a:off x="2812400" y="3827467"/>
            <a:ext cx="6567200" cy="8724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solidFill>
                  <a:schemeClr val="dk2"/>
                </a:solidFill>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3314995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5070"/>
        <p:cNvGrpSpPr/>
        <p:nvPr/>
      </p:nvGrpSpPr>
      <p:grpSpPr>
        <a:xfrm>
          <a:off x="0" y="0"/>
          <a:ext cx="0" cy="0"/>
          <a:chOff x="0" y="0"/>
          <a:chExt cx="0" cy="0"/>
        </a:xfrm>
      </p:grpSpPr>
      <p:grpSp>
        <p:nvGrpSpPr>
          <p:cNvPr id="5071" name="Google Shape;5071;p34"/>
          <p:cNvGrpSpPr/>
          <p:nvPr/>
        </p:nvGrpSpPr>
        <p:grpSpPr>
          <a:xfrm>
            <a:off x="-180608" y="-649"/>
            <a:ext cx="12716167" cy="6858237"/>
            <a:chOff x="-135450" y="773125"/>
            <a:chExt cx="7704900" cy="4155500"/>
          </a:xfrm>
        </p:grpSpPr>
        <p:sp>
          <p:nvSpPr>
            <p:cNvPr id="5072" name="Google Shape;5072;p3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3" name="Google Shape;5073;p3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4" name="Google Shape;507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5" name="Google Shape;5075;p3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6" name="Google Shape;5076;p3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7" name="Google Shape;5077;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8" name="Google Shape;5078;p3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9" name="Google Shape;5079;p3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0" name="Google Shape;5080;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1" name="Google Shape;5081;p3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2" name="Google Shape;5082;p3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3" name="Google Shape;5083;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4" name="Google Shape;5084;p3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5" name="Google Shape;5085;p3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6" name="Google Shape;5086;p3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7" name="Google Shape;5087;p3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8" name="Google Shape;5088;p3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9" name="Google Shape;5089;p3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0" name="Google Shape;5090;p3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1" name="Google Shape;5091;p3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2" name="Google Shape;5092;p3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3" name="Google Shape;5093;p3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4" name="Google Shape;5094;p3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5" name="Google Shape;5095;p3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6" name="Google Shape;5096;p3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7" name="Google Shape;5097;p3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8" name="Google Shape;5098;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9" name="Google Shape;5099;p3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0" name="Google Shape;5100;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1" name="Google Shape;5101;p3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2" name="Google Shape;5102;p3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3" name="Google Shape;5103;p3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4" name="Google Shape;5104;p3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5" name="Google Shape;5105;p3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6" name="Google Shape;5106;p3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7" name="Google Shape;5107;p3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8" name="Google Shape;5108;p3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9" name="Google Shape;5109;p3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0" name="Google Shape;5110;p3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1" name="Google Shape;5111;p3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2" name="Google Shape;5112;p3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3" name="Google Shape;5113;p3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4" name="Google Shape;5114;p3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5" name="Google Shape;5115;p3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6" name="Google Shape;5116;p3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7" name="Google Shape;5117;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8" name="Google Shape;5118;p3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9" name="Google Shape;5119;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0" name="Google Shape;5120;p3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1" name="Google Shape;5121;p3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2" name="Google Shape;5122;p3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3" name="Google Shape;5123;p3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4" name="Google Shape;512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5" name="Google Shape;5125;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6" name="Google Shape;5126;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7" name="Google Shape;5127;p3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8" name="Google Shape;5128;p3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9" name="Google Shape;5129;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0" name="Google Shape;5130;p3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1" name="Google Shape;5131;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2" name="Google Shape;5132;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3" name="Google Shape;5133;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4" name="Google Shape;5134;p3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5" name="Google Shape;5135;p3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6" name="Google Shape;5136;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7" name="Google Shape;5137;p3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8" name="Google Shape;5138;p3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9" name="Google Shape;5139;p3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0" name="Google Shape;5140;p3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1" name="Google Shape;5141;p3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2" name="Google Shape;5142;p3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3" name="Google Shape;5143;p3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4" name="Google Shape;5144;p3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5" name="Google Shape;5145;p3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6" name="Google Shape;5146;p3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7" name="Google Shape;5147;p3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8" name="Google Shape;5148;p3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9" name="Google Shape;5149;p3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0" name="Google Shape;5150;p3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1" name="Google Shape;5151;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2" name="Google Shape;5152;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3" name="Google Shape;5153;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4" name="Google Shape;5154;p3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5" name="Google Shape;5155;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6" name="Google Shape;5156;p3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7" name="Google Shape;5157;p3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8" name="Google Shape;5158;p3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9" name="Google Shape;5159;p3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0" name="Google Shape;5160;p3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1" name="Google Shape;5161;p3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2" name="Google Shape;5162;p3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3" name="Google Shape;5163;p3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4" name="Google Shape;5164;p3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5" name="Google Shape;5165;p3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6" name="Google Shape;5166;p3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7" name="Google Shape;5167;p3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8" name="Google Shape;5168;p3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9" name="Google Shape;5169;p3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0" name="Google Shape;5170;p3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1" name="Google Shape;5171;p3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2" name="Google Shape;5172;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3" name="Google Shape;5173;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4" name="Google Shape;5174;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5" name="Google Shape;5175;p3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6" name="Google Shape;5176;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7" name="Google Shape;5177;p3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8" name="Google Shape;5178;p3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9" name="Google Shape;5179;p3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0" name="Google Shape;5180;p3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1" name="Google Shape;5181;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2" name="Google Shape;5182;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3" name="Google Shape;5183;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4" name="Google Shape;5184;p3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5" name="Google Shape;5185;p3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6" name="Google Shape;5186;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7" name="Google Shape;5187;p3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8" name="Google Shape;5188;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9" name="Google Shape;5189;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0" name="Google Shape;5190;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1" name="Google Shape;5191;p3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2" name="Google Shape;5192;p3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3" name="Google Shape;5193;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4" name="Google Shape;5194;p3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5" name="Google Shape;5195;p3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6" name="Google Shape;5196;p3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7" name="Google Shape;5197;p3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8" name="Google Shape;5198;p3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9" name="Google Shape;5199;p3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0" name="Google Shape;5200;p3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1" name="Google Shape;5201;p3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2" name="Google Shape;5202;p3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3" name="Google Shape;5203;p3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4" name="Google Shape;5204;p3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5" name="Google Shape;5205;p3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6" name="Google Shape;5206;p3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7" name="Google Shape;5207;p3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8" name="Google Shape;5208;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9" name="Google Shape;5209;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0" name="Google Shape;5210;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1" name="Google Shape;5211;p3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2" name="Google Shape;5212;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3" name="Google Shape;5213;p3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4" name="Google Shape;5214;p3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5" name="Google Shape;5215;p3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6" name="Google Shape;5216;p3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7" name="Google Shape;5217;p3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8" name="Google Shape;5218;p3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9" name="Google Shape;5219;p3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0" name="Google Shape;5220;p3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1" name="Google Shape;5221;p3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2" name="Google Shape;5222;p3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3" name="Google Shape;5223;p3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4" name="Google Shape;5224;p3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5" name="Google Shape;5225;p3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6" name="Google Shape;5226;p3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7" name="Google Shape;5227;p3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8" name="Google Shape;5228;p3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9" name="Google Shape;5229;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0" name="Google Shape;5230;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1" name="Google Shape;5231;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2" name="Google Shape;5232;p3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3" name="Google Shape;5233;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4" name="Google Shape;5234;p3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5" name="Google Shape;5235;p3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6" name="Google Shape;5236;p3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7" name="Google Shape;5237;p3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8" name="Google Shape;5238;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9" name="Google Shape;5239;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0" name="Google Shape;5240;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1" name="Google Shape;5241;p3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2" name="Google Shape;5242;p3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3" name="Google Shape;5243;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4" name="Google Shape;5244;p3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5" name="Google Shape;5245;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6" name="Google Shape;5246;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7" name="Google Shape;5247;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8" name="Google Shape;5248;p3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9" name="Google Shape;5249;p3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0" name="Google Shape;525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1" name="Google Shape;5251;p3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2" name="Google Shape;5252;p3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3" name="Google Shape;5253;p3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4" name="Google Shape;5254;p3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5" name="Google Shape;5255;p3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6" name="Google Shape;5256;p3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7" name="Google Shape;5257;p3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8" name="Google Shape;5258;p3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9" name="Google Shape;5259;p3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0" name="Google Shape;5260;p3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1" name="Google Shape;5261;p3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2" name="Google Shape;5262;p3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3" name="Google Shape;5263;p3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4" name="Google Shape;5264;p3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5" name="Google Shape;5265;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6" name="Google Shape;5266;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7" name="Google Shape;5267;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8" name="Google Shape;5268;p3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9" name="Google Shape;5269;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0" name="Google Shape;5270;p3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1" name="Google Shape;5271;p3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2" name="Google Shape;5272;p3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3" name="Google Shape;5273;p3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4" name="Google Shape;5274;p3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5" name="Google Shape;5275;p3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6" name="Google Shape;5276;p3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7" name="Google Shape;5277;p3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8" name="Google Shape;5278;p3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9" name="Google Shape;5279;p3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0" name="Google Shape;5280;p3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1" name="Google Shape;5281;p3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2" name="Google Shape;5282;p3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3" name="Google Shape;5283;p3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4" name="Google Shape;5284;p3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5" name="Google Shape;5285;p3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6" name="Google Shape;5286;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7" name="Google Shape;5287;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8" name="Google Shape;5288;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9" name="Google Shape;5289;p3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0" name="Google Shape;5290;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1" name="Google Shape;5291;p3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2" name="Google Shape;5292;p3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3" name="Google Shape;5293;p3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4" name="Google Shape;5294;p3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5" name="Google Shape;5295;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6" name="Google Shape;5296;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7" name="Google Shape;5297;p3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8" name="Google Shape;5298;p3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9" name="Google Shape;5299;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0" name="Google Shape;530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1" name="Google Shape;5301;p3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2" name="Google Shape;5302;p3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3" name="Google Shape;5303;p3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4" name="Google Shape;5304;p3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5" name="Google Shape;5305;p3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6" name="Google Shape;5306;p3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7" name="Google Shape;5307;p3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8" name="Google Shape;5308;p3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9" name="Google Shape;5309;p3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0" name="Google Shape;5310;p3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1" name="Google Shape;5311;p3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2" name="Google Shape;5312;p3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3" name="Google Shape;5313;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4" name="Google Shape;5314;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5" name="Google Shape;5315;p3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6" name="Google Shape;5316;p3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7" name="Google Shape;5317;p3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8" name="Google Shape;5318;p3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9" name="Google Shape;5319;p3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0" name="Google Shape;5320;p3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1" name="Google Shape;5321;p3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2" name="Google Shape;5322;p3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3" name="Google Shape;5323;p3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4" name="Google Shape;5324;p3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5" name="Google Shape;5325;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6" name="Google Shape;5326;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327" name="Google Shape;5327;p34"/>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8" name="Google Shape;5328;p34"/>
          <p:cNvSpPr txBox="1">
            <a:spLocks noGrp="1"/>
          </p:cNvSpPr>
          <p:nvPr>
            <p:ph type="title"/>
          </p:nvPr>
        </p:nvSpPr>
        <p:spPr>
          <a:xfrm>
            <a:off x="6160600" y="2312600"/>
            <a:ext cx="5136000" cy="20840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329" name="Google Shape;5329;p34"/>
          <p:cNvSpPr txBox="1">
            <a:spLocks noGrp="1"/>
          </p:cNvSpPr>
          <p:nvPr>
            <p:ph type="subTitle" idx="1"/>
          </p:nvPr>
        </p:nvSpPr>
        <p:spPr>
          <a:xfrm>
            <a:off x="6468016" y="4488751"/>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30" name="Google Shape;5330;p34"/>
          <p:cNvSpPr txBox="1">
            <a:spLocks noGrp="1"/>
          </p:cNvSpPr>
          <p:nvPr>
            <p:ph type="title" idx="2" hasCustomPrompt="1"/>
          </p:nvPr>
        </p:nvSpPr>
        <p:spPr>
          <a:xfrm>
            <a:off x="7744201" y="1309417"/>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2"/>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999227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and four columns 3">
  <p:cSld name="Title and four columns 3">
    <p:spTree>
      <p:nvGrpSpPr>
        <p:cNvPr id="1" name="Shape 5331"/>
        <p:cNvGrpSpPr/>
        <p:nvPr/>
      </p:nvGrpSpPr>
      <p:grpSpPr>
        <a:xfrm>
          <a:off x="0" y="0"/>
          <a:ext cx="0" cy="0"/>
          <a:chOff x="0" y="0"/>
          <a:chExt cx="0" cy="0"/>
        </a:xfrm>
      </p:grpSpPr>
      <p:sp>
        <p:nvSpPr>
          <p:cNvPr id="5332" name="Google Shape;5332;p35"/>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5333" name="Google Shape;5333;p35"/>
          <p:cNvSpPr txBox="1">
            <a:spLocks noGrp="1"/>
          </p:cNvSpPr>
          <p:nvPr>
            <p:ph type="subTitle" idx="1"/>
          </p:nvPr>
        </p:nvSpPr>
        <p:spPr>
          <a:xfrm>
            <a:off x="4276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4" name="Google Shape;5334;p35"/>
          <p:cNvSpPr txBox="1">
            <a:spLocks noGrp="1"/>
          </p:cNvSpPr>
          <p:nvPr>
            <p:ph type="subTitle" idx="2"/>
          </p:nvPr>
        </p:nvSpPr>
        <p:spPr>
          <a:xfrm>
            <a:off x="8060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5" name="Google Shape;5335;p35"/>
          <p:cNvSpPr txBox="1">
            <a:spLocks noGrp="1"/>
          </p:cNvSpPr>
          <p:nvPr>
            <p:ph type="subTitle" idx="3"/>
          </p:nvPr>
        </p:nvSpPr>
        <p:spPr>
          <a:xfrm>
            <a:off x="4276888" y="4490164"/>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6" name="Google Shape;5336;p35"/>
          <p:cNvSpPr txBox="1">
            <a:spLocks noGrp="1"/>
          </p:cNvSpPr>
          <p:nvPr>
            <p:ph type="subTitle" idx="4"/>
          </p:nvPr>
        </p:nvSpPr>
        <p:spPr>
          <a:xfrm>
            <a:off x="8060888" y="4490171"/>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7" name="Google Shape;5337;p35"/>
          <p:cNvSpPr txBox="1">
            <a:spLocks noGrp="1"/>
          </p:cNvSpPr>
          <p:nvPr>
            <p:ph type="title" idx="5"/>
          </p:nvPr>
        </p:nvSpPr>
        <p:spPr>
          <a:xfrm>
            <a:off x="4276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00929A"/>
              </a:buClr>
              <a:buSzPts val="2000"/>
              <a:buNone/>
              <a:defRPr sz="2667">
                <a:solidFill>
                  <a:srgbClr val="00929A"/>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8" name="Google Shape;5338;p35"/>
          <p:cNvSpPr txBox="1">
            <a:spLocks noGrp="1"/>
          </p:cNvSpPr>
          <p:nvPr>
            <p:ph type="title" idx="6"/>
          </p:nvPr>
        </p:nvSpPr>
        <p:spPr>
          <a:xfrm>
            <a:off x="8060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EA4335"/>
              </a:buClr>
              <a:buSzPts val="2000"/>
              <a:buNone/>
              <a:defRPr sz="2667">
                <a:solidFill>
                  <a:srgbClr val="E9504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9" name="Google Shape;5339;p35"/>
          <p:cNvSpPr txBox="1">
            <a:spLocks noGrp="1"/>
          </p:cNvSpPr>
          <p:nvPr>
            <p:ph type="title" idx="7"/>
          </p:nvPr>
        </p:nvSpPr>
        <p:spPr>
          <a:xfrm>
            <a:off x="4276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6DA8D6"/>
              </a:buClr>
              <a:buSzPts val="2000"/>
              <a:buNone/>
              <a:defRPr sz="2667">
                <a:solidFill>
                  <a:srgbClr val="3D88B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40" name="Google Shape;5340;p35"/>
          <p:cNvSpPr txBox="1">
            <a:spLocks noGrp="1"/>
          </p:cNvSpPr>
          <p:nvPr>
            <p:ph type="title" idx="8"/>
          </p:nvPr>
        </p:nvSpPr>
        <p:spPr>
          <a:xfrm>
            <a:off x="8060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FCBF60"/>
              </a:buClr>
              <a:buSzPts val="2000"/>
              <a:buNone/>
              <a:defRPr sz="2667">
                <a:solidFill>
                  <a:srgbClr val="FBB040"/>
                </a:solidFill>
              </a:defRPr>
            </a:lvl1pPr>
            <a:lvl2pPr lvl="1" rtl="0">
              <a:spcBef>
                <a:spcPts val="0"/>
              </a:spcBef>
              <a:spcAft>
                <a:spcPts val="0"/>
              </a:spcAft>
              <a:buClr>
                <a:srgbClr val="FCBF60"/>
              </a:buClr>
              <a:buSzPts val="2000"/>
              <a:buNone/>
              <a:defRPr sz="2667">
                <a:solidFill>
                  <a:srgbClr val="FCBF60"/>
                </a:solidFill>
              </a:defRPr>
            </a:lvl2pPr>
            <a:lvl3pPr lvl="2" rtl="0">
              <a:spcBef>
                <a:spcPts val="0"/>
              </a:spcBef>
              <a:spcAft>
                <a:spcPts val="0"/>
              </a:spcAft>
              <a:buClr>
                <a:srgbClr val="FCBF60"/>
              </a:buClr>
              <a:buSzPts val="2000"/>
              <a:buNone/>
              <a:defRPr sz="2667">
                <a:solidFill>
                  <a:srgbClr val="FCBF60"/>
                </a:solidFill>
              </a:defRPr>
            </a:lvl3pPr>
            <a:lvl4pPr lvl="3" rtl="0">
              <a:spcBef>
                <a:spcPts val="0"/>
              </a:spcBef>
              <a:spcAft>
                <a:spcPts val="0"/>
              </a:spcAft>
              <a:buClr>
                <a:srgbClr val="FCBF60"/>
              </a:buClr>
              <a:buSzPts val="2000"/>
              <a:buNone/>
              <a:defRPr sz="2667">
                <a:solidFill>
                  <a:srgbClr val="FCBF60"/>
                </a:solidFill>
              </a:defRPr>
            </a:lvl4pPr>
            <a:lvl5pPr lvl="4" rtl="0">
              <a:spcBef>
                <a:spcPts val="0"/>
              </a:spcBef>
              <a:spcAft>
                <a:spcPts val="0"/>
              </a:spcAft>
              <a:buClr>
                <a:srgbClr val="FCBF60"/>
              </a:buClr>
              <a:buSzPts val="2000"/>
              <a:buNone/>
              <a:defRPr sz="2667">
                <a:solidFill>
                  <a:srgbClr val="FCBF60"/>
                </a:solidFill>
              </a:defRPr>
            </a:lvl5pPr>
            <a:lvl6pPr lvl="5" rtl="0">
              <a:spcBef>
                <a:spcPts val="0"/>
              </a:spcBef>
              <a:spcAft>
                <a:spcPts val="0"/>
              </a:spcAft>
              <a:buClr>
                <a:srgbClr val="FCBF60"/>
              </a:buClr>
              <a:buSzPts val="2000"/>
              <a:buNone/>
              <a:defRPr sz="2667">
                <a:solidFill>
                  <a:srgbClr val="FCBF60"/>
                </a:solidFill>
              </a:defRPr>
            </a:lvl6pPr>
            <a:lvl7pPr lvl="6" rtl="0">
              <a:spcBef>
                <a:spcPts val="0"/>
              </a:spcBef>
              <a:spcAft>
                <a:spcPts val="0"/>
              </a:spcAft>
              <a:buClr>
                <a:srgbClr val="FCBF60"/>
              </a:buClr>
              <a:buSzPts val="2000"/>
              <a:buNone/>
              <a:defRPr sz="2667">
                <a:solidFill>
                  <a:srgbClr val="FCBF60"/>
                </a:solidFill>
              </a:defRPr>
            </a:lvl7pPr>
            <a:lvl8pPr lvl="7" rtl="0">
              <a:spcBef>
                <a:spcPts val="0"/>
              </a:spcBef>
              <a:spcAft>
                <a:spcPts val="0"/>
              </a:spcAft>
              <a:buClr>
                <a:srgbClr val="FCBF60"/>
              </a:buClr>
              <a:buSzPts val="2000"/>
              <a:buNone/>
              <a:defRPr sz="2667">
                <a:solidFill>
                  <a:srgbClr val="FCBF60"/>
                </a:solidFill>
              </a:defRPr>
            </a:lvl8pPr>
            <a:lvl9pPr lvl="8" rtl="0">
              <a:spcBef>
                <a:spcPts val="0"/>
              </a:spcBef>
              <a:spcAft>
                <a:spcPts val="0"/>
              </a:spcAft>
              <a:buClr>
                <a:srgbClr val="FCBF60"/>
              </a:buClr>
              <a:buSzPts val="2000"/>
              <a:buNone/>
              <a:defRPr sz="2667">
                <a:solidFill>
                  <a:srgbClr val="FCBF60"/>
                </a:solidFill>
              </a:defRPr>
            </a:lvl9pPr>
          </a:lstStyle>
          <a:p>
            <a:endParaRPr/>
          </a:p>
        </p:txBody>
      </p:sp>
    </p:spTree>
    <p:extLst>
      <p:ext uri="{BB962C8B-B14F-4D97-AF65-F5344CB8AC3E}">
        <p14:creationId xmlns:p14="http://schemas.microsoft.com/office/powerpoint/2010/main" val="50509222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Numbers and text 2">
  <p:cSld name="Numbers and text 2">
    <p:spTree>
      <p:nvGrpSpPr>
        <p:cNvPr id="1" name="Shape 5605"/>
        <p:cNvGrpSpPr/>
        <p:nvPr/>
      </p:nvGrpSpPr>
      <p:grpSpPr>
        <a:xfrm>
          <a:off x="0" y="0"/>
          <a:ext cx="0" cy="0"/>
          <a:chOff x="0" y="0"/>
          <a:chExt cx="0" cy="0"/>
        </a:xfrm>
      </p:grpSpPr>
      <p:sp>
        <p:nvSpPr>
          <p:cNvPr id="5606" name="Google Shape;5606;p37"/>
          <p:cNvSpPr txBox="1">
            <a:spLocks noGrp="1"/>
          </p:cNvSpPr>
          <p:nvPr>
            <p:ph type="subTitle" idx="1"/>
          </p:nvPr>
        </p:nvSpPr>
        <p:spPr>
          <a:xfrm>
            <a:off x="2635775" y="24928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7" name="Google Shape;5607;p37"/>
          <p:cNvSpPr txBox="1">
            <a:spLocks noGrp="1"/>
          </p:cNvSpPr>
          <p:nvPr>
            <p:ph type="title" hasCustomPrompt="1"/>
          </p:nvPr>
        </p:nvSpPr>
        <p:spPr>
          <a:xfrm>
            <a:off x="2635759" y="8781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8" name="Google Shape;5608;p37"/>
          <p:cNvSpPr txBox="1">
            <a:spLocks noGrp="1"/>
          </p:cNvSpPr>
          <p:nvPr>
            <p:ph type="subTitle" idx="2"/>
          </p:nvPr>
        </p:nvSpPr>
        <p:spPr>
          <a:xfrm>
            <a:off x="6464241" y="24927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9" name="Google Shape;5609;p37"/>
          <p:cNvSpPr txBox="1">
            <a:spLocks noGrp="1"/>
          </p:cNvSpPr>
          <p:nvPr>
            <p:ph type="title" idx="3" hasCustomPrompt="1"/>
          </p:nvPr>
        </p:nvSpPr>
        <p:spPr>
          <a:xfrm>
            <a:off x="6464225" y="8780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DF3C4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0" name="Google Shape;5610;p37"/>
          <p:cNvSpPr txBox="1">
            <a:spLocks noGrp="1"/>
          </p:cNvSpPr>
          <p:nvPr>
            <p:ph type="subTitle" idx="4"/>
          </p:nvPr>
        </p:nvSpPr>
        <p:spPr>
          <a:xfrm>
            <a:off x="2635775" y="51067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1" name="Google Shape;5611;p37"/>
          <p:cNvSpPr txBox="1">
            <a:spLocks noGrp="1"/>
          </p:cNvSpPr>
          <p:nvPr>
            <p:ph type="title" idx="5" hasCustomPrompt="1"/>
          </p:nvPr>
        </p:nvSpPr>
        <p:spPr>
          <a:xfrm>
            <a:off x="2635759" y="34920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008A8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2" name="Google Shape;5612;p37"/>
          <p:cNvSpPr txBox="1">
            <a:spLocks noGrp="1"/>
          </p:cNvSpPr>
          <p:nvPr>
            <p:ph type="subTitle" idx="6"/>
          </p:nvPr>
        </p:nvSpPr>
        <p:spPr>
          <a:xfrm>
            <a:off x="6464241" y="51066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3" name="Google Shape;5613;p37"/>
          <p:cNvSpPr txBox="1">
            <a:spLocks noGrp="1"/>
          </p:cNvSpPr>
          <p:nvPr>
            <p:ph type="title" idx="7" hasCustomPrompt="1"/>
          </p:nvPr>
        </p:nvSpPr>
        <p:spPr>
          <a:xfrm>
            <a:off x="6464225" y="34919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06316113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5880"/>
        <p:cNvGrpSpPr/>
        <p:nvPr/>
      </p:nvGrpSpPr>
      <p:grpSpPr>
        <a:xfrm>
          <a:off x="0" y="0"/>
          <a:ext cx="0" cy="0"/>
          <a:chOff x="0" y="0"/>
          <a:chExt cx="0" cy="0"/>
        </a:xfrm>
      </p:grpSpPr>
      <p:grpSp>
        <p:nvGrpSpPr>
          <p:cNvPr id="5881" name="Google Shape;5881;p39"/>
          <p:cNvGrpSpPr/>
          <p:nvPr/>
        </p:nvGrpSpPr>
        <p:grpSpPr>
          <a:xfrm>
            <a:off x="-180608" y="-649"/>
            <a:ext cx="12716167" cy="6858237"/>
            <a:chOff x="-135450" y="773125"/>
            <a:chExt cx="7704900" cy="4155500"/>
          </a:xfrm>
        </p:grpSpPr>
        <p:sp>
          <p:nvSpPr>
            <p:cNvPr id="5882" name="Google Shape;5882;p3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3" name="Google Shape;5883;p3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4" name="Google Shape;588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5" name="Google Shape;5885;p3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6" name="Google Shape;5886;p3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7" name="Google Shape;5887;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8" name="Google Shape;5888;p3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9" name="Google Shape;5889;p3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0" name="Google Shape;5890;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1" name="Google Shape;5891;p3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2" name="Google Shape;5892;p3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3" name="Google Shape;5893;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4" name="Google Shape;5894;p3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5" name="Google Shape;5895;p3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6" name="Google Shape;5896;p3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7" name="Google Shape;5897;p3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8" name="Google Shape;5898;p3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9" name="Google Shape;5899;p3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0" name="Google Shape;5900;p3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1" name="Google Shape;5901;p3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2" name="Google Shape;5902;p3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3" name="Google Shape;5903;p3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4" name="Google Shape;5904;p3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5" name="Google Shape;5905;p3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6" name="Google Shape;5906;p3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7" name="Google Shape;5907;p3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8" name="Google Shape;5908;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9" name="Google Shape;5909;p3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0" name="Google Shape;5910;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1" name="Google Shape;5911;p3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2" name="Google Shape;5912;p3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3" name="Google Shape;5913;p3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4" name="Google Shape;5914;p3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5" name="Google Shape;5915;p3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6" name="Google Shape;5916;p3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7" name="Google Shape;5917;p3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8" name="Google Shape;5918;p3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9" name="Google Shape;5919;p3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0" name="Google Shape;5920;p3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1" name="Google Shape;5921;p3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2" name="Google Shape;5922;p3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3" name="Google Shape;5923;p3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4" name="Google Shape;5924;p3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5" name="Google Shape;5925;p3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6" name="Google Shape;5926;p3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7" name="Google Shape;5927;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8" name="Google Shape;5928;p3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9" name="Google Shape;5929;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0" name="Google Shape;5930;p3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1" name="Google Shape;5931;p3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2" name="Google Shape;5932;p3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3" name="Google Shape;5933;p3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4" name="Google Shape;593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5" name="Google Shape;5935;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6" name="Google Shape;5936;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7" name="Google Shape;5937;p3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8" name="Google Shape;5938;p3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9" name="Google Shape;5939;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0" name="Google Shape;5940;p3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1" name="Google Shape;5941;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2" name="Google Shape;5942;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3" name="Google Shape;5943;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4" name="Google Shape;5944;p3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5" name="Google Shape;5945;p3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6" name="Google Shape;5946;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7" name="Google Shape;5947;p3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8" name="Google Shape;5948;p3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9" name="Google Shape;5949;p3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0" name="Google Shape;5950;p3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1" name="Google Shape;5951;p3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2" name="Google Shape;5952;p3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3" name="Google Shape;5953;p3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4" name="Google Shape;5954;p3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5" name="Google Shape;5955;p3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6" name="Google Shape;5956;p3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7" name="Google Shape;5957;p3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8" name="Google Shape;5958;p3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9" name="Google Shape;5959;p3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0" name="Google Shape;5960;p3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1" name="Google Shape;5961;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2" name="Google Shape;5962;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3" name="Google Shape;5963;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4" name="Google Shape;5964;p3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5" name="Google Shape;5965;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6" name="Google Shape;5966;p3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7" name="Google Shape;5967;p3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8" name="Google Shape;5968;p3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9" name="Google Shape;5969;p3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0" name="Google Shape;5970;p3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1" name="Google Shape;5971;p3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2" name="Google Shape;5972;p3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3" name="Google Shape;5973;p3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4" name="Google Shape;5974;p3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5" name="Google Shape;5975;p3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6" name="Google Shape;5976;p3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7" name="Google Shape;5977;p3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8" name="Google Shape;5978;p3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9" name="Google Shape;5979;p3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0" name="Google Shape;5980;p3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1" name="Google Shape;5981;p3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2" name="Google Shape;5982;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3" name="Google Shape;5983;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4" name="Google Shape;5984;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5" name="Google Shape;5985;p3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6" name="Google Shape;5986;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7" name="Google Shape;5987;p3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8" name="Google Shape;5988;p3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9" name="Google Shape;5989;p3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0" name="Google Shape;5990;p3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1" name="Google Shape;5991;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2" name="Google Shape;5992;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3" name="Google Shape;5993;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4" name="Google Shape;5994;p3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5" name="Google Shape;5995;p3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6" name="Google Shape;5996;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7" name="Google Shape;5997;p3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8" name="Google Shape;5998;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9" name="Google Shape;5999;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0" name="Google Shape;6000;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1" name="Google Shape;6001;p3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2" name="Google Shape;6002;p3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3" name="Google Shape;6003;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4" name="Google Shape;6004;p3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5" name="Google Shape;6005;p3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6" name="Google Shape;6006;p3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7" name="Google Shape;6007;p3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8" name="Google Shape;6008;p3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9" name="Google Shape;6009;p3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0" name="Google Shape;6010;p3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1" name="Google Shape;6011;p3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2" name="Google Shape;6012;p3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3" name="Google Shape;6013;p3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4" name="Google Shape;6014;p3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5" name="Google Shape;6015;p3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6" name="Google Shape;6016;p3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7" name="Google Shape;6017;p3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8" name="Google Shape;6018;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9" name="Google Shape;6019;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0" name="Google Shape;6020;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1" name="Google Shape;6021;p3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2" name="Google Shape;6022;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3" name="Google Shape;6023;p3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4" name="Google Shape;6024;p3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5" name="Google Shape;6025;p3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6" name="Google Shape;6026;p3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7" name="Google Shape;6027;p3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8" name="Google Shape;6028;p3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9" name="Google Shape;6029;p3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0" name="Google Shape;6030;p3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1" name="Google Shape;6031;p3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2" name="Google Shape;6032;p3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3" name="Google Shape;6033;p3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4" name="Google Shape;6034;p3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5" name="Google Shape;6035;p3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6" name="Google Shape;6036;p3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7" name="Google Shape;6037;p3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8" name="Google Shape;6038;p3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9" name="Google Shape;6039;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0" name="Google Shape;6040;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1" name="Google Shape;6041;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2" name="Google Shape;6042;p3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3" name="Google Shape;6043;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4" name="Google Shape;6044;p3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5" name="Google Shape;6045;p3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6" name="Google Shape;6046;p3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7" name="Google Shape;6047;p3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8" name="Google Shape;6048;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9" name="Google Shape;6049;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0" name="Google Shape;6050;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1" name="Google Shape;6051;p3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2" name="Google Shape;6052;p3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3" name="Google Shape;6053;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4" name="Google Shape;6054;p3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5" name="Google Shape;6055;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6" name="Google Shape;6056;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7" name="Google Shape;6057;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8" name="Google Shape;6058;p3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9" name="Google Shape;6059;p3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0" name="Google Shape;606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1" name="Google Shape;6061;p3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2" name="Google Shape;6062;p3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3" name="Google Shape;6063;p3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4" name="Google Shape;6064;p3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5" name="Google Shape;6065;p3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6" name="Google Shape;6066;p3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7" name="Google Shape;6067;p3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8" name="Google Shape;6068;p3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9" name="Google Shape;6069;p3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0" name="Google Shape;6070;p3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1" name="Google Shape;6071;p3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2" name="Google Shape;6072;p3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3" name="Google Shape;6073;p3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4" name="Google Shape;6074;p3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5" name="Google Shape;6075;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6" name="Google Shape;6076;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7" name="Google Shape;6077;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8" name="Google Shape;6078;p3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9" name="Google Shape;6079;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0" name="Google Shape;6080;p3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1" name="Google Shape;6081;p3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2" name="Google Shape;6082;p3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3" name="Google Shape;6083;p3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4" name="Google Shape;6084;p3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5" name="Google Shape;6085;p3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6" name="Google Shape;6086;p3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7" name="Google Shape;6087;p3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8" name="Google Shape;6088;p3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9" name="Google Shape;6089;p3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0" name="Google Shape;6090;p3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1" name="Google Shape;6091;p3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2" name="Google Shape;6092;p3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3" name="Google Shape;6093;p3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4" name="Google Shape;6094;p3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5" name="Google Shape;6095;p3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6" name="Google Shape;6096;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7" name="Google Shape;6097;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8" name="Google Shape;6098;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9" name="Google Shape;6099;p3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0" name="Google Shape;6100;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1" name="Google Shape;6101;p3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2" name="Google Shape;6102;p3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3" name="Google Shape;6103;p3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4" name="Google Shape;6104;p3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5" name="Google Shape;6105;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6" name="Google Shape;6106;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7" name="Google Shape;6107;p3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8" name="Google Shape;6108;p3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9" name="Google Shape;6109;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0" name="Google Shape;611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1" name="Google Shape;6111;p3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2" name="Google Shape;6112;p3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3" name="Google Shape;6113;p3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4" name="Google Shape;6114;p3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5" name="Google Shape;6115;p3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6" name="Google Shape;6116;p3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7" name="Google Shape;6117;p3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8" name="Google Shape;6118;p3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9" name="Google Shape;6119;p3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0" name="Google Shape;6120;p3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1" name="Google Shape;6121;p3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2" name="Google Shape;6122;p3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3" name="Google Shape;6123;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4" name="Google Shape;6124;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5" name="Google Shape;6125;p3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6" name="Google Shape;6126;p3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7" name="Google Shape;6127;p3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8" name="Google Shape;6128;p3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9" name="Google Shape;6129;p3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0" name="Google Shape;6130;p3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1" name="Google Shape;6131;p3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2" name="Google Shape;6132;p3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3" name="Google Shape;6133;p3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4" name="Google Shape;6134;p3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5" name="Google Shape;6135;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6" name="Google Shape;6136;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137" name="Google Shape;6137;p39"/>
          <p:cNvSpPr/>
          <p:nvPr/>
        </p:nvSpPr>
        <p:spPr>
          <a:xfrm rot="5400000">
            <a:off x="1888414" y="-2105140"/>
            <a:ext cx="8150373" cy="14924655"/>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8" name="Google Shape;6138;p3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139" name="Google Shape;6139;p39"/>
          <p:cNvSpPr txBox="1">
            <a:spLocks noGrp="1"/>
          </p:cNvSpPr>
          <p:nvPr>
            <p:ph type="subTitle" idx="1"/>
          </p:nvPr>
        </p:nvSpPr>
        <p:spPr>
          <a:xfrm>
            <a:off x="2511167"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0" name="Google Shape;6140;p39"/>
          <p:cNvSpPr txBox="1">
            <a:spLocks noGrp="1"/>
          </p:cNvSpPr>
          <p:nvPr>
            <p:ph type="subTitle" idx="2"/>
          </p:nvPr>
        </p:nvSpPr>
        <p:spPr>
          <a:xfrm>
            <a:off x="6524741"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1" name="Google Shape;6141;p39"/>
          <p:cNvSpPr txBox="1">
            <a:spLocks noGrp="1"/>
          </p:cNvSpPr>
          <p:nvPr>
            <p:ph type="title" idx="3"/>
          </p:nvPr>
        </p:nvSpPr>
        <p:spPr>
          <a:xfrm>
            <a:off x="2511167"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142" name="Google Shape;6142;p39"/>
          <p:cNvSpPr txBox="1">
            <a:spLocks noGrp="1"/>
          </p:cNvSpPr>
          <p:nvPr>
            <p:ph type="title" idx="4"/>
          </p:nvPr>
        </p:nvSpPr>
        <p:spPr>
          <a:xfrm>
            <a:off x="6524741"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507026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6409"/>
        <p:cNvGrpSpPr/>
        <p:nvPr/>
      </p:nvGrpSpPr>
      <p:grpSpPr>
        <a:xfrm>
          <a:off x="0" y="0"/>
          <a:ext cx="0" cy="0"/>
          <a:chOff x="0" y="0"/>
          <a:chExt cx="0" cy="0"/>
        </a:xfrm>
      </p:grpSpPr>
      <p:sp>
        <p:nvSpPr>
          <p:cNvPr id="6410" name="Google Shape;6410;p41"/>
          <p:cNvSpPr/>
          <p:nvPr/>
        </p:nvSpPr>
        <p:spPr>
          <a:xfrm rot="5400172" flipH="1">
            <a:off x="2492752" y="-6873631"/>
            <a:ext cx="7206501" cy="134632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1" name="Google Shape;6411;p41"/>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12" name="Google Shape;6412;p41"/>
          <p:cNvSpPr txBox="1">
            <a:spLocks noGrp="1"/>
          </p:cNvSpPr>
          <p:nvPr>
            <p:ph type="subTitle" idx="1"/>
          </p:nvPr>
        </p:nvSpPr>
        <p:spPr>
          <a:xfrm>
            <a:off x="468519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3" name="Google Shape;6413;p41"/>
          <p:cNvSpPr txBox="1">
            <a:spLocks noGrp="1"/>
          </p:cNvSpPr>
          <p:nvPr>
            <p:ph type="title" idx="2"/>
          </p:nvPr>
        </p:nvSpPr>
        <p:spPr>
          <a:xfrm>
            <a:off x="5531952"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4" name="Google Shape;6414;p41"/>
          <p:cNvSpPr txBox="1">
            <a:spLocks noGrp="1"/>
          </p:cNvSpPr>
          <p:nvPr>
            <p:ph type="subTitle" idx="3"/>
          </p:nvPr>
        </p:nvSpPr>
        <p:spPr>
          <a:xfrm>
            <a:off x="136646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5" name="Google Shape;6415;p41"/>
          <p:cNvSpPr txBox="1">
            <a:spLocks noGrp="1"/>
          </p:cNvSpPr>
          <p:nvPr>
            <p:ph type="title" idx="4"/>
          </p:nvPr>
        </p:nvSpPr>
        <p:spPr>
          <a:xfrm>
            <a:off x="2213229"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6" name="Google Shape;6416;p41"/>
          <p:cNvSpPr txBox="1">
            <a:spLocks noGrp="1"/>
          </p:cNvSpPr>
          <p:nvPr>
            <p:ph type="subTitle" idx="5"/>
          </p:nvPr>
        </p:nvSpPr>
        <p:spPr>
          <a:xfrm>
            <a:off x="8003927" y="3170031"/>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7" name="Google Shape;6417;p41"/>
          <p:cNvSpPr txBox="1">
            <a:spLocks noGrp="1"/>
          </p:cNvSpPr>
          <p:nvPr>
            <p:ph type="title" idx="6"/>
          </p:nvPr>
        </p:nvSpPr>
        <p:spPr>
          <a:xfrm>
            <a:off x="8850675" y="2442867"/>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0115593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6677"/>
        <p:cNvGrpSpPr/>
        <p:nvPr/>
      </p:nvGrpSpPr>
      <p:grpSpPr>
        <a:xfrm>
          <a:off x="0" y="0"/>
          <a:ext cx="0" cy="0"/>
          <a:chOff x="0" y="0"/>
          <a:chExt cx="0" cy="0"/>
        </a:xfrm>
      </p:grpSpPr>
      <p:grpSp>
        <p:nvGrpSpPr>
          <p:cNvPr id="6678" name="Google Shape;6678;p43"/>
          <p:cNvGrpSpPr/>
          <p:nvPr/>
        </p:nvGrpSpPr>
        <p:grpSpPr>
          <a:xfrm>
            <a:off x="-180608" y="-649"/>
            <a:ext cx="12716167" cy="6858237"/>
            <a:chOff x="-135450" y="773125"/>
            <a:chExt cx="7704900" cy="4155500"/>
          </a:xfrm>
        </p:grpSpPr>
        <p:sp>
          <p:nvSpPr>
            <p:cNvPr id="6679" name="Google Shape;6679;p4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0" name="Google Shape;6680;p4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1" name="Google Shape;668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2" name="Google Shape;6682;p4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3" name="Google Shape;6683;p4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4" name="Google Shape;6684;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5" name="Google Shape;6685;p4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6" name="Google Shape;6686;p4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7" name="Google Shape;6687;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8" name="Google Shape;6688;p4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9" name="Google Shape;6689;p4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0" name="Google Shape;6690;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1" name="Google Shape;6691;p4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2" name="Google Shape;6692;p4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3" name="Google Shape;6693;p4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4" name="Google Shape;6694;p4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5" name="Google Shape;6695;p4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6" name="Google Shape;6696;p4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7" name="Google Shape;6697;p4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8" name="Google Shape;6698;p4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9" name="Google Shape;6699;p4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0" name="Google Shape;6700;p4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1" name="Google Shape;6701;p4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2" name="Google Shape;6702;p4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3" name="Google Shape;6703;p4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4" name="Google Shape;6704;p4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5" name="Google Shape;6705;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6" name="Google Shape;6706;p4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7" name="Google Shape;6707;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8" name="Google Shape;6708;p4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9" name="Google Shape;6709;p4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0" name="Google Shape;6710;p4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1" name="Google Shape;6711;p4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2" name="Google Shape;6712;p4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3" name="Google Shape;6713;p4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4" name="Google Shape;6714;p4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5" name="Google Shape;6715;p4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6" name="Google Shape;6716;p4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7" name="Google Shape;6717;p4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8" name="Google Shape;6718;p4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9" name="Google Shape;6719;p4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0" name="Google Shape;6720;p4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1" name="Google Shape;6721;p4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2" name="Google Shape;6722;p4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3" name="Google Shape;6723;p4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4" name="Google Shape;6724;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5" name="Google Shape;6725;p4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6" name="Google Shape;6726;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7" name="Google Shape;6727;p4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8" name="Google Shape;6728;p4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9" name="Google Shape;6729;p4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0" name="Google Shape;6730;p4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1" name="Google Shape;673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2" name="Google Shape;6732;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3" name="Google Shape;6733;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4" name="Google Shape;6734;p4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5" name="Google Shape;6735;p4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6" name="Google Shape;6736;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7" name="Google Shape;6737;p4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8" name="Google Shape;6738;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9" name="Google Shape;6739;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0" name="Google Shape;6740;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1" name="Google Shape;6741;p4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2" name="Google Shape;6742;p4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3" name="Google Shape;6743;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4" name="Google Shape;6744;p4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5" name="Google Shape;6745;p4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6" name="Google Shape;6746;p4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7" name="Google Shape;6747;p4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8" name="Google Shape;6748;p4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9" name="Google Shape;6749;p4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0" name="Google Shape;6750;p4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1" name="Google Shape;6751;p4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2" name="Google Shape;6752;p4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3" name="Google Shape;6753;p4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4" name="Google Shape;6754;p4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5" name="Google Shape;6755;p4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6" name="Google Shape;6756;p4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7" name="Google Shape;6757;p4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8" name="Google Shape;6758;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9" name="Google Shape;6759;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0" name="Google Shape;6760;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1" name="Google Shape;6761;p4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2" name="Google Shape;6762;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3" name="Google Shape;6763;p4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4" name="Google Shape;6764;p4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5" name="Google Shape;6765;p4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6" name="Google Shape;6766;p4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7" name="Google Shape;6767;p4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8" name="Google Shape;6768;p4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9" name="Google Shape;6769;p4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0" name="Google Shape;6770;p4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1" name="Google Shape;6771;p4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2" name="Google Shape;6772;p4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3" name="Google Shape;6773;p4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4" name="Google Shape;6774;p4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5" name="Google Shape;6775;p4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6" name="Google Shape;6776;p4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7" name="Google Shape;6777;p4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8" name="Google Shape;6778;p4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9" name="Google Shape;6779;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0" name="Google Shape;6780;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1" name="Google Shape;6781;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2" name="Google Shape;6782;p4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3" name="Google Shape;6783;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4" name="Google Shape;6784;p4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5" name="Google Shape;6785;p4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6" name="Google Shape;6786;p4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7" name="Google Shape;6787;p4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8" name="Google Shape;6788;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9" name="Google Shape;6789;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0" name="Google Shape;6790;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1" name="Google Shape;6791;p4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2" name="Google Shape;6792;p4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3" name="Google Shape;6793;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4" name="Google Shape;6794;p4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5" name="Google Shape;6795;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6" name="Google Shape;6796;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7" name="Google Shape;6797;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8" name="Google Shape;6798;p4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9" name="Google Shape;6799;p4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0" name="Google Shape;6800;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1" name="Google Shape;6801;p4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2" name="Google Shape;6802;p4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3" name="Google Shape;6803;p4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4" name="Google Shape;6804;p4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5" name="Google Shape;6805;p4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6" name="Google Shape;6806;p4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7" name="Google Shape;6807;p4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8" name="Google Shape;6808;p4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9" name="Google Shape;6809;p4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0" name="Google Shape;6810;p4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1" name="Google Shape;6811;p4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2" name="Google Shape;6812;p4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3" name="Google Shape;6813;p4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4" name="Google Shape;6814;p4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5" name="Google Shape;6815;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6" name="Google Shape;6816;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7" name="Google Shape;6817;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8" name="Google Shape;6818;p4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9" name="Google Shape;6819;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0" name="Google Shape;6820;p4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1" name="Google Shape;6821;p4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2" name="Google Shape;6822;p4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3" name="Google Shape;6823;p4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4" name="Google Shape;6824;p4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5" name="Google Shape;6825;p4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6" name="Google Shape;6826;p4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7" name="Google Shape;6827;p4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8" name="Google Shape;6828;p4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9" name="Google Shape;6829;p4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0" name="Google Shape;6830;p4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1" name="Google Shape;6831;p4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2" name="Google Shape;6832;p4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3" name="Google Shape;6833;p4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4" name="Google Shape;6834;p4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5" name="Google Shape;6835;p4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6" name="Google Shape;6836;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7" name="Google Shape;6837;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8" name="Google Shape;6838;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9" name="Google Shape;6839;p4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0" name="Google Shape;6840;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1" name="Google Shape;6841;p4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2" name="Google Shape;6842;p4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3" name="Google Shape;6843;p4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4" name="Google Shape;6844;p4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5" name="Google Shape;6845;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6" name="Google Shape;6846;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7" name="Google Shape;6847;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8" name="Google Shape;6848;p4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9" name="Google Shape;6849;p4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0" name="Google Shape;6850;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1" name="Google Shape;6851;p4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2" name="Google Shape;6852;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3" name="Google Shape;6853;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4" name="Google Shape;6854;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5" name="Google Shape;6855;p4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6" name="Google Shape;6856;p4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7" name="Google Shape;685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8" name="Google Shape;6858;p4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9" name="Google Shape;6859;p4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0" name="Google Shape;6860;p4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1" name="Google Shape;6861;p4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2" name="Google Shape;6862;p4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3" name="Google Shape;6863;p4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4" name="Google Shape;6864;p4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5" name="Google Shape;6865;p4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6" name="Google Shape;6866;p4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7" name="Google Shape;6867;p4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8" name="Google Shape;6868;p4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9" name="Google Shape;6869;p4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0" name="Google Shape;6870;p4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1" name="Google Shape;6871;p4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2" name="Google Shape;6872;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3" name="Google Shape;6873;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4" name="Google Shape;6874;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5" name="Google Shape;6875;p4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6" name="Google Shape;6876;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7" name="Google Shape;6877;p4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8" name="Google Shape;6878;p4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9" name="Google Shape;6879;p4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0" name="Google Shape;6880;p4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1" name="Google Shape;6881;p4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2" name="Google Shape;6882;p4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3" name="Google Shape;6883;p4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4" name="Google Shape;6884;p4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5" name="Google Shape;6885;p4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6" name="Google Shape;6886;p4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7" name="Google Shape;6887;p4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8" name="Google Shape;6888;p4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9" name="Google Shape;6889;p4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0" name="Google Shape;6890;p4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1" name="Google Shape;6891;p4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2" name="Google Shape;6892;p4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3" name="Google Shape;6893;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4" name="Google Shape;6894;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5" name="Google Shape;6895;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6" name="Google Shape;6896;p4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7" name="Google Shape;6897;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8" name="Google Shape;6898;p4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9" name="Google Shape;6899;p4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0" name="Google Shape;6900;p4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1" name="Google Shape;6901;p4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2" name="Google Shape;6902;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3" name="Google Shape;6903;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4" name="Google Shape;6904;p4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5" name="Google Shape;6905;p4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6" name="Google Shape;6906;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7" name="Google Shape;690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8" name="Google Shape;6908;p4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9" name="Google Shape;6909;p4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0" name="Google Shape;6910;p4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1" name="Google Shape;6911;p4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2" name="Google Shape;6912;p4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3" name="Google Shape;6913;p4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4" name="Google Shape;6914;p4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5" name="Google Shape;6915;p4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6" name="Google Shape;6916;p4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7" name="Google Shape;6917;p4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8" name="Google Shape;6918;p4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9" name="Google Shape;6919;p4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0" name="Google Shape;6920;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1" name="Google Shape;6921;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2" name="Google Shape;6922;p4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3" name="Google Shape;6923;p4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4" name="Google Shape;6924;p4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5" name="Google Shape;6925;p4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6" name="Google Shape;6926;p4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7" name="Google Shape;6927;p4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8" name="Google Shape;6928;p4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9" name="Google Shape;6929;p4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0" name="Google Shape;6930;p4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1" name="Google Shape;6931;p4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2" name="Google Shape;6932;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3" name="Google Shape;6933;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934" name="Google Shape;6934;p43"/>
          <p:cNvSpPr txBox="1">
            <a:spLocks noGrp="1"/>
          </p:cNvSpPr>
          <p:nvPr>
            <p:ph type="subTitle" idx="1"/>
          </p:nvPr>
        </p:nvSpPr>
        <p:spPr>
          <a:xfrm flipH="1">
            <a:off x="1184932"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rtl="0">
              <a:lnSpc>
                <a:spcPct val="100000"/>
              </a:lnSpc>
              <a:spcBef>
                <a:spcPts val="0"/>
              </a:spcBef>
              <a:spcAft>
                <a:spcPts val="0"/>
              </a:spcAft>
              <a:buSzPts val="2800"/>
              <a:buChar char="○"/>
              <a:defRPr sz="3733"/>
            </a:lvl2pPr>
            <a:lvl3pPr lvl="2" rtl="0">
              <a:lnSpc>
                <a:spcPct val="100000"/>
              </a:lnSpc>
              <a:spcBef>
                <a:spcPts val="0"/>
              </a:spcBef>
              <a:spcAft>
                <a:spcPts val="0"/>
              </a:spcAft>
              <a:buSzPts val="2800"/>
              <a:buChar char="■"/>
              <a:defRPr sz="3733"/>
            </a:lvl3pPr>
            <a:lvl4pPr lvl="3" rtl="0">
              <a:lnSpc>
                <a:spcPct val="100000"/>
              </a:lnSpc>
              <a:spcBef>
                <a:spcPts val="0"/>
              </a:spcBef>
              <a:spcAft>
                <a:spcPts val="0"/>
              </a:spcAft>
              <a:buSzPts val="2800"/>
              <a:buChar char="●"/>
              <a:defRPr sz="3733"/>
            </a:lvl4pPr>
            <a:lvl5pPr lvl="4" rtl="0">
              <a:lnSpc>
                <a:spcPct val="100000"/>
              </a:lnSpc>
              <a:spcBef>
                <a:spcPts val="0"/>
              </a:spcBef>
              <a:spcAft>
                <a:spcPts val="0"/>
              </a:spcAft>
              <a:buSzPts val="2800"/>
              <a:buChar char="○"/>
              <a:defRPr sz="3733"/>
            </a:lvl5pPr>
            <a:lvl6pPr lvl="5" rtl="0">
              <a:lnSpc>
                <a:spcPct val="100000"/>
              </a:lnSpc>
              <a:spcBef>
                <a:spcPts val="0"/>
              </a:spcBef>
              <a:spcAft>
                <a:spcPts val="0"/>
              </a:spcAft>
              <a:buSzPts val="2800"/>
              <a:buChar char="■"/>
              <a:defRPr sz="3733"/>
            </a:lvl6pPr>
            <a:lvl7pPr lvl="6" rtl="0">
              <a:lnSpc>
                <a:spcPct val="100000"/>
              </a:lnSpc>
              <a:spcBef>
                <a:spcPts val="0"/>
              </a:spcBef>
              <a:spcAft>
                <a:spcPts val="0"/>
              </a:spcAft>
              <a:buSzPts val="2800"/>
              <a:buChar char="●"/>
              <a:defRPr sz="3733"/>
            </a:lvl7pPr>
            <a:lvl8pPr lvl="7" rtl="0">
              <a:lnSpc>
                <a:spcPct val="100000"/>
              </a:lnSpc>
              <a:spcBef>
                <a:spcPts val="0"/>
              </a:spcBef>
              <a:spcAft>
                <a:spcPts val="0"/>
              </a:spcAft>
              <a:buSzPts val="2800"/>
              <a:buChar char="○"/>
              <a:defRPr sz="3733"/>
            </a:lvl8pPr>
            <a:lvl9pPr lvl="8" rtl="0">
              <a:lnSpc>
                <a:spcPct val="100000"/>
              </a:lnSpc>
              <a:spcBef>
                <a:spcPts val="0"/>
              </a:spcBef>
              <a:spcAft>
                <a:spcPts val="0"/>
              </a:spcAft>
              <a:buSzPts val="2800"/>
              <a:buChar char="■"/>
              <a:defRPr sz="3733"/>
            </a:lvl9pPr>
          </a:lstStyle>
          <a:p>
            <a:endParaRPr/>
          </a:p>
        </p:txBody>
      </p:sp>
      <p:sp>
        <p:nvSpPr>
          <p:cNvPr id="6935" name="Google Shape;6935;p43"/>
          <p:cNvSpPr txBox="1">
            <a:spLocks noGrp="1"/>
          </p:cNvSpPr>
          <p:nvPr>
            <p:ph type="subTitle" idx="2"/>
          </p:nvPr>
        </p:nvSpPr>
        <p:spPr>
          <a:xfrm flipH="1">
            <a:off x="6613900"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algn="r" rtl="0">
              <a:lnSpc>
                <a:spcPct val="100000"/>
              </a:lnSpc>
              <a:spcBef>
                <a:spcPts val="0"/>
              </a:spcBef>
              <a:spcAft>
                <a:spcPts val="0"/>
              </a:spcAft>
              <a:buSzPts val="2800"/>
              <a:buChar char="○"/>
              <a:defRPr sz="3733"/>
            </a:lvl2pPr>
            <a:lvl3pPr lvl="2" algn="r" rtl="0">
              <a:lnSpc>
                <a:spcPct val="100000"/>
              </a:lnSpc>
              <a:spcBef>
                <a:spcPts val="0"/>
              </a:spcBef>
              <a:spcAft>
                <a:spcPts val="0"/>
              </a:spcAft>
              <a:buSzPts val="2800"/>
              <a:buChar char="■"/>
              <a:defRPr sz="3733"/>
            </a:lvl3pPr>
            <a:lvl4pPr lvl="3" algn="r" rtl="0">
              <a:lnSpc>
                <a:spcPct val="100000"/>
              </a:lnSpc>
              <a:spcBef>
                <a:spcPts val="0"/>
              </a:spcBef>
              <a:spcAft>
                <a:spcPts val="0"/>
              </a:spcAft>
              <a:buSzPts val="2800"/>
              <a:buChar char="●"/>
              <a:defRPr sz="3733"/>
            </a:lvl4pPr>
            <a:lvl5pPr lvl="4" algn="r" rtl="0">
              <a:lnSpc>
                <a:spcPct val="100000"/>
              </a:lnSpc>
              <a:spcBef>
                <a:spcPts val="0"/>
              </a:spcBef>
              <a:spcAft>
                <a:spcPts val="0"/>
              </a:spcAft>
              <a:buSzPts val="2800"/>
              <a:buChar char="○"/>
              <a:defRPr sz="3733"/>
            </a:lvl5pPr>
            <a:lvl6pPr lvl="5" algn="r" rtl="0">
              <a:lnSpc>
                <a:spcPct val="100000"/>
              </a:lnSpc>
              <a:spcBef>
                <a:spcPts val="0"/>
              </a:spcBef>
              <a:spcAft>
                <a:spcPts val="0"/>
              </a:spcAft>
              <a:buSzPts val="2800"/>
              <a:buChar char="■"/>
              <a:defRPr sz="3733"/>
            </a:lvl6pPr>
            <a:lvl7pPr lvl="6" algn="r" rtl="0">
              <a:lnSpc>
                <a:spcPct val="100000"/>
              </a:lnSpc>
              <a:spcBef>
                <a:spcPts val="0"/>
              </a:spcBef>
              <a:spcAft>
                <a:spcPts val="0"/>
              </a:spcAft>
              <a:buSzPts val="2800"/>
              <a:buChar char="●"/>
              <a:defRPr sz="3733"/>
            </a:lvl7pPr>
            <a:lvl8pPr lvl="7" algn="r" rtl="0">
              <a:lnSpc>
                <a:spcPct val="100000"/>
              </a:lnSpc>
              <a:spcBef>
                <a:spcPts val="0"/>
              </a:spcBef>
              <a:spcAft>
                <a:spcPts val="0"/>
              </a:spcAft>
              <a:buSzPts val="2800"/>
              <a:buChar char="○"/>
              <a:defRPr sz="3733"/>
            </a:lvl8pPr>
            <a:lvl9pPr lvl="8" algn="r" rtl="0">
              <a:lnSpc>
                <a:spcPct val="100000"/>
              </a:lnSpc>
              <a:spcBef>
                <a:spcPts val="0"/>
              </a:spcBef>
              <a:spcAft>
                <a:spcPts val="0"/>
              </a:spcAft>
              <a:buSzPts val="2800"/>
              <a:buChar char="■"/>
              <a:defRPr sz="3733"/>
            </a:lvl9pPr>
          </a:lstStyle>
          <a:p>
            <a:endParaRPr/>
          </a:p>
        </p:txBody>
      </p:sp>
      <p:sp>
        <p:nvSpPr>
          <p:cNvPr id="6936" name="Google Shape;6936;p4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937" name="Google Shape;6937;p43"/>
          <p:cNvSpPr/>
          <p:nvPr/>
        </p:nvSpPr>
        <p:spPr>
          <a:xfrm rot="3216869">
            <a:off x="9943728" y="5006808"/>
            <a:ext cx="2254225" cy="42104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8" name="Google Shape;6938;p43"/>
          <p:cNvSpPr/>
          <p:nvPr/>
        </p:nvSpPr>
        <p:spPr>
          <a:xfrm rot="4116253" flipH="1">
            <a:off x="-190768" y="-1907437"/>
            <a:ext cx="2254161" cy="42104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435858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8589"/>
        <p:cNvGrpSpPr/>
        <p:nvPr/>
      </p:nvGrpSpPr>
      <p:grpSpPr>
        <a:xfrm>
          <a:off x="0" y="0"/>
          <a:ext cx="0" cy="0"/>
          <a:chOff x="0" y="0"/>
          <a:chExt cx="0" cy="0"/>
        </a:xfrm>
      </p:grpSpPr>
      <p:grpSp>
        <p:nvGrpSpPr>
          <p:cNvPr id="8590" name="Google Shape;8590;p50"/>
          <p:cNvGrpSpPr/>
          <p:nvPr/>
        </p:nvGrpSpPr>
        <p:grpSpPr>
          <a:xfrm>
            <a:off x="-180608" y="-649"/>
            <a:ext cx="12716167" cy="6858237"/>
            <a:chOff x="-135450" y="773125"/>
            <a:chExt cx="7704900" cy="4155500"/>
          </a:xfrm>
        </p:grpSpPr>
        <p:sp>
          <p:nvSpPr>
            <p:cNvPr id="8591" name="Google Shape;8591;p50"/>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2" name="Google Shape;8592;p50"/>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3" name="Google Shape;859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4" name="Google Shape;8594;p50"/>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5" name="Google Shape;8595;p50"/>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6" name="Google Shape;8596;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7" name="Google Shape;8597;p50"/>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8" name="Google Shape;8598;p50"/>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9" name="Google Shape;8599;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0" name="Google Shape;8600;p50"/>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1" name="Google Shape;8601;p50"/>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2" name="Google Shape;8602;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3" name="Google Shape;8603;p50"/>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4" name="Google Shape;8604;p50"/>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5" name="Google Shape;8605;p50"/>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6" name="Google Shape;8606;p50"/>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7" name="Google Shape;8607;p50"/>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8" name="Google Shape;8608;p50"/>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9" name="Google Shape;8609;p50"/>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0" name="Google Shape;8610;p50"/>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1" name="Google Shape;8611;p50"/>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2" name="Google Shape;8612;p50"/>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3" name="Google Shape;8613;p50"/>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4" name="Google Shape;8614;p50"/>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5" name="Google Shape;8615;p50"/>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6" name="Google Shape;8616;p50"/>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7" name="Google Shape;8617;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8" name="Google Shape;8618;p50"/>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9" name="Google Shape;8619;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0" name="Google Shape;8620;p50"/>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1" name="Google Shape;8621;p50"/>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2" name="Google Shape;8622;p50"/>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3" name="Google Shape;8623;p50"/>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4" name="Google Shape;8624;p50"/>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5" name="Google Shape;8625;p50"/>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6" name="Google Shape;8626;p50"/>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7" name="Google Shape;8627;p50"/>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8" name="Google Shape;8628;p50"/>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9" name="Google Shape;8629;p50"/>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0" name="Google Shape;8630;p50"/>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1" name="Google Shape;8631;p50"/>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2" name="Google Shape;8632;p50"/>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3" name="Google Shape;8633;p50"/>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4" name="Google Shape;8634;p50"/>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5" name="Google Shape;8635;p50"/>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6" name="Google Shape;8636;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7" name="Google Shape;8637;p50"/>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8" name="Google Shape;8638;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9" name="Google Shape;8639;p50"/>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0" name="Google Shape;8640;p50"/>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1" name="Google Shape;8641;p50"/>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2" name="Google Shape;8642;p50"/>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3" name="Google Shape;864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4" name="Google Shape;8644;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5" name="Google Shape;8645;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6" name="Google Shape;8646;p50"/>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7" name="Google Shape;8647;p50"/>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8" name="Google Shape;8648;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9" name="Google Shape;8649;p50"/>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0" name="Google Shape;8650;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1" name="Google Shape;8651;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2" name="Google Shape;8652;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3" name="Google Shape;8653;p50"/>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4" name="Google Shape;8654;p50"/>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5" name="Google Shape;8655;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6" name="Google Shape;8656;p50"/>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7" name="Google Shape;8657;p50"/>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8" name="Google Shape;8658;p50"/>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9" name="Google Shape;8659;p50"/>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0" name="Google Shape;8660;p50"/>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1" name="Google Shape;8661;p50"/>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2" name="Google Shape;8662;p50"/>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3" name="Google Shape;8663;p50"/>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4" name="Google Shape;8664;p50"/>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5" name="Google Shape;8665;p50"/>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6" name="Google Shape;8666;p50"/>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7" name="Google Shape;8667;p50"/>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8" name="Google Shape;8668;p50"/>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9" name="Google Shape;8669;p50"/>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0" name="Google Shape;8670;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1" name="Google Shape;8671;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2" name="Google Shape;8672;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3" name="Google Shape;8673;p50"/>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4" name="Google Shape;8674;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5" name="Google Shape;8675;p50"/>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6" name="Google Shape;8676;p50"/>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7" name="Google Shape;8677;p50"/>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8" name="Google Shape;8678;p50"/>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9" name="Google Shape;8679;p50"/>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0" name="Google Shape;8680;p50"/>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1" name="Google Shape;8681;p50"/>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2" name="Google Shape;8682;p50"/>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3" name="Google Shape;8683;p50"/>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4" name="Google Shape;8684;p50"/>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5" name="Google Shape;8685;p50"/>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6" name="Google Shape;8686;p50"/>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7" name="Google Shape;8687;p50"/>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8" name="Google Shape;8688;p50"/>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9" name="Google Shape;8689;p50"/>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0" name="Google Shape;8690;p50"/>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1" name="Google Shape;8691;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2" name="Google Shape;8692;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3" name="Google Shape;8693;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4" name="Google Shape;8694;p50"/>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5" name="Google Shape;8695;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6" name="Google Shape;8696;p50"/>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7" name="Google Shape;8697;p50"/>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8" name="Google Shape;8698;p50"/>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9" name="Google Shape;8699;p50"/>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0" name="Google Shape;8700;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1" name="Google Shape;8701;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2" name="Google Shape;8702;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3" name="Google Shape;8703;p50"/>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4" name="Google Shape;8704;p50"/>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5" name="Google Shape;8705;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6" name="Google Shape;8706;p50"/>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7" name="Google Shape;8707;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8" name="Google Shape;8708;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9" name="Google Shape;8709;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0" name="Google Shape;8710;p50"/>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1" name="Google Shape;8711;p50"/>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2" name="Google Shape;8712;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3" name="Google Shape;8713;p50"/>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4" name="Google Shape;8714;p50"/>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5" name="Google Shape;8715;p50"/>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6" name="Google Shape;8716;p50"/>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7" name="Google Shape;8717;p50"/>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8" name="Google Shape;8718;p50"/>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9" name="Google Shape;8719;p50"/>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0" name="Google Shape;8720;p50"/>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1" name="Google Shape;8721;p50"/>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2" name="Google Shape;8722;p50"/>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3" name="Google Shape;8723;p50"/>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4" name="Google Shape;8724;p50"/>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5" name="Google Shape;8725;p50"/>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6" name="Google Shape;8726;p50"/>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7" name="Google Shape;8727;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8" name="Google Shape;8728;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9" name="Google Shape;8729;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0" name="Google Shape;8730;p50"/>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1" name="Google Shape;8731;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2" name="Google Shape;8732;p50"/>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3" name="Google Shape;8733;p50"/>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4" name="Google Shape;8734;p50"/>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5" name="Google Shape;8735;p50"/>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6" name="Google Shape;8736;p50"/>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7" name="Google Shape;8737;p50"/>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8" name="Google Shape;8738;p50"/>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9" name="Google Shape;8739;p50"/>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0" name="Google Shape;8740;p50"/>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1" name="Google Shape;8741;p50"/>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2" name="Google Shape;8742;p50"/>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3" name="Google Shape;8743;p50"/>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4" name="Google Shape;8744;p50"/>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5" name="Google Shape;8745;p50"/>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6" name="Google Shape;8746;p50"/>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7" name="Google Shape;8747;p50"/>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8" name="Google Shape;8748;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9" name="Google Shape;8749;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0" name="Google Shape;8750;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1" name="Google Shape;8751;p50"/>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2" name="Google Shape;8752;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3" name="Google Shape;8753;p50"/>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4" name="Google Shape;8754;p50"/>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5" name="Google Shape;8755;p50"/>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6" name="Google Shape;8756;p50"/>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7" name="Google Shape;8757;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8" name="Google Shape;8758;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9" name="Google Shape;8759;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0" name="Google Shape;8760;p50"/>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1" name="Google Shape;8761;p50"/>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2" name="Google Shape;8762;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3" name="Google Shape;8763;p50"/>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4" name="Google Shape;8764;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5" name="Google Shape;8765;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6" name="Google Shape;8766;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7" name="Google Shape;8767;p50"/>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8" name="Google Shape;8768;p50"/>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9" name="Google Shape;876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0" name="Google Shape;8770;p50"/>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1" name="Google Shape;8771;p50"/>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2" name="Google Shape;8772;p50"/>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3" name="Google Shape;8773;p50"/>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4" name="Google Shape;8774;p50"/>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5" name="Google Shape;8775;p50"/>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6" name="Google Shape;8776;p50"/>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7" name="Google Shape;8777;p50"/>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8" name="Google Shape;8778;p50"/>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9" name="Google Shape;8779;p50"/>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0" name="Google Shape;8780;p50"/>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1" name="Google Shape;8781;p50"/>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2" name="Google Shape;8782;p50"/>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3" name="Google Shape;8783;p50"/>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4" name="Google Shape;8784;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5" name="Google Shape;8785;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6" name="Google Shape;8786;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7" name="Google Shape;8787;p50"/>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8" name="Google Shape;8788;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9" name="Google Shape;8789;p50"/>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0" name="Google Shape;8790;p50"/>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1" name="Google Shape;8791;p50"/>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2" name="Google Shape;8792;p50"/>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3" name="Google Shape;8793;p50"/>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4" name="Google Shape;8794;p50"/>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5" name="Google Shape;8795;p50"/>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6" name="Google Shape;8796;p50"/>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7" name="Google Shape;8797;p50"/>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8" name="Google Shape;8798;p50"/>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9" name="Google Shape;8799;p50"/>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0" name="Google Shape;8800;p50"/>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1" name="Google Shape;8801;p50"/>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2" name="Google Shape;8802;p50"/>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3" name="Google Shape;8803;p50"/>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4" name="Google Shape;8804;p50"/>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5" name="Google Shape;8805;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6" name="Google Shape;8806;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7" name="Google Shape;8807;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8" name="Google Shape;8808;p50"/>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9" name="Google Shape;8809;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0" name="Google Shape;8810;p50"/>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1" name="Google Shape;8811;p50"/>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2" name="Google Shape;8812;p50"/>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3" name="Google Shape;8813;p50"/>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4" name="Google Shape;8814;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5" name="Google Shape;8815;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6" name="Google Shape;8816;p50"/>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7" name="Google Shape;8817;p50"/>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8" name="Google Shape;8818;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9" name="Google Shape;881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0" name="Google Shape;8820;p50"/>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1" name="Google Shape;8821;p50"/>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2" name="Google Shape;8822;p50"/>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3" name="Google Shape;8823;p50"/>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4" name="Google Shape;8824;p50"/>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5" name="Google Shape;8825;p50"/>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6" name="Google Shape;8826;p50"/>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7" name="Google Shape;8827;p50"/>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8" name="Google Shape;8828;p50"/>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9" name="Google Shape;8829;p50"/>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0" name="Google Shape;8830;p50"/>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1" name="Google Shape;8831;p50"/>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2" name="Google Shape;8832;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3" name="Google Shape;8833;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4" name="Google Shape;8834;p50"/>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5" name="Google Shape;8835;p50"/>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6" name="Google Shape;8836;p50"/>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7" name="Google Shape;8837;p50"/>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8" name="Google Shape;8838;p50"/>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9" name="Google Shape;8839;p50"/>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0" name="Google Shape;8840;p50"/>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1" name="Google Shape;8841;p50"/>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2" name="Google Shape;8842;p50"/>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3" name="Google Shape;8843;p50"/>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4" name="Google Shape;8844;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5" name="Google Shape;8845;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8846" name="Google Shape;8846;p50"/>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7724299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8847"/>
        <p:cNvGrpSpPr/>
        <p:nvPr/>
      </p:nvGrpSpPr>
      <p:grpSpPr>
        <a:xfrm>
          <a:off x="0" y="0"/>
          <a:ext cx="0" cy="0"/>
          <a:chOff x="0" y="0"/>
          <a:chExt cx="0" cy="0"/>
        </a:xfrm>
      </p:grpSpPr>
      <p:grpSp>
        <p:nvGrpSpPr>
          <p:cNvPr id="8848" name="Google Shape;8848;p51"/>
          <p:cNvGrpSpPr/>
          <p:nvPr/>
        </p:nvGrpSpPr>
        <p:grpSpPr>
          <a:xfrm>
            <a:off x="-180608" y="-649"/>
            <a:ext cx="12716167" cy="6858237"/>
            <a:chOff x="-135450" y="773125"/>
            <a:chExt cx="7704900" cy="4155500"/>
          </a:xfrm>
        </p:grpSpPr>
        <p:sp>
          <p:nvSpPr>
            <p:cNvPr id="8849" name="Google Shape;8849;p51"/>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0" name="Google Shape;8850;p51"/>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1" name="Google Shape;885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2" name="Google Shape;8852;p51"/>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3" name="Google Shape;8853;p51"/>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4" name="Google Shape;8854;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5" name="Google Shape;8855;p51"/>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6" name="Google Shape;8856;p51"/>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7" name="Google Shape;8857;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8" name="Google Shape;8858;p51"/>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9" name="Google Shape;8859;p51"/>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0" name="Google Shape;8860;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1" name="Google Shape;8861;p51"/>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2" name="Google Shape;8862;p51"/>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3" name="Google Shape;8863;p51"/>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4" name="Google Shape;8864;p51"/>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5" name="Google Shape;8865;p51"/>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6" name="Google Shape;8866;p51"/>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7" name="Google Shape;8867;p51"/>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8" name="Google Shape;8868;p51"/>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9" name="Google Shape;8869;p51"/>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0" name="Google Shape;8870;p51"/>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1" name="Google Shape;8871;p51"/>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2" name="Google Shape;8872;p51"/>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3" name="Google Shape;8873;p51"/>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4" name="Google Shape;8874;p51"/>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5" name="Google Shape;8875;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6" name="Google Shape;8876;p51"/>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7" name="Google Shape;8877;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8" name="Google Shape;8878;p51"/>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9" name="Google Shape;8879;p51"/>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0" name="Google Shape;8880;p51"/>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1" name="Google Shape;8881;p51"/>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2" name="Google Shape;8882;p51"/>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3" name="Google Shape;8883;p51"/>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4" name="Google Shape;8884;p51"/>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5" name="Google Shape;8885;p51"/>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6" name="Google Shape;8886;p51"/>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7" name="Google Shape;8887;p51"/>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8" name="Google Shape;8888;p51"/>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9" name="Google Shape;8889;p51"/>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0" name="Google Shape;8890;p51"/>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1" name="Google Shape;8891;p51"/>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2" name="Google Shape;8892;p51"/>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3" name="Google Shape;8893;p51"/>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4" name="Google Shape;8894;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5" name="Google Shape;8895;p51"/>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6" name="Google Shape;8896;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7" name="Google Shape;8897;p51"/>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8" name="Google Shape;8898;p51"/>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9" name="Google Shape;8899;p51"/>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0" name="Google Shape;8900;p51"/>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1" name="Google Shape;890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2" name="Google Shape;8902;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3" name="Google Shape;8903;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4" name="Google Shape;8904;p51"/>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5" name="Google Shape;8905;p51"/>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6" name="Google Shape;8906;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7" name="Google Shape;8907;p51"/>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8" name="Google Shape;8908;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9" name="Google Shape;8909;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0" name="Google Shape;8910;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1" name="Google Shape;8911;p51"/>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2" name="Google Shape;8912;p51"/>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3" name="Google Shape;8913;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4" name="Google Shape;8914;p51"/>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5" name="Google Shape;8915;p51"/>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6" name="Google Shape;8916;p51"/>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7" name="Google Shape;8917;p51"/>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8" name="Google Shape;8918;p51"/>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9" name="Google Shape;8919;p51"/>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0" name="Google Shape;8920;p51"/>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1" name="Google Shape;8921;p51"/>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2" name="Google Shape;8922;p51"/>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3" name="Google Shape;8923;p51"/>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4" name="Google Shape;8924;p51"/>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5" name="Google Shape;8925;p51"/>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6" name="Google Shape;8926;p51"/>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7" name="Google Shape;8927;p51"/>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8" name="Google Shape;8928;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9" name="Google Shape;8929;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0" name="Google Shape;8930;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1" name="Google Shape;8931;p51"/>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2" name="Google Shape;8932;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3" name="Google Shape;8933;p51"/>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4" name="Google Shape;8934;p51"/>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5" name="Google Shape;8935;p51"/>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6" name="Google Shape;8936;p51"/>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7" name="Google Shape;8937;p51"/>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8" name="Google Shape;8938;p51"/>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9" name="Google Shape;8939;p51"/>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0" name="Google Shape;8940;p51"/>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1" name="Google Shape;8941;p51"/>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2" name="Google Shape;8942;p51"/>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3" name="Google Shape;8943;p51"/>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4" name="Google Shape;8944;p51"/>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5" name="Google Shape;8945;p51"/>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6" name="Google Shape;8946;p51"/>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7" name="Google Shape;8947;p51"/>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8" name="Google Shape;8948;p51"/>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9" name="Google Shape;8949;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0" name="Google Shape;8950;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1" name="Google Shape;8951;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2" name="Google Shape;8952;p51"/>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3" name="Google Shape;8953;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4" name="Google Shape;8954;p51"/>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5" name="Google Shape;8955;p51"/>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6" name="Google Shape;8956;p51"/>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7" name="Google Shape;8957;p51"/>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8" name="Google Shape;8958;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9" name="Google Shape;8959;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0" name="Google Shape;8960;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1" name="Google Shape;8961;p51"/>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2" name="Google Shape;8962;p51"/>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3" name="Google Shape;8963;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4" name="Google Shape;8964;p51"/>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5" name="Google Shape;8965;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6" name="Google Shape;8966;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7" name="Google Shape;8967;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8" name="Google Shape;8968;p51"/>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9" name="Google Shape;8969;p51"/>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0" name="Google Shape;8970;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1" name="Google Shape;8971;p51"/>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2" name="Google Shape;8972;p51"/>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3" name="Google Shape;8973;p51"/>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4" name="Google Shape;8974;p51"/>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5" name="Google Shape;8975;p51"/>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6" name="Google Shape;8976;p51"/>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7" name="Google Shape;8977;p51"/>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8" name="Google Shape;8978;p51"/>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9" name="Google Shape;8979;p51"/>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0" name="Google Shape;8980;p51"/>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1" name="Google Shape;8981;p51"/>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2" name="Google Shape;8982;p51"/>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3" name="Google Shape;8983;p51"/>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4" name="Google Shape;8984;p51"/>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5" name="Google Shape;8985;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6" name="Google Shape;8986;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7" name="Google Shape;8987;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8" name="Google Shape;8988;p51"/>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9" name="Google Shape;8989;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0" name="Google Shape;8990;p51"/>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1" name="Google Shape;8991;p51"/>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2" name="Google Shape;8992;p51"/>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3" name="Google Shape;8993;p51"/>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4" name="Google Shape;8994;p51"/>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5" name="Google Shape;8995;p51"/>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6" name="Google Shape;8996;p51"/>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7" name="Google Shape;8997;p51"/>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8" name="Google Shape;8998;p51"/>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9" name="Google Shape;8999;p51"/>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0" name="Google Shape;9000;p51"/>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1" name="Google Shape;9001;p51"/>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2" name="Google Shape;9002;p51"/>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3" name="Google Shape;9003;p51"/>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4" name="Google Shape;9004;p51"/>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5" name="Google Shape;9005;p51"/>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6" name="Google Shape;9006;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7" name="Google Shape;9007;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8" name="Google Shape;9008;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9" name="Google Shape;9009;p51"/>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0" name="Google Shape;9010;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1" name="Google Shape;9011;p51"/>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2" name="Google Shape;9012;p51"/>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3" name="Google Shape;9013;p51"/>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4" name="Google Shape;9014;p51"/>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5" name="Google Shape;9015;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6" name="Google Shape;9016;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7" name="Google Shape;9017;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8" name="Google Shape;9018;p51"/>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9" name="Google Shape;9019;p51"/>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0" name="Google Shape;9020;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1" name="Google Shape;9021;p51"/>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2" name="Google Shape;9022;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3" name="Google Shape;9023;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4" name="Google Shape;9024;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5" name="Google Shape;9025;p51"/>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6" name="Google Shape;9026;p51"/>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7" name="Google Shape;902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8" name="Google Shape;9028;p51"/>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9" name="Google Shape;9029;p51"/>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0" name="Google Shape;9030;p51"/>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1" name="Google Shape;9031;p51"/>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2" name="Google Shape;9032;p51"/>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3" name="Google Shape;9033;p51"/>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4" name="Google Shape;9034;p51"/>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5" name="Google Shape;9035;p51"/>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6" name="Google Shape;9036;p51"/>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7" name="Google Shape;9037;p51"/>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8" name="Google Shape;9038;p51"/>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9" name="Google Shape;9039;p51"/>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0" name="Google Shape;9040;p51"/>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1" name="Google Shape;9041;p51"/>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2" name="Google Shape;9042;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3" name="Google Shape;9043;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4" name="Google Shape;9044;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5" name="Google Shape;9045;p51"/>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6" name="Google Shape;9046;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7" name="Google Shape;9047;p51"/>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8" name="Google Shape;9048;p51"/>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9" name="Google Shape;9049;p51"/>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0" name="Google Shape;9050;p51"/>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1" name="Google Shape;9051;p51"/>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2" name="Google Shape;9052;p51"/>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3" name="Google Shape;9053;p51"/>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4" name="Google Shape;9054;p51"/>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5" name="Google Shape;9055;p51"/>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6" name="Google Shape;9056;p51"/>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7" name="Google Shape;9057;p51"/>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8" name="Google Shape;9058;p51"/>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9" name="Google Shape;9059;p51"/>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0" name="Google Shape;9060;p51"/>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1" name="Google Shape;9061;p51"/>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2" name="Google Shape;9062;p51"/>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3" name="Google Shape;9063;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4" name="Google Shape;9064;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5" name="Google Shape;9065;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6" name="Google Shape;9066;p51"/>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7" name="Google Shape;9067;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8" name="Google Shape;9068;p51"/>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9" name="Google Shape;9069;p51"/>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0" name="Google Shape;9070;p51"/>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1" name="Google Shape;9071;p51"/>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2" name="Google Shape;9072;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3" name="Google Shape;9073;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4" name="Google Shape;9074;p51"/>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5" name="Google Shape;9075;p51"/>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6" name="Google Shape;9076;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7" name="Google Shape;907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8" name="Google Shape;9078;p51"/>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9" name="Google Shape;9079;p51"/>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0" name="Google Shape;9080;p51"/>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1" name="Google Shape;9081;p51"/>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2" name="Google Shape;9082;p51"/>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3" name="Google Shape;9083;p51"/>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4" name="Google Shape;9084;p51"/>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5" name="Google Shape;9085;p51"/>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6" name="Google Shape;9086;p51"/>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7" name="Google Shape;9087;p51"/>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8" name="Google Shape;9088;p51"/>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9" name="Google Shape;9089;p51"/>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0" name="Google Shape;9090;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1" name="Google Shape;9091;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2" name="Google Shape;9092;p51"/>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3" name="Google Shape;9093;p51"/>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4" name="Google Shape;9094;p51"/>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5" name="Google Shape;9095;p51"/>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6" name="Google Shape;9096;p51"/>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7" name="Google Shape;9097;p51"/>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8" name="Google Shape;9098;p51"/>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9" name="Google Shape;9099;p51"/>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0" name="Google Shape;9100;p51"/>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1" name="Google Shape;9101;p51"/>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2" name="Google Shape;9102;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3" name="Google Shape;9103;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9104" name="Google Shape;9104;p51"/>
          <p:cNvSpPr/>
          <p:nvPr/>
        </p:nvSpPr>
        <p:spPr>
          <a:xfrm>
            <a:off x="960000" y="1600533"/>
            <a:ext cx="10272000" cy="48376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16579673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9105"/>
        <p:cNvGrpSpPr/>
        <p:nvPr/>
      </p:nvGrpSpPr>
      <p:grpSpPr>
        <a:xfrm>
          <a:off x="0" y="0"/>
          <a:ext cx="0" cy="0"/>
          <a:chOff x="0" y="0"/>
          <a:chExt cx="0" cy="0"/>
        </a:xfrm>
      </p:grpSpPr>
      <p:grpSp>
        <p:nvGrpSpPr>
          <p:cNvPr id="9106" name="Google Shape;9106;p52"/>
          <p:cNvGrpSpPr/>
          <p:nvPr/>
        </p:nvGrpSpPr>
        <p:grpSpPr>
          <a:xfrm>
            <a:off x="-180608" y="-649"/>
            <a:ext cx="12716167" cy="6858237"/>
            <a:chOff x="-135450" y="773125"/>
            <a:chExt cx="7704900" cy="4155500"/>
          </a:xfrm>
        </p:grpSpPr>
        <p:sp>
          <p:nvSpPr>
            <p:cNvPr id="9107" name="Google Shape;9107;p5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8" name="Google Shape;9108;p5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9" name="Google Shape;910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0" name="Google Shape;9110;p5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1" name="Google Shape;9111;p5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2" name="Google Shape;9112;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3" name="Google Shape;9113;p5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4" name="Google Shape;9114;p5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5" name="Google Shape;9115;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6" name="Google Shape;9116;p5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7" name="Google Shape;9117;p5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8" name="Google Shape;9118;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9" name="Google Shape;9119;p5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0" name="Google Shape;9120;p5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1" name="Google Shape;9121;p5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2" name="Google Shape;9122;p5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3" name="Google Shape;9123;p5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4" name="Google Shape;9124;p5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5" name="Google Shape;9125;p5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6" name="Google Shape;9126;p5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7" name="Google Shape;9127;p5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8" name="Google Shape;9128;p5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9" name="Google Shape;9129;p5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0" name="Google Shape;9130;p5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1" name="Google Shape;9131;p5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2" name="Google Shape;9132;p5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3" name="Google Shape;9133;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4" name="Google Shape;9134;p5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5" name="Google Shape;9135;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6" name="Google Shape;9136;p5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7" name="Google Shape;9137;p5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8" name="Google Shape;9138;p5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9" name="Google Shape;9139;p5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0" name="Google Shape;9140;p5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1" name="Google Shape;9141;p5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2" name="Google Shape;9142;p5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3" name="Google Shape;9143;p5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4" name="Google Shape;9144;p5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5" name="Google Shape;9145;p5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6" name="Google Shape;9146;p5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7" name="Google Shape;9147;p5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8" name="Google Shape;9148;p5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9" name="Google Shape;9149;p5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0" name="Google Shape;9150;p5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1" name="Google Shape;9151;p5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2" name="Google Shape;9152;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3" name="Google Shape;9153;p5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4" name="Google Shape;9154;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5" name="Google Shape;9155;p5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6" name="Google Shape;9156;p5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7" name="Google Shape;9157;p5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8" name="Google Shape;9158;p5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9" name="Google Shape;915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0" name="Google Shape;9160;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1" name="Google Shape;9161;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2" name="Google Shape;9162;p5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3" name="Google Shape;9163;p5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4" name="Google Shape;9164;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5" name="Google Shape;9165;p5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6" name="Google Shape;9166;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7" name="Google Shape;9167;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8" name="Google Shape;9168;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9" name="Google Shape;9169;p5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0" name="Google Shape;9170;p5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1" name="Google Shape;9171;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2" name="Google Shape;9172;p5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3" name="Google Shape;9173;p5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4" name="Google Shape;9174;p5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5" name="Google Shape;9175;p5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6" name="Google Shape;9176;p5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7" name="Google Shape;9177;p5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8" name="Google Shape;9178;p5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9" name="Google Shape;9179;p5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0" name="Google Shape;9180;p5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1" name="Google Shape;9181;p5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2" name="Google Shape;9182;p5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3" name="Google Shape;9183;p5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4" name="Google Shape;9184;p5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5" name="Google Shape;9185;p5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6" name="Google Shape;9186;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7" name="Google Shape;9187;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8" name="Google Shape;9188;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9" name="Google Shape;9189;p5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0" name="Google Shape;9190;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1" name="Google Shape;9191;p5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2" name="Google Shape;9192;p5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3" name="Google Shape;9193;p5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4" name="Google Shape;9194;p5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5" name="Google Shape;9195;p5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6" name="Google Shape;9196;p5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7" name="Google Shape;9197;p5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8" name="Google Shape;9198;p5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9" name="Google Shape;9199;p5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0" name="Google Shape;9200;p5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1" name="Google Shape;9201;p5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2" name="Google Shape;9202;p5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3" name="Google Shape;9203;p5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4" name="Google Shape;9204;p5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5" name="Google Shape;9205;p5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6" name="Google Shape;9206;p5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7" name="Google Shape;9207;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8" name="Google Shape;9208;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9" name="Google Shape;9209;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0" name="Google Shape;9210;p5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1" name="Google Shape;9211;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2" name="Google Shape;9212;p5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3" name="Google Shape;9213;p5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4" name="Google Shape;9214;p5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5" name="Google Shape;9215;p5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6" name="Google Shape;9216;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7" name="Google Shape;9217;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8" name="Google Shape;9218;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9" name="Google Shape;9219;p5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0" name="Google Shape;9220;p5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1" name="Google Shape;9221;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2" name="Google Shape;9222;p5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3" name="Google Shape;9223;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4" name="Google Shape;9224;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5" name="Google Shape;9225;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6" name="Google Shape;9226;p5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7" name="Google Shape;9227;p5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8" name="Google Shape;9228;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9" name="Google Shape;9229;p5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0" name="Google Shape;9230;p5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1" name="Google Shape;9231;p5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2" name="Google Shape;9232;p5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3" name="Google Shape;9233;p5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4" name="Google Shape;9234;p5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5" name="Google Shape;9235;p5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6" name="Google Shape;9236;p5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7" name="Google Shape;9237;p5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8" name="Google Shape;9238;p5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9" name="Google Shape;9239;p5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0" name="Google Shape;9240;p5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1" name="Google Shape;9241;p5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2" name="Google Shape;9242;p5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3" name="Google Shape;9243;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4" name="Google Shape;9244;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5" name="Google Shape;9245;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6" name="Google Shape;9246;p5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7" name="Google Shape;9247;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8" name="Google Shape;9248;p5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9" name="Google Shape;9249;p5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0" name="Google Shape;9250;p5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1" name="Google Shape;9251;p5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2" name="Google Shape;9252;p5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3" name="Google Shape;9253;p5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4" name="Google Shape;9254;p5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5" name="Google Shape;9255;p5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6" name="Google Shape;9256;p5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7" name="Google Shape;9257;p5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8" name="Google Shape;9258;p5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9" name="Google Shape;9259;p5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0" name="Google Shape;9260;p5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1" name="Google Shape;9261;p5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2" name="Google Shape;9262;p5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3" name="Google Shape;9263;p5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4" name="Google Shape;9264;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5" name="Google Shape;9265;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6" name="Google Shape;9266;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7" name="Google Shape;9267;p5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8" name="Google Shape;9268;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9" name="Google Shape;9269;p5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0" name="Google Shape;9270;p5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1" name="Google Shape;9271;p5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2" name="Google Shape;9272;p5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3" name="Google Shape;9273;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4" name="Google Shape;9274;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5" name="Google Shape;9275;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6" name="Google Shape;9276;p5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7" name="Google Shape;9277;p5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8" name="Google Shape;9278;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9" name="Google Shape;9279;p5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0" name="Google Shape;9280;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1" name="Google Shape;9281;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2" name="Google Shape;9282;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3" name="Google Shape;9283;p5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4" name="Google Shape;9284;p5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5" name="Google Shape;928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6" name="Google Shape;9286;p5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7" name="Google Shape;9287;p5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8" name="Google Shape;9288;p5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9" name="Google Shape;9289;p5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0" name="Google Shape;9290;p5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1" name="Google Shape;9291;p5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2" name="Google Shape;9292;p5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3" name="Google Shape;9293;p5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4" name="Google Shape;9294;p5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5" name="Google Shape;9295;p5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6" name="Google Shape;9296;p5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7" name="Google Shape;9297;p5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8" name="Google Shape;9298;p5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9" name="Google Shape;9299;p5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0" name="Google Shape;9300;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1" name="Google Shape;9301;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2" name="Google Shape;9302;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3" name="Google Shape;9303;p5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4" name="Google Shape;9304;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5" name="Google Shape;9305;p5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6" name="Google Shape;9306;p5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7" name="Google Shape;9307;p5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8" name="Google Shape;9308;p5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9" name="Google Shape;9309;p5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0" name="Google Shape;9310;p5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1" name="Google Shape;9311;p5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2" name="Google Shape;9312;p5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3" name="Google Shape;9313;p5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4" name="Google Shape;9314;p5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5" name="Google Shape;9315;p5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6" name="Google Shape;9316;p5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7" name="Google Shape;9317;p5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8" name="Google Shape;9318;p5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9" name="Google Shape;9319;p5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0" name="Google Shape;9320;p5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1" name="Google Shape;9321;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2" name="Google Shape;9322;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3" name="Google Shape;9323;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4" name="Google Shape;9324;p5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5" name="Google Shape;9325;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6" name="Google Shape;9326;p5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7" name="Google Shape;9327;p5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8" name="Google Shape;9328;p5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9" name="Google Shape;9329;p5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0" name="Google Shape;9330;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1" name="Google Shape;9331;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2" name="Google Shape;9332;p5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3" name="Google Shape;9333;p5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4" name="Google Shape;9334;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5" name="Google Shape;933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6" name="Google Shape;9336;p5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7" name="Google Shape;9337;p5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8" name="Google Shape;9338;p5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9" name="Google Shape;9339;p5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0" name="Google Shape;9340;p5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1" name="Google Shape;9341;p5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2" name="Google Shape;9342;p5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3" name="Google Shape;9343;p5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4" name="Google Shape;9344;p5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5" name="Google Shape;9345;p5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6" name="Google Shape;9346;p5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7" name="Google Shape;9347;p5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8" name="Google Shape;9348;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9" name="Google Shape;9349;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0" name="Google Shape;9350;p5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1" name="Google Shape;9351;p5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2" name="Google Shape;9352;p5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3" name="Google Shape;9353;p5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4" name="Google Shape;9354;p5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5" name="Google Shape;9355;p5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6" name="Google Shape;9356;p5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7" name="Google Shape;9357;p5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8" name="Google Shape;9358;p5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9" name="Google Shape;9359;p5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0" name="Google Shape;9360;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1" name="Google Shape;9361;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9362" name="Google Shape;9362;p52"/>
          <p:cNvGrpSpPr/>
          <p:nvPr/>
        </p:nvGrpSpPr>
        <p:grpSpPr>
          <a:xfrm rot="10800000" flipH="1">
            <a:off x="-1242440" y="-109095"/>
            <a:ext cx="14676879" cy="7076189"/>
            <a:chOff x="-2748400" y="-38"/>
            <a:chExt cx="13516281" cy="5143576"/>
          </a:xfrm>
        </p:grpSpPr>
        <p:sp>
          <p:nvSpPr>
            <p:cNvPr id="9363" name="Google Shape;9363;p52"/>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4" name="Google Shape;9364;p52"/>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Tree>
    <p:extLst>
      <p:ext uri="{BB962C8B-B14F-4D97-AF65-F5344CB8AC3E}">
        <p14:creationId xmlns:p14="http://schemas.microsoft.com/office/powerpoint/2010/main" val="203425853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801"/>
        <p:cNvGrpSpPr/>
        <p:nvPr/>
      </p:nvGrpSpPr>
      <p:grpSpPr>
        <a:xfrm>
          <a:off x="0" y="0"/>
          <a:ext cx="0" cy="0"/>
          <a:chOff x="0" y="0"/>
          <a:chExt cx="0" cy="0"/>
        </a:xfrm>
      </p:grpSpPr>
      <p:sp>
        <p:nvSpPr>
          <p:cNvPr id="4802" name="Google Shape;4802;p30"/>
          <p:cNvSpPr txBox="1">
            <a:spLocks noGrp="1"/>
          </p:cNvSpPr>
          <p:nvPr>
            <p:ph type="title"/>
          </p:nvPr>
        </p:nvSpPr>
        <p:spPr>
          <a:xfrm>
            <a:off x="4802000" y="720000"/>
            <a:ext cx="6430000" cy="68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0567285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5341"/>
        <p:cNvGrpSpPr/>
        <p:nvPr/>
      </p:nvGrpSpPr>
      <p:grpSpPr>
        <a:xfrm>
          <a:off x="0" y="0"/>
          <a:ext cx="0" cy="0"/>
          <a:chOff x="0" y="0"/>
          <a:chExt cx="0" cy="0"/>
        </a:xfrm>
      </p:grpSpPr>
      <p:grpSp>
        <p:nvGrpSpPr>
          <p:cNvPr id="5342" name="Google Shape;5342;p36"/>
          <p:cNvGrpSpPr/>
          <p:nvPr/>
        </p:nvGrpSpPr>
        <p:grpSpPr>
          <a:xfrm>
            <a:off x="-180608" y="-649"/>
            <a:ext cx="12716167" cy="6858237"/>
            <a:chOff x="-135450" y="773125"/>
            <a:chExt cx="7704900" cy="4155500"/>
          </a:xfrm>
        </p:grpSpPr>
        <p:sp>
          <p:nvSpPr>
            <p:cNvPr id="5343" name="Google Shape;5343;p3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4" name="Google Shape;5344;p3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5" name="Google Shape;534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6" name="Google Shape;5346;p3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7" name="Google Shape;5347;p3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8" name="Google Shape;5348;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9" name="Google Shape;5349;p3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0" name="Google Shape;5350;p3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1" name="Google Shape;5351;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2" name="Google Shape;5352;p3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3" name="Google Shape;5353;p3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4" name="Google Shape;5354;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5" name="Google Shape;5355;p3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6" name="Google Shape;5356;p3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7" name="Google Shape;5357;p3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8" name="Google Shape;5358;p3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9" name="Google Shape;5359;p3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0" name="Google Shape;5360;p3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1" name="Google Shape;5361;p3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2" name="Google Shape;5362;p3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3" name="Google Shape;5363;p3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4" name="Google Shape;5364;p3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5" name="Google Shape;5365;p3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6" name="Google Shape;5366;p3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7" name="Google Shape;5367;p3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8" name="Google Shape;5368;p3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9" name="Google Shape;5369;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0" name="Google Shape;5370;p3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1" name="Google Shape;5371;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2" name="Google Shape;5372;p3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3" name="Google Shape;5373;p3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4" name="Google Shape;5374;p3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5" name="Google Shape;5375;p3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6" name="Google Shape;5376;p3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7" name="Google Shape;5377;p3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8" name="Google Shape;5378;p3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9" name="Google Shape;5379;p3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0" name="Google Shape;5380;p3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1" name="Google Shape;5381;p3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2" name="Google Shape;5382;p3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3" name="Google Shape;5383;p3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4" name="Google Shape;5384;p3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5" name="Google Shape;5385;p3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6" name="Google Shape;5386;p3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7" name="Google Shape;5387;p3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8" name="Google Shape;5388;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9" name="Google Shape;5389;p3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0" name="Google Shape;5390;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1" name="Google Shape;5391;p3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2" name="Google Shape;5392;p3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3" name="Google Shape;5393;p3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4" name="Google Shape;5394;p3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5" name="Google Shape;539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6" name="Google Shape;5396;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7" name="Google Shape;5397;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8" name="Google Shape;5398;p3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9" name="Google Shape;5399;p3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0" name="Google Shape;5400;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1" name="Google Shape;5401;p3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2" name="Google Shape;5402;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3" name="Google Shape;5403;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4" name="Google Shape;5404;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5" name="Google Shape;5405;p3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6" name="Google Shape;5406;p3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7" name="Google Shape;5407;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8" name="Google Shape;5408;p3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9" name="Google Shape;5409;p3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0" name="Google Shape;5410;p3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1" name="Google Shape;5411;p3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2" name="Google Shape;5412;p3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3" name="Google Shape;5413;p3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4" name="Google Shape;5414;p3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5" name="Google Shape;5415;p3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6" name="Google Shape;5416;p3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7" name="Google Shape;5417;p3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8" name="Google Shape;5418;p3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9" name="Google Shape;5419;p3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0" name="Google Shape;5420;p3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1" name="Google Shape;5421;p3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2" name="Google Shape;5422;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3" name="Google Shape;5423;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4" name="Google Shape;5424;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5" name="Google Shape;5425;p3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6" name="Google Shape;5426;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7" name="Google Shape;5427;p3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8" name="Google Shape;5428;p3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9" name="Google Shape;5429;p3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0" name="Google Shape;5430;p3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1" name="Google Shape;5431;p3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2" name="Google Shape;5432;p3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3" name="Google Shape;5433;p3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4" name="Google Shape;5434;p3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5" name="Google Shape;5435;p3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6" name="Google Shape;5436;p3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7" name="Google Shape;5437;p3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8" name="Google Shape;5438;p3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9" name="Google Shape;5439;p3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0" name="Google Shape;5440;p3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1" name="Google Shape;5441;p3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2" name="Google Shape;5442;p3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3" name="Google Shape;5443;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4" name="Google Shape;5444;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5" name="Google Shape;5445;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6" name="Google Shape;5446;p3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7" name="Google Shape;5447;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8" name="Google Shape;5448;p3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9" name="Google Shape;5449;p3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0" name="Google Shape;5450;p3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1" name="Google Shape;5451;p3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2" name="Google Shape;5452;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3" name="Google Shape;5453;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4" name="Google Shape;5454;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5" name="Google Shape;5455;p3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6" name="Google Shape;5456;p3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7" name="Google Shape;5457;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8" name="Google Shape;5458;p3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9" name="Google Shape;5459;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0" name="Google Shape;5460;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1" name="Google Shape;5461;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2" name="Google Shape;5462;p3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3" name="Google Shape;5463;p3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4" name="Google Shape;5464;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5" name="Google Shape;5465;p3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6" name="Google Shape;5466;p3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7" name="Google Shape;5467;p3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8" name="Google Shape;5468;p3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9" name="Google Shape;5469;p3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0" name="Google Shape;5470;p3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1" name="Google Shape;5471;p3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2" name="Google Shape;5472;p3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3" name="Google Shape;5473;p3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4" name="Google Shape;5474;p3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5" name="Google Shape;5475;p3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6" name="Google Shape;5476;p3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7" name="Google Shape;5477;p3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8" name="Google Shape;5478;p3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9" name="Google Shape;5479;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0" name="Google Shape;5480;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1" name="Google Shape;5481;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2" name="Google Shape;5482;p3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3" name="Google Shape;5483;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4" name="Google Shape;5484;p3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5" name="Google Shape;5485;p3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6" name="Google Shape;5486;p3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7" name="Google Shape;5487;p3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8" name="Google Shape;5488;p3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9" name="Google Shape;5489;p3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0" name="Google Shape;5490;p3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1" name="Google Shape;5491;p3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2" name="Google Shape;5492;p3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3" name="Google Shape;5493;p3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4" name="Google Shape;5494;p3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5" name="Google Shape;5495;p3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6" name="Google Shape;5496;p3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7" name="Google Shape;5497;p3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8" name="Google Shape;5498;p3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9" name="Google Shape;5499;p3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0" name="Google Shape;5500;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1" name="Google Shape;5501;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2" name="Google Shape;5502;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3" name="Google Shape;5503;p3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4" name="Google Shape;5504;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5" name="Google Shape;5505;p3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6" name="Google Shape;5506;p3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7" name="Google Shape;5507;p3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8" name="Google Shape;5508;p3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9" name="Google Shape;5509;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0" name="Google Shape;5510;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1" name="Google Shape;5511;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2" name="Google Shape;5512;p3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3" name="Google Shape;5513;p3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4" name="Google Shape;5514;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5" name="Google Shape;5515;p3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6" name="Google Shape;5516;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7" name="Google Shape;5517;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8" name="Google Shape;5518;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9" name="Google Shape;5519;p3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0" name="Google Shape;5520;p3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1" name="Google Shape;552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2" name="Google Shape;5522;p3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3" name="Google Shape;5523;p3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4" name="Google Shape;5524;p3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5" name="Google Shape;5525;p3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6" name="Google Shape;5526;p3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7" name="Google Shape;5527;p3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8" name="Google Shape;5528;p3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9" name="Google Shape;5529;p3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0" name="Google Shape;5530;p3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1" name="Google Shape;5531;p3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2" name="Google Shape;5532;p3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3" name="Google Shape;5533;p3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4" name="Google Shape;5534;p3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5" name="Google Shape;5535;p3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6" name="Google Shape;5536;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7" name="Google Shape;5537;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8" name="Google Shape;5538;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9" name="Google Shape;5539;p3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0" name="Google Shape;5540;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1" name="Google Shape;5541;p3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2" name="Google Shape;5542;p3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3" name="Google Shape;5543;p3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4" name="Google Shape;5544;p3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5" name="Google Shape;5545;p3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6" name="Google Shape;5546;p3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7" name="Google Shape;5547;p3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8" name="Google Shape;5548;p3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9" name="Google Shape;5549;p3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0" name="Google Shape;5550;p3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1" name="Google Shape;5551;p3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2" name="Google Shape;5552;p3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3" name="Google Shape;5553;p3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4" name="Google Shape;5554;p3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5" name="Google Shape;5555;p3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6" name="Google Shape;5556;p3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7" name="Google Shape;5557;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8" name="Google Shape;5558;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9" name="Google Shape;5559;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0" name="Google Shape;5560;p3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1" name="Google Shape;5561;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2" name="Google Shape;5562;p3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3" name="Google Shape;5563;p3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4" name="Google Shape;5564;p3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5" name="Google Shape;5565;p3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6" name="Google Shape;5566;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7" name="Google Shape;5567;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8" name="Google Shape;5568;p3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9" name="Google Shape;5569;p3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0" name="Google Shape;5570;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1" name="Google Shape;557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2" name="Google Shape;5572;p3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3" name="Google Shape;5573;p3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4" name="Google Shape;5574;p3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5" name="Google Shape;5575;p3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6" name="Google Shape;5576;p3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7" name="Google Shape;5577;p3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8" name="Google Shape;5578;p3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9" name="Google Shape;5579;p3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0" name="Google Shape;5580;p3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1" name="Google Shape;5581;p3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2" name="Google Shape;5582;p3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3" name="Google Shape;5583;p3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4" name="Google Shape;5584;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5" name="Google Shape;5585;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6" name="Google Shape;5586;p3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7" name="Google Shape;5587;p3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8" name="Google Shape;5588;p3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9" name="Google Shape;5589;p3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0" name="Google Shape;5590;p3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1" name="Google Shape;5591;p3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2" name="Google Shape;5592;p3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3" name="Google Shape;5593;p3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4" name="Google Shape;5594;p3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5" name="Google Shape;5595;p3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6" name="Google Shape;5596;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7" name="Google Shape;5597;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598" name="Google Shape;5598;p36"/>
          <p:cNvSpPr/>
          <p:nvPr/>
        </p:nvSpPr>
        <p:spPr>
          <a:xfrm>
            <a:off x="4042102" y="-100"/>
            <a:ext cx="8150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9" name="Google Shape;5599;p36"/>
          <p:cNvSpPr txBox="1">
            <a:spLocks noGrp="1"/>
          </p:cNvSpPr>
          <p:nvPr>
            <p:ph type="title" hasCustomPrompt="1"/>
          </p:nvPr>
        </p:nvSpPr>
        <p:spPr>
          <a:xfrm>
            <a:off x="6096000" y="2502151"/>
            <a:ext cx="5136000" cy="1201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0" name="Google Shape;5600;p36"/>
          <p:cNvSpPr txBox="1">
            <a:spLocks noGrp="1"/>
          </p:cNvSpPr>
          <p:nvPr>
            <p:ph type="title" idx="2" hasCustomPrompt="1"/>
          </p:nvPr>
        </p:nvSpPr>
        <p:spPr>
          <a:xfrm>
            <a:off x="6096000" y="623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1" name="Google Shape;5601;p36"/>
          <p:cNvSpPr txBox="1">
            <a:spLocks noGrp="1"/>
          </p:cNvSpPr>
          <p:nvPr>
            <p:ph type="title" idx="3" hasCustomPrompt="1"/>
          </p:nvPr>
        </p:nvSpPr>
        <p:spPr>
          <a:xfrm>
            <a:off x="6096000" y="4306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2" name="Google Shape;5602;p36"/>
          <p:cNvSpPr txBox="1">
            <a:spLocks noGrp="1"/>
          </p:cNvSpPr>
          <p:nvPr>
            <p:ph type="subTitle" idx="1"/>
          </p:nvPr>
        </p:nvSpPr>
        <p:spPr>
          <a:xfrm>
            <a:off x="6096000" y="3703767"/>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3" name="Google Shape;5603;p36"/>
          <p:cNvSpPr txBox="1">
            <a:spLocks noGrp="1"/>
          </p:cNvSpPr>
          <p:nvPr>
            <p:ph type="subTitle" idx="4"/>
          </p:nvPr>
        </p:nvSpPr>
        <p:spPr>
          <a:xfrm>
            <a:off x="6096000" y="1825000"/>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4" name="Google Shape;5604;p36"/>
          <p:cNvSpPr txBox="1">
            <a:spLocks noGrp="1"/>
          </p:cNvSpPr>
          <p:nvPr>
            <p:ph type="subTitle" idx="5"/>
          </p:nvPr>
        </p:nvSpPr>
        <p:spPr>
          <a:xfrm>
            <a:off x="6096000" y="5508004"/>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2547739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61.xml"/><Relationship Id="rId7" Type="http://schemas.openxmlformats.org/officeDocument/2006/relationships/theme" Target="../theme/theme1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 Id="rId9" Type="http://schemas.openxmlformats.org/officeDocument/2006/relationships/image" Target="../media/image2.emf"/></Relationships>
</file>

<file path=ppt/slideMasters/_rels/slideMaster11.xml.rels><?xml version="1.0" encoding="UTF-8" standalone="yes"?>
<Relationships xmlns="http://schemas.openxmlformats.org/package/2006/relationships"><Relationship Id="rId13" Type="http://schemas.openxmlformats.org/officeDocument/2006/relationships/slideLayout" Target="../slideLayouts/slideLayout77.xml"/><Relationship Id="rId18" Type="http://schemas.openxmlformats.org/officeDocument/2006/relationships/slideLayout" Target="../slideLayouts/slideLayout82.xml"/><Relationship Id="rId26" Type="http://schemas.openxmlformats.org/officeDocument/2006/relationships/slideLayout" Target="../slideLayouts/slideLayout90.xml"/><Relationship Id="rId39" Type="http://schemas.openxmlformats.org/officeDocument/2006/relationships/theme" Target="../theme/theme11.xml"/><Relationship Id="rId21" Type="http://schemas.openxmlformats.org/officeDocument/2006/relationships/slideLayout" Target="../slideLayouts/slideLayout85.xml"/><Relationship Id="rId34" Type="http://schemas.openxmlformats.org/officeDocument/2006/relationships/slideLayout" Target="../slideLayouts/slideLayout98.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slideLayout" Target="../slideLayouts/slideLayout81.xml"/><Relationship Id="rId25" Type="http://schemas.openxmlformats.org/officeDocument/2006/relationships/slideLayout" Target="../slideLayouts/slideLayout89.xml"/><Relationship Id="rId33" Type="http://schemas.openxmlformats.org/officeDocument/2006/relationships/slideLayout" Target="../slideLayouts/slideLayout97.xml"/><Relationship Id="rId38" Type="http://schemas.openxmlformats.org/officeDocument/2006/relationships/slideLayout" Target="../slideLayouts/slideLayout102.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20" Type="http://schemas.openxmlformats.org/officeDocument/2006/relationships/slideLayout" Target="../slideLayouts/slideLayout84.xml"/><Relationship Id="rId29" Type="http://schemas.openxmlformats.org/officeDocument/2006/relationships/slideLayout" Target="../slideLayouts/slideLayout93.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24" Type="http://schemas.openxmlformats.org/officeDocument/2006/relationships/slideLayout" Target="../slideLayouts/slideLayout88.xml"/><Relationship Id="rId32" Type="http://schemas.openxmlformats.org/officeDocument/2006/relationships/slideLayout" Target="../slideLayouts/slideLayout96.xml"/><Relationship Id="rId37" Type="http://schemas.openxmlformats.org/officeDocument/2006/relationships/slideLayout" Target="../slideLayouts/slideLayout101.xml"/><Relationship Id="rId40" Type="http://schemas.openxmlformats.org/officeDocument/2006/relationships/image" Target="../media/image1.png"/><Relationship Id="rId5" Type="http://schemas.openxmlformats.org/officeDocument/2006/relationships/slideLayout" Target="../slideLayouts/slideLayout69.xml"/><Relationship Id="rId15" Type="http://schemas.openxmlformats.org/officeDocument/2006/relationships/slideLayout" Target="../slideLayouts/slideLayout79.xml"/><Relationship Id="rId23" Type="http://schemas.openxmlformats.org/officeDocument/2006/relationships/slideLayout" Target="../slideLayouts/slideLayout87.xml"/><Relationship Id="rId28" Type="http://schemas.openxmlformats.org/officeDocument/2006/relationships/slideLayout" Target="../slideLayouts/slideLayout92.xml"/><Relationship Id="rId36" Type="http://schemas.openxmlformats.org/officeDocument/2006/relationships/slideLayout" Target="../slideLayouts/slideLayout100.xml"/><Relationship Id="rId10" Type="http://schemas.openxmlformats.org/officeDocument/2006/relationships/slideLayout" Target="../slideLayouts/slideLayout74.xml"/><Relationship Id="rId19" Type="http://schemas.openxmlformats.org/officeDocument/2006/relationships/slideLayout" Target="../slideLayouts/slideLayout83.xml"/><Relationship Id="rId31" Type="http://schemas.openxmlformats.org/officeDocument/2006/relationships/slideLayout" Target="../slideLayouts/slideLayout95.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 Id="rId22" Type="http://schemas.openxmlformats.org/officeDocument/2006/relationships/slideLayout" Target="../slideLayouts/slideLayout86.xml"/><Relationship Id="rId27" Type="http://schemas.openxmlformats.org/officeDocument/2006/relationships/slideLayout" Target="../slideLayouts/slideLayout91.xml"/><Relationship Id="rId30" Type="http://schemas.openxmlformats.org/officeDocument/2006/relationships/slideLayout" Target="../slideLayouts/slideLayout94.xml"/><Relationship Id="rId35" Type="http://schemas.openxmlformats.org/officeDocument/2006/relationships/slideLayout" Target="../slideLayouts/slideLayout99.xml"/><Relationship Id="rId8" Type="http://schemas.openxmlformats.org/officeDocument/2006/relationships/slideLayout" Target="../slideLayouts/slideLayout72.xml"/><Relationship Id="rId3" Type="http://schemas.openxmlformats.org/officeDocument/2006/relationships/slideLayout" Target="../slideLayouts/slideLayout6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5" Type="http://schemas.openxmlformats.org/officeDocument/2006/relationships/slideLayout" Target="../slideLayouts/slideLayout15.xml"/><Relationship Id="rId10" Type="http://schemas.openxmlformats.org/officeDocument/2006/relationships/image" Target="../media/image1.png"/><Relationship Id="rId4" Type="http://schemas.openxmlformats.org/officeDocument/2006/relationships/slideLayout" Target="../slideLayouts/slideLayout14.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1.xml"/><Relationship Id="rId7"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9" Type="http://schemas.openxmlformats.org/officeDocument/2006/relationships/image" Target="../media/image2.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10" Type="http://schemas.openxmlformats.org/officeDocument/2006/relationships/image" Target="../media/image1.png"/><Relationship Id="rId4" Type="http://schemas.openxmlformats.org/officeDocument/2006/relationships/slideLayout" Target="../slideLayouts/slideLayout28.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image" Target="../media/image1.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6.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_rels/slideMaster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46.xml"/><Relationship Id="rId7" Type="http://schemas.openxmlformats.org/officeDocument/2006/relationships/theme" Target="../theme/theme7.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9" Type="http://schemas.openxmlformats.org/officeDocument/2006/relationships/image" Target="../media/image2.emf"/></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2.xml"/><Relationship Id="rId2" Type="http://schemas.openxmlformats.org/officeDocument/2006/relationships/slideLayout" Target="../slideLayouts/slideLayout51.xml"/><Relationship Id="rId1" Type="http://schemas.openxmlformats.org/officeDocument/2006/relationships/slideLayout" Target="../slideLayouts/slideLayout50.xml"/><Relationship Id="rId5" Type="http://schemas.openxmlformats.org/officeDocument/2006/relationships/image" Target="../media/image1.pn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55.xml"/><Relationship Id="rId7" Type="http://schemas.openxmlformats.org/officeDocument/2006/relationships/theme" Target="../theme/theme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1" r:id="rId4"/>
    <p:sldLayoutId id="2147483702" r:id="rId5"/>
    <p:sldLayoutId id="2147483705" r:id="rId6"/>
  </p:sldLayoutIdLst>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898"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538356"/>
      </p:ext>
    </p:extLst>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8" r:id="rId4"/>
    <p:sldLayoutId id="2147484109" r:id="rId5"/>
    <p:sldLayoutId id="2147484112" r:id="rId6"/>
  </p:sldLayoutIdLst>
  <p:txStyles>
    <p:titleStyle>
      <a:lvl1pPr algn="ctr" defTabSz="1086605" rtl="0" eaLnBrk="1" latinLnBrk="0" hangingPunct="1">
        <a:spcBef>
          <a:spcPct val="0"/>
        </a:spcBef>
        <a:buNone/>
        <a:defRPr sz="5200" kern="1200">
          <a:solidFill>
            <a:schemeClr val="tx1"/>
          </a:solidFill>
          <a:latin typeface="+mj-lt"/>
          <a:ea typeface="+mj-ea"/>
          <a:cs typeface="+mj-cs"/>
        </a:defRPr>
      </a:lvl1pPr>
    </p:titleStyle>
    <p:bodyStyle>
      <a:lvl1pPr marL="407642" indent="-407642" algn="l" defTabSz="108660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13" indent="-339494" algn="l" defTabSz="108660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585" indent="-271655" algn="l" defTabSz="108660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88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34"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2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452"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7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0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05" rtl="0" eaLnBrk="1" latinLnBrk="0" hangingPunct="1">
        <a:defRPr sz="2133" kern="1200">
          <a:solidFill>
            <a:schemeClr val="tx1"/>
          </a:solidFill>
          <a:latin typeface="+mn-lt"/>
          <a:ea typeface="+mn-ea"/>
          <a:cs typeface="+mn-cs"/>
        </a:defRPr>
      </a:lvl1pPr>
      <a:lvl2pPr marL="543309" algn="l" defTabSz="1086605" rtl="0" eaLnBrk="1" latinLnBrk="0" hangingPunct="1">
        <a:defRPr sz="2133" kern="1200">
          <a:solidFill>
            <a:schemeClr val="tx1"/>
          </a:solidFill>
          <a:latin typeface="+mn-lt"/>
          <a:ea typeface="+mn-ea"/>
          <a:cs typeface="+mn-cs"/>
        </a:defRPr>
      </a:lvl2pPr>
      <a:lvl3pPr marL="1086919" algn="l" defTabSz="1086605" rtl="0" eaLnBrk="1" latinLnBrk="0" hangingPunct="1">
        <a:defRPr sz="2133" kern="1200">
          <a:solidFill>
            <a:schemeClr val="tx1"/>
          </a:solidFill>
          <a:latin typeface="+mn-lt"/>
          <a:ea typeface="+mn-ea"/>
          <a:cs typeface="+mn-cs"/>
        </a:defRPr>
      </a:lvl3pPr>
      <a:lvl4pPr marL="1630249" algn="l" defTabSz="1086605" rtl="0" eaLnBrk="1" latinLnBrk="0" hangingPunct="1">
        <a:defRPr sz="2133" kern="1200">
          <a:solidFill>
            <a:schemeClr val="tx1"/>
          </a:solidFill>
          <a:latin typeface="+mn-lt"/>
          <a:ea typeface="+mn-ea"/>
          <a:cs typeface="+mn-cs"/>
        </a:defRPr>
      </a:lvl4pPr>
      <a:lvl5pPr marL="2173868" algn="l" defTabSz="1086605" rtl="0" eaLnBrk="1" latinLnBrk="0" hangingPunct="1">
        <a:defRPr sz="2133" kern="1200">
          <a:solidFill>
            <a:schemeClr val="tx1"/>
          </a:solidFill>
          <a:latin typeface="+mn-lt"/>
          <a:ea typeface="+mn-ea"/>
          <a:cs typeface="+mn-cs"/>
        </a:defRPr>
      </a:lvl5pPr>
      <a:lvl6pPr marL="2717168" algn="l" defTabSz="1086605" rtl="0" eaLnBrk="1" latinLnBrk="0" hangingPunct="1">
        <a:defRPr sz="2133" kern="1200">
          <a:solidFill>
            <a:schemeClr val="tx1"/>
          </a:solidFill>
          <a:latin typeface="+mn-lt"/>
          <a:ea typeface="+mn-ea"/>
          <a:cs typeface="+mn-cs"/>
        </a:defRPr>
      </a:lvl6pPr>
      <a:lvl7pPr marL="3260477" algn="l" defTabSz="1086605" rtl="0" eaLnBrk="1" latinLnBrk="0" hangingPunct="1">
        <a:defRPr sz="2133" kern="1200">
          <a:solidFill>
            <a:schemeClr val="tx1"/>
          </a:solidFill>
          <a:latin typeface="+mn-lt"/>
          <a:ea typeface="+mn-ea"/>
          <a:cs typeface="+mn-cs"/>
        </a:defRPr>
      </a:lvl7pPr>
      <a:lvl8pPr marL="3804106" algn="l" defTabSz="1086605" rtl="0" eaLnBrk="1" latinLnBrk="0" hangingPunct="1">
        <a:defRPr sz="2133" kern="1200">
          <a:solidFill>
            <a:schemeClr val="tx1"/>
          </a:solidFill>
          <a:latin typeface="+mn-lt"/>
          <a:ea typeface="+mn-ea"/>
          <a:cs typeface="+mn-cs"/>
        </a:defRPr>
      </a:lvl8pPr>
      <a:lvl9pPr marL="4347414" algn="l" defTabSz="1086605" rtl="0" eaLnBrk="1" latinLnBrk="0" hangingPunct="1">
        <a:defRPr sz="2133"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40">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rmAutofit/>
          </a:bodyPr>
          <a:lstStyle>
            <a:lvl1pPr lvl="0"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1pPr>
            <a:lvl2pPr lvl="1"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2pPr>
            <a:lvl3pPr lvl="2"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3pPr>
            <a:lvl4pPr lvl="3"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4pPr>
            <a:lvl5pPr lvl="4"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5pPr>
            <a:lvl6pPr lvl="5"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6pPr>
            <a:lvl7pPr lvl="6"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7pPr>
            <a:lvl8pPr lvl="7"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8pPr>
            <a:lvl9pPr lvl="8"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rmAutofit/>
          </a:bodyPr>
          <a:lstStyle>
            <a:lvl1pPr marL="457200" lvl="0"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1pPr>
            <a:lvl2pPr marL="914400" lvl="1"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2pPr>
            <a:lvl3pPr marL="1371600" lvl="2"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3pPr>
            <a:lvl4pPr marL="1828800" lvl="3"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4pPr>
            <a:lvl5pPr marL="2286000" lvl="4"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5pPr>
            <a:lvl6pPr marL="2743200" lvl="5"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6pPr>
            <a:lvl7pPr marL="3200400" lvl="6"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7pPr>
            <a:lvl8pPr marL="3657600" lvl="7"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8pPr>
            <a:lvl9pPr marL="4114800" lvl="8"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9pPr>
          </a:lstStyle>
          <a:p>
            <a:endParaRPr/>
          </a:p>
        </p:txBody>
      </p:sp>
    </p:spTree>
    <p:extLst>
      <p:ext uri="{BB962C8B-B14F-4D97-AF65-F5344CB8AC3E}">
        <p14:creationId xmlns:p14="http://schemas.microsoft.com/office/powerpoint/2010/main" val="1594581588"/>
      </p:ext>
    </p:extLst>
  </p:cSld>
  <p:clrMap bg1="lt1" tx1="dk1" bg2="dk2" tx2="lt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 id="2147484191" r:id="rId12"/>
    <p:sldLayoutId id="2147484192" r:id="rId13"/>
    <p:sldLayoutId id="2147484193" r:id="rId14"/>
    <p:sldLayoutId id="2147484194" r:id="rId15"/>
    <p:sldLayoutId id="2147484195" r:id="rId16"/>
    <p:sldLayoutId id="2147484196" r:id="rId17"/>
    <p:sldLayoutId id="2147484197" r:id="rId18"/>
    <p:sldLayoutId id="2147484198" r:id="rId19"/>
    <p:sldLayoutId id="2147484199" r:id="rId20"/>
    <p:sldLayoutId id="2147484200" r:id="rId21"/>
    <p:sldLayoutId id="2147484201" r:id="rId22"/>
    <p:sldLayoutId id="2147484202" r:id="rId23"/>
    <p:sldLayoutId id="2147484203" r:id="rId24"/>
    <p:sldLayoutId id="2147484204" r:id="rId25"/>
    <p:sldLayoutId id="2147484205" r:id="rId26"/>
    <p:sldLayoutId id="2147484206" r:id="rId27"/>
    <p:sldLayoutId id="2147484207" r:id="rId28"/>
    <p:sldLayoutId id="2147484208" r:id="rId29"/>
    <p:sldLayoutId id="2147484209" r:id="rId30"/>
    <p:sldLayoutId id="2147484210" r:id="rId31"/>
    <p:sldLayoutId id="2147484211" r:id="rId32"/>
    <p:sldLayoutId id="2147484212" r:id="rId33"/>
    <p:sldLayoutId id="2147484213" r:id="rId34"/>
    <p:sldLayoutId id="2147484214" r:id="rId35"/>
    <p:sldLayoutId id="2147484216" r:id="rId36"/>
    <p:sldLayoutId id="2147484217" r:id="rId37"/>
    <p:sldLayoutId id="2147484218"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8" r:id="rId4"/>
    <p:sldLayoutId id="2147483769" r:id="rId5"/>
    <p:sldLayoutId id="2147483772" r:id="rId6"/>
  </p:sldLayoutIdLst>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2" r:id="rId4"/>
    <p:sldLayoutId id="2147484043" r:id="rId5"/>
    <p:sldLayoutId id="2147484046" r:id="rId6"/>
  </p:sldLayoutIdLst>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Lst>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995"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3506194"/>
      </p:ext>
    </p:extLst>
  </p:cSld>
  <p:clrMap bg1="lt1" tx1="dk1" bg2="lt2" tx2="dk2" accent1="accent1" accent2="accent2" accent3="accent3" accent4="accent4" accent5="accent5" accent6="accent6" hlink="hlink" folHlink="folHlink"/>
  <p:sldLayoutIdLst>
    <p:sldLayoutId id="2147484094" r:id="rId1"/>
    <p:sldLayoutId id="2147484095" r:id="rId2"/>
    <p:sldLayoutId id="2147484096" r:id="rId3"/>
    <p:sldLayoutId id="2147484098" r:id="rId4"/>
    <p:sldLayoutId id="2147484099" r:id="rId5"/>
    <p:sldLayoutId id="2147484102" r:id="rId6"/>
  </p:sldLayoutIdLst>
  <p:txStyles>
    <p:titleStyle>
      <a:lvl1pPr algn="ctr" defTabSz="1084449" rtl="0" eaLnBrk="1" latinLnBrk="0" hangingPunct="1">
        <a:spcBef>
          <a:spcPct val="0"/>
        </a:spcBef>
        <a:buNone/>
        <a:defRPr sz="5200" kern="1200">
          <a:solidFill>
            <a:schemeClr val="tx1"/>
          </a:solidFill>
          <a:latin typeface="+mj-lt"/>
          <a:ea typeface="+mj-ea"/>
          <a:cs typeface="+mj-cs"/>
        </a:defRPr>
      </a:lvl1pPr>
    </p:titleStyle>
    <p:bodyStyle>
      <a:lvl1pPr marL="406830" indent="-406830" algn="l" defTabSz="1084449"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1345" indent="-338837" algn="l" defTabSz="1084449"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5861" indent="-271120" algn="l" defTabSz="1084449"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9804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068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283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5384"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67598"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0976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4449" rtl="0" eaLnBrk="1" latinLnBrk="0" hangingPunct="1">
        <a:defRPr sz="2133" kern="1200">
          <a:solidFill>
            <a:schemeClr val="tx1"/>
          </a:solidFill>
          <a:latin typeface="+mn-lt"/>
          <a:ea typeface="+mn-ea"/>
          <a:cs typeface="+mn-cs"/>
        </a:defRPr>
      </a:lvl1pPr>
      <a:lvl2pPr marL="542230" algn="l" defTabSz="1084449" rtl="0" eaLnBrk="1" latinLnBrk="0" hangingPunct="1">
        <a:defRPr sz="2133" kern="1200">
          <a:solidFill>
            <a:schemeClr val="tx1"/>
          </a:solidFill>
          <a:latin typeface="+mn-lt"/>
          <a:ea typeface="+mn-ea"/>
          <a:cs typeface="+mn-cs"/>
        </a:defRPr>
      </a:lvl2pPr>
      <a:lvl3pPr marL="1084757" algn="l" defTabSz="1084449" rtl="0" eaLnBrk="1" latinLnBrk="0" hangingPunct="1">
        <a:defRPr sz="2133" kern="1200">
          <a:solidFill>
            <a:schemeClr val="tx1"/>
          </a:solidFill>
          <a:latin typeface="+mn-lt"/>
          <a:ea typeface="+mn-ea"/>
          <a:cs typeface="+mn-cs"/>
        </a:defRPr>
      </a:lvl3pPr>
      <a:lvl4pPr marL="1627017" algn="l" defTabSz="1084449" rtl="0" eaLnBrk="1" latinLnBrk="0" hangingPunct="1">
        <a:defRPr sz="2133" kern="1200">
          <a:solidFill>
            <a:schemeClr val="tx1"/>
          </a:solidFill>
          <a:latin typeface="+mn-lt"/>
          <a:ea typeface="+mn-ea"/>
          <a:cs typeface="+mn-cs"/>
        </a:defRPr>
      </a:lvl4pPr>
      <a:lvl5pPr marL="2169520" algn="l" defTabSz="1084449" rtl="0" eaLnBrk="1" latinLnBrk="0" hangingPunct="1">
        <a:defRPr sz="2133" kern="1200">
          <a:solidFill>
            <a:schemeClr val="tx1"/>
          </a:solidFill>
          <a:latin typeface="+mn-lt"/>
          <a:ea typeface="+mn-ea"/>
          <a:cs typeface="+mn-cs"/>
        </a:defRPr>
      </a:lvl5pPr>
      <a:lvl6pPr marL="2711715" algn="l" defTabSz="1084449" rtl="0" eaLnBrk="1" latinLnBrk="0" hangingPunct="1">
        <a:defRPr sz="2133" kern="1200">
          <a:solidFill>
            <a:schemeClr val="tx1"/>
          </a:solidFill>
          <a:latin typeface="+mn-lt"/>
          <a:ea typeface="+mn-ea"/>
          <a:cs typeface="+mn-cs"/>
        </a:defRPr>
      </a:lvl6pPr>
      <a:lvl7pPr marL="3253948" algn="l" defTabSz="1084449" rtl="0" eaLnBrk="1" latinLnBrk="0" hangingPunct="1">
        <a:defRPr sz="2133" kern="1200">
          <a:solidFill>
            <a:schemeClr val="tx1"/>
          </a:solidFill>
          <a:latin typeface="+mn-lt"/>
          <a:ea typeface="+mn-ea"/>
          <a:cs typeface="+mn-cs"/>
        </a:defRPr>
      </a:lvl7pPr>
      <a:lvl8pPr marL="3796497" algn="l" defTabSz="1084449" rtl="0" eaLnBrk="1" latinLnBrk="0" hangingPunct="1">
        <a:defRPr sz="2133" kern="1200">
          <a:solidFill>
            <a:schemeClr val="tx1"/>
          </a:solidFill>
          <a:latin typeface="+mn-lt"/>
          <a:ea typeface="+mn-ea"/>
          <a:cs typeface="+mn-cs"/>
        </a:defRPr>
      </a:lvl8pPr>
      <a:lvl9pPr marL="4338729" algn="l" defTabSz="1084449" rtl="0" eaLnBrk="1" latinLnBrk="0" hangingPunct="1">
        <a:defRPr sz="213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69.xml"/><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microsoft.com/office/2007/relationships/hdphoto" Target="../media/hdphoto4.wdp"/><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69.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microsoft.com/office/2007/relationships/hdphoto" Target="../media/hdphoto6.wdp"/><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69.xml"/><Relationship Id="rId4" Type="http://schemas.openxmlformats.org/officeDocument/2006/relationships/image" Target="../media/image15.jpeg"/></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microsoft.com/office/2007/relationships/hdphoto" Target="../media/hdphoto7.wdp"/><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9.png"/><Relationship Id="rId1" Type="http://schemas.openxmlformats.org/officeDocument/2006/relationships/slideLayout" Target="../slideLayouts/slideLayout54.xml"/><Relationship Id="rId4" Type="http://schemas.microsoft.com/office/2007/relationships/hdphoto" Target="../media/hdphoto3.wdp"/></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0.png"/><Relationship Id="rId1" Type="http://schemas.openxmlformats.org/officeDocument/2006/relationships/slideLayout" Target="../slideLayouts/slideLayout54.xml"/><Relationship Id="rId4" Type="http://schemas.microsoft.com/office/2007/relationships/hdphoto" Target="../media/hdphoto3.wdp"/></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69.xml"/><Relationship Id="rId4" Type="http://schemas.openxmlformats.org/officeDocument/2006/relationships/image" Target="../media/image17.jpeg"/></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2.wav"/><Relationship Id="rId7" Type="http://schemas.openxmlformats.org/officeDocument/2006/relationships/image" Target="../media/image75.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74.png"/><Relationship Id="rId10" Type="http://schemas.openxmlformats.org/officeDocument/2006/relationships/image" Target="../media/image78.png"/><Relationship Id="rId4" Type="http://schemas.openxmlformats.org/officeDocument/2006/relationships/image" Target="../media/image73.png"/><Relationship Id="rId9" Type="http://schemas.openxmlformats.org/officeDocument/2006/relationships/image" Target="../media/image77.gif"/></Relationships>
</file>

<file path=ppt/slides/_rels/slide44.xml.rels><?xml version="1.0" encoding="UTF-8" standalone="yes"?>
<Relationships xmlns="http://schemas.openxmlformats.org/package/2006/relationships"><Relationship Id="rId8" Type="http://schemas.openxmlformats.org/officeDocument/2006/relationships/image" Target="../media/image77.gif"/><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2.bin"/><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image" Target="../media/image77.gif"/><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3.bin"/><Relationship Id="rId10" Type="http://schemas.openxmlformats.org/officeDocument/2006/relationships/image" Target="../media/image80.png"/><Relationship Id="rId4" Type="http://schemas.openxmlformats.org/officeDocument/2006/relationships/image" Target="../media/image73.png"/><Relationship Id="rId9"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image" Target="../media/image77.gif"/><Relationship Id="rId3" Type="http://schemas.openxmlformats.org/officeDocument/2006/relationships/audio" Target="../media/audio2.wav"/><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4.bin"/><Relationship Id="rId10" Type="http://schemas.openxmlformats.org/officeDocument/2006/relationships/image" Target="../media/image81.png"/><Relationship Id="rId4" Type="http://schemas.openxmlformats.org/officeDocument/2006/relationships/image" Target="../media/image73.png"/><Relationship Id="rId9"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69.xml"/><Relationship Id="rId4" Type="http://schemas.openxmlformats.org/officeDocument/2006/relationships/image" Target="../media/image19.jpeg"/></Relationships>
</file>

<file path=ppt/slides/_rels/slide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69.xml"/><Relationship Id="rId5" Type="http://schemas.openxmlformats.org/officeDocument/2006/relationships/image" Target="../media/image22.jpeg"/><Relationship Id="rId4" Type="http://schemas.openxmlformats.org/officeDocument/2006/relationships/image" Target="../media/image21.jpe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69.xml"/><Relationship Id="rId5" Type="http://schemas.openxmlformats.org/officeDocument/2006/relationships/image" Target="../media/image24.png"/><Relationship Id="rId4" Type="http://schemas.microsoft.com/office/2007/relationships/hdphoto" Target="../media/hdphoto3.wdp"/></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BEBA8EAE-BF5A-486C-A8C5-ECC9F3942E4B}">
                <a14:imgProps xmlns:a14="http://schemas.microsoft.com/office/drawing/2010/main">
                  <a14:imgLayer r:embed="rId4">
                    <a14:imgEffect>
                      <a14:backgroundRemoval t="1200" b="89889" l="6425" r="100000">
                        <a14:foregroundMark x1="14339" y1="84404" x2="12989" y2="72836"/>
                        <a14:foregroundMark x1="86453" y1="79092" x2="82775" y2="65638"/>
                      </a14:backgroundRemoval>
                    </a14:imgEffect>
                  </a14:imgLayer>
                </a14:imgProps>
              </a:ext>
              <a:ext uri="{28A0092B-C50C-407E-A947-70E740481C1C}">
                <a14:useLocalDpi xmlns:a14="http://schemas.microsoft.com/office/drawing/2010/main" val="0"/>
              </a:ext>
            </a:extLst>
          </a:blip>
          <a:stretch>
            <a:fillRect/>
          </a:stretch>
        </p:blipFill>
        <p:spPr>
          <a:xfrm>
            <a:off x="2264016" y="98717"/>
            <a:ext cx="7592867" cy="4125174"/>
          </a:xfrm>
          <a:prstGeom prst="rect">
            <a:avLst/>
          </a:prstGeom>
        </p:spPr>
      </p:pic>
      <p:sp>
        <p:nvSpPr>
          <p:cNvPr id="6" name="Rectangle 5"/>
          <p:cNvSpPr/>
          <p:nvPr/>
        </p:nvSpPr>
        <p:spPr>
          <a:xfrm>
            <a:off x="3433792" y="4274594"/>
            <a:ext cx="5293860" cy="1569660"/>
          </a:xfrm>
          <a:prstGeom prst="rect">
            <a:avLst/>
          </a:prstGeom>
        </p:spPr>
        <p:txBody>
          <a:bodyPr wrap="square">
            <a:spAutoFit/>
          </a:bodyPr>
          <a:lstStyle/>
          <a:p>
            <a:pPr algn="just">
              <a:buClr>
                <a:srgbClr val="000000"/>
              </a:buClr>
              <a:buFont typeface="Arial"/>
              <a:buNone/>
            </a:pPr>
            <a:r>
              <a:rPr lang="en-US" sz="3200" kern="0" dirty="0" err="1">
                <a:solidFill>
                  <a:srgbClr val="000000"/>
                </a:solidFill>
                <a:latin typeface="Times New Roman" panose="02020603050405020304" pitchFamily="18" charset="0"/>
                <a:cs typeface="Times New Roman" panose="02020603050405020304" pitchFamily="18" charset="0"/>
                <a:sym typeface="Arial"/>
              </a:rPr>
              <a:t>Qua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á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ì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ả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a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và</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h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iế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â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ụ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gữ</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ươ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ứng</a:t>
            </a:r>
            <a:r>
              <a:rPr lang="en-US" sz="32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7" name="Google Shape;10775;p75"/>
          <p:cNvGrpSpPr/>
          <p:nvPr/>
        </p:nvGrpSpPr>
        <p:grpSpPr>
          <a:xfrm>
            <a:off x="9417780" y="3278209"/>
            <a:ext cx="2436400" cy="2578180"/>
            <a:chOff x="3658350" y="2363802"/>
            <a:chExt cx="1827300" cy="1933635"/>
          </a:xfrm>
        </p:grpSpPr>
        <p:sp>
          <p:nvSpPr>
            <p:cNvPr id="8" name="Google Shape;10776;p75"/>
            <p:cNvSpPr/>
            <p:nvPr/>
          </p:nvSpPr>
          <p:spPr>
            <a:xfrm>
              <a:off x="3658350"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9" name="Google Shape;10777;p75"/>
            <p:cNvGrpSpPr/>
            <p:nvPr/>
          </p:nvGrpSpPr>
          <p:grpSpPr>
            <a:xfrm>
              <a:off x="3883388" y="2569088"/>
              <a:ext cx="1377225" cy="1728350"/>
              <a:chOff x="1653650" y="814275"/>
              <a:chExt cx="1377225" cy="1728350"/>
            </a:xfrm>
          </p:grpSpPr>
          <p:sp>
            <p:nvSpPr>
              <p:cNvPr id="10" name="Google Shape;10778;p75"/>
              <p:cNvSpPr/>
              <p:nvPr/>
            </p:nvSpPr>
            <p:spPr>
              <a:xfrm>
                <a:off x="2616050" y="814275"/>
                <a:ext cx="403550" cy="353700"/>
              </a:xfrm>
              <a:custGeom>
                <a:avLst/>
                <a:gdLst/>
                <a:ahLst/>
                <a:cxnLst/>
                <a:rect l="l" t="t" r="r" b="b"/>
                <a:pathLst>
                  <a:path w="16142" h="14148" extrusionOk="0">
                    <a:moveTo>
                      <a:pt x="11110" y="1"/>
                    </a:moveTo>
                    <a:cubicBezTo>
                      <a:pt x="10476" y="1"/>
                      <a:pt x="9679" y="304"/>
                      <a:pt x="8522" y="989"/>
                    </a:cubicBezTo>
                    <a:cubicBezTo>
                      <a:pt x="7921" y="1365"/>
                      <a:pt x="7194" y="1841"/>
                      <a:pt x="6342" y="2418"/>
                    </a:cubicBezTo>
                    <a:cubicBezTo>
                      <a:pt x="5289" y="3170"/>
                      <a:pt x="4412" y="3846"/>
                      <a:pt x="3685" y="4448"/>
                    </a:cubicBezTo>
                    <a:cubicBezTo>
                      <a:pt x="3334" y="4724"/>
                      <a:pt x="3008" y="4999"/>
                      <a:pt x="2733" y="5250"/>
                    </a:cubicBezTo>
                    <a:cubicBezTo>
                      <a:pt x="527" y="7180"/>
                      <a:pt x="1" y="8207"/>
                      <a:pt x="1" y="8207"/>
                    </a:cubicBezTo>
                    <a:cubicBezTo>
                      <a:pt x="4186" y="9034"/>
                      <a:pt x="4412" y="14147"/>
                      <a:pt x="4412" y="14147"/>
                    </a:cubicBezTo>
                    <a:cubicBezTo>
                      <a:pt x="6435" y="12437"/>
                      <a:pt x="8428" y="12006"/>
                      <a:pt x="10157" y="12006"/>
                    </a:cubicBezTo>
                    <a:cubicBezTo>
                      <a:pt x="11620" y="12006"/>
                      <a:pt x="12893" y="12314"/>
                      <a:pt x="13836" y="12418"/>
                    </a:cubicBezTo>
                    <a:cubicBezTo>
                      <a:pt x="14037" y="12436"/>
                      <a:pt x="14222" y="12448"/>
                      <a:pt x="14391" y="12448"/>
                    </a:cubicBezTo>
                    <a:cubicBezTo>
                      <a:pt x="14682" y="12448"/>
                      <a:pt x="14923" y="12413"/>
                      <a:pt x="15114" y="12318"/>
                    </a:cubicBezTo>
                    <a:cubicBezTo>
                      <a:pt x="15790" y="11942"/>
                      <a:pt x="16141" y="10438"/>
                      <a:pt x="16066" y="8633"/>
                    </a:cubicBezTo>
                    <a:cubicBezTo>
                      <a:pt x="15991" y="6553"/>
                      <a:pt x="15389" y="4047"/>
                      <a:pt x="14136" y="2518"/>
                    </a:cubicBezTo>
                    <a:cubicBezTo>
                      <a:pt x="12876" y="999"/>
                      <a:pt x="12261" y="1"/>
                      <a:pt x="11110" y="1"/>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 name="Google Shape;10779;p75"/>
              <p:cNvSpPr/>
              <p:nvPr/>
            </p:nvSpPr>
            <p:spPr>
              <a:xfrm>
                <a:off x="2829100" y="814275"/>
                <a:ext cx="201775" cy="311200"/>
              </a:xfrm>
              <a:custGeom>
                <a:avLst/>
                <a:gdLst/>
                <a:ahLst/>
                <a:cxnLst/>
                <a:rect l="l" t="t" r="r" b="b"/>
                <a:pathLst>
                  <a:path w="8071" h="12448" extrusionOk="0">
                    <a:moveTo>
                      <a:pt x="2588" y="1"/>
                    </a:moveTo>
                    <a:cubicBezTo>
                      <a:pt x="1954" y="1"/>
                      <a:pt x="1157" y="304"/>
                      <a:pt x="0" y="989"/>
                    </a:cubicBezTo>
                    <a:cubicBezTo>
                      <a:pt x="126" y="989"/>
                      <a:pt x="2857" y="1115"/>
                      <a:pt x="4537" y="5175"/>
                    </a:cubicBezTo>
                    <a:cubicBezTo>
                      <a:pt x="5689" y="8007"/>
                      <a:pt x="5539" y="10864"/>
                      <a:pt x="5314" y="12418"/>
                    </a:cubicBezTo>
                    <a:cubicBezTo>
                      <a:pt x="5515" y="12436"/>
                      <a:pt x="5700" y="12448"/>
                      <a:pt x="5869" y="12448"/>
                    </a:cubicBezTo>
                    <a:cubicBezTo>
                      <a:pt x="6160" y="12448"/>
                      <a:pt x="6401" y="12413"/>
                      <a:pt x="6592" y="12318"/>
                    </a:cubicBezTo>
                    <a:cubicBezTo>
                      <a:pt x="8070" y="11516"/>
                      <a:pt x="7920" y="5350"/>
                      <a:pt x="5614" y="2518"/>
                    </a:cubicBezTo>
                    <a:cubicBezTo>
                      <a:pt x="4354" y="999"/>
                      <a:pt x="3739" y="1"/>
                      <a:pt x="2588" y="1"/>
                    </a:cubicBezTo>
                    <a:close/>
                  </a:path>
                </a:pathLst>
              </a:custGeom>
              <a:solidFill>
                <a:srgbClr val="63373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 name="Google Shape;10780;p75"/>
              <p:cNvSpPr/>
              <p:nvPr/>
            </p:nvSpPr>
            <p:spPr>
              <a:xfrm>
                <a:off x="2616050" y="945500"/>
                <a:ext cx="403550" cy="222475"/>
              </a:xfrm>
              <a:custGeom>
                <a:avLst/>
                <a:gdLst/>
                <a:ahLst/>
                <a:cxnLst/>
                <a:rect l="l" t="t" r="r" b="b"/>
                <a:pathLst>
                  <a:path w="16142" h="8899" extrusionOk="0">
                    <a:moveTo>
                      <a:pt x="2733" y="1"/>
                    </a:moveTo>
                    <a:lnTo>
                      <a:pt x="2733" y="1"/>
                    </a:lnTo>
                    <a:cubicBezTo>
                      <a:pt x="527" y="1931"/>
                      <a:pt x="1" y="2958"/>
                      <a:pt x="1" y="2958"/>
                    </a:cubicBezTo>
                    <a:cubicBezTo>
                      <a:pt x="4186" y="3785"/>
                      <a:pt x="4412" y="8898"/>
                      <a:pt x="4412" y="8898"/>
                    </a:cubicBezTo>
                    <a:cubicBezTo>
                      <a:pt x="6435" y="7188"/>
                      <a:pt x="8428" y="6757"/>
                      <a:pt x="10157" y="6757"/>
                    </a:cubicBezTo>
                    <a:cubicBezTo>
                      <a:pt x="11620" y="6757"/>
                      <a:pt x="12893" y="7065"/>
                      <a:pt x="13836" y="7169"/>
                    </a:cubicBezTo>
                    <a:cubicBezTo>
                      <a:pt x="14037" y="7187"/>
                      <a:pt x="14222" y="7199"/>
                      <a:pt x="14391" y="7199"/>
                    </a:cubicBezTo>
                    <a:cubicBezTo>
                      <a:pt x="14682" y="7199"/>
                      <a:pt x="14923" y="7164"/>
                      <a:pt x="15114" y="7069"/>
                    </a:cubicBezTo>
                    <a:cubicBezTo>
                      <a:pt x="15790" y="6693"/>
                      <a:pt x="16141" y="5189"/>
                      <a:pt x="16066" y="3384"/>
                    </a:cubicBezTo>
                    <a:lnTo>
                      <a:pt x="16066" y="3384"/>
                    </a:lnTo>
                    <a:cubicBezTo>
                      <a:pt x="15620" y="4171"/>
                      <a:pt x="14921" y="4885"/>
                      <a:pt x="13939" y="4885"/>
                    </a:cubicBezTo>
                    <a:cubicBezTo>
                      <a:pt x="13763" y="4885"/>
                      <a:pt x="13578" y="4862"/>
                      <a:pt x="13384" y="4813"/>
                    </a:cubicBezTo>
                    <a:cubicBezTo>
                      <a:pt x="12882" y="4679"/>
                      <a:pt x="12308" y="4640"/>
                      <a:pt x="11689" y="4640"/>
                    </a:cubicBezTo>
                    <a:cubicBezTo>
                      <a:pt x="10856" y="4640"/>
                      <a:pt x="9942" y="4710"/>
                      <a:pt x="9017" y="4710"/>
                    </a:cubicBezTo>
                    <a:cubicBezTo>
                      <a:pt x="7170" y="4710"/>
                      <a:pt x="5278" y="4431"/>
                      <a:pt x="3886" y="2758"/>
                    </a:cubicBezTo>
                    <a:cubicBezTo>
                      <a:pt x="2733" y="1379"/>
                      <a:pt x="2557" y="527"/>
                      <a:pt x="2733" y="1"/>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0781;p75"/>
              <p:cNvSpPr/>
              <p:nvPr/>
            </p:nvSpPr>
            <p:spPr>
              <a:xfrm>
                <a:off x="2570325" y="1007275"/>
                <a:ext cx="176075" cy="205800"/>
              </a:xfrm>
              <a:custGeom>
                <a:avLst/>
                <a:gdLst/>
                <a:ahLst/>
                <a:cxnLst/>
                <a:rect l="l" t="t" r="r" b="b"/>
                <a:pathLst>
                  <a:path w="7043" h="8232" extrusionOk="0">
                    <a:moveTo>
                      <a:pt x="1368" y="1"/>
                    </a:moveTo>
                    <a:cubicBezTo>
                      <a:pt x="1148" y="1"/>
                      <a:pt x="961" y="33"/>
                      <a:pt x="802" y="86"/>
                    </a:cubicBezTo>
                    <a:cubicBezTo>
                      <a:pt x="75" y="337"/>
                      <a:pt x="0" y="1089"/>
                      <a:pt x="0" y="1089"/>
                    </a:cubicBezTo>
                    <a:cubicBezTo>
                      <a:pt x="3685" y="4046"/>
                      <a:pt x="5163" y="8232"/>
                      <a:pt x="5163" y="8232"/>
                    </a:cubicBezTo>
                    <a:cubicBezTo>
                      <a:pt x="6091" y="8157"/>
                      <a:pt x="6592" y="7555"/>
                      <a:pt x="6742" y="6678"/>
                    </a:cubicBezTo>
                    <a:cubicBezTo>
                      <a:pt x="7043" y="4848"/>
                      <a:pt x="5715" y="1841"/>
                      <a:pt x="3484" y="663"/>
                    </a:cubicBezTo>
                    <a:cubicBezTo>
                      <a:pt x="2557" y="173"/>
                      <a:pt x="1875" y="1"/>
                      <a:pt x="1368" y="1"/>
                    </a:cubicBezTo>
                    <a:close/>
                  </a:path>
                </a:pathLst>
              </a:custGeom>
              <a:solidFill>
                <a:srgbClr val="FFDC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0782;p75"/>
              <p:cNvSpPr/>
              <p:nvPr/>
            </p:nvSpPr>
            <p:spPr>
              <a:xfrm>
                <a:off x="2570325" y="1009425"/>
                <a:ext cx="168575" cy="203650"/>
              </a:xfrm>
              <a:custGeom>
                <a:avLst/>
                <a:gdLst/>
                <a:ahLst/>
                <a:cxnLst/>
                <a:rect l="l" t="t" r="r" b="b"/>
                <a:pathLst>
                  <a:path w="6743" h="8146" extrusionOk="0">
                    <a:moveTo>
                      <a:pt x="802" y="0"/>
                    </a:moveTo>
                    <a:cubicBezTo>
                      <a:pt x="75" y="251"/>
                      <a:pt x="0" y="1003"/>
                      <a:pt x="0" y="1003"/>
                    </a:cubicBezTo>
                    <a:cubicBezTo>
                      <a:pt x="3685" y="3960"/>
                      <a:pt x="5163" y="8146"/>
                      <a:pt x="5163" y="8146"/>
                    </a:cubicBezTo>
                    <a:cubicBezTo>
                      <a:pt x="6091" y="8071"/>
                      <a:pt x="6592" y="7469"/>
                      <a:pt x="6742" y="6592"/>
                    </a:cubicBezTo>
                    <a:lnTo>
                      <a:pt x="6742" y="6592"/>
                    </a:lnTo>
                    <a:cubicBezTo>
                      <a:pt x="6535" y="6700"/>
                      <a:pt x="6334" y="6769"/>
                      <a:pt x="6151" y="6769"/>
                    </a:cubicBezTo>
                    <a:cubicBezTo>
                      <a:pt x="5826" y="6769"/>
                      <a:pt x="5558" y="6550"/>
                      <a:pt x="5414" y="5940"/>
                    </a:cubicBezTo>
                    <a:cubicBezTo>
                      <a:pt x="4963" y="3910"/>
                      <a:pt x="3735" y="2406"/>
                      <a:pt x="1755" y="1103"/>
                    </a:cubicBezTo>
                    <a:cubicBezTo>
                      <a:pt x="1003" y="602"/>
                      <a:pt x="802" y="251"/>
                      <a:pt x="802" y="0"/>
                    </a:cubicBezTo>
                    <a:close/>
                  </a:path>
                </a:pathLst>
              </a:custGeom>
              <a:solidFill>
                <a:srgbClr val="EBF45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0783;p75"/>
              <p:cNvSpPr/>
              <p:nvPr/>
            </p:nvSpPr>
            <p:spPr>
              <a:xfrm>
                <a:off x="1670450" y="939775"/>
                <a:ext cx="1200650" cy="1203000"/>
              </a:xfrm>
              <a:custGeom>
                <a:avLst/>
                <a:gdLst/>
                <a:ahLst/>
                <a:cxnLst/>
                <a:rect l="l" t="t" r="r" b="b"/>
                <a:pathLst>
                  <a:path w="48026" h="48120" extrusionOk="0">
                    <a:moveTo>
                      <a:pt x="23555" y="0"/>
                    </a:moveTo>
                    <a:cubicBezTo>
                      <a:pt x="23416" y="0"/>
                      <a:pt x="23277" y="2"/>
                      <a:pt x="23138" y="4"/>
                    </a:cubicBezTo>
                    <a:cubicBezTo>
                      <a:pt x="21534" y="29"/>
                      <a:pt x="20030" y="155"/>
                      <a:pt x="18652" y="380"/>
                    </a:cubicBezTo>
                    <a:cubicBezTo>
                      <a:pt x="18627" y="380"/>
                      <a:pt x="18602" y="380"/>
                      <a:pt x="18602" y="405"/>
                    </a:cubicBezTo>
                    <a:cubicBezTo>
                      <a:pt x="882" y="3313"/>
                      <a:pt x="2336" y="21233"/>
                      <a:pt x="2712" y="28651"/>
                    </a:cubicBezTo>
                    <a:cubicBezTo>
                      <a:pt x="3113" y="36671"/>
                      <a:pt x="2737" y="37122"/>
                      <a:pt x="1308" y="40255"/>
                    </a:cubicBezTo>
                    <a:cubicBezTo>
                      <a:pt x="0" y="43124"/>
                      <a:pt x="2747" y="45067"/>
                      <a:pt x="4548" y="45067"/>
                    </a:cubicBezTo>
                    <a:cubicBezTo>
                      <a:pt x="4714" y="45067"/>
                      <a:pt x="4872" y="45051"/>
                      <a:pt x="5018" y="45017"/>
                    </a:cubicBezTo>
                    <a:cubicBezTo>
                      <a:pt x="6439" y="44667"/>
                      <a:pt x="8521" y="42251"/>
                      <a:pt x="8758" y="42251"/>
                    </a:cubicBezTo>
                    <a:cubicBezTo>
                      <a:pt x="8809" y="42251"/>
                      <a:pt x="8774" y="42364"/>
                      <a:pt x="8627" y="42636"/>
                    </a:cubicBezTo>
                    <a:cubicBezTo>
                      <a:pt x="7800" y="44165"/>
                      <a:pt x="7850" y="45619"/>
                      <a:pt x="10331" y="46621"/>
                    </a:cubicBezTo>
                    <a:cubicBezTo>
                      <a:pt x="10983" y="46878"/>
                      <a:pt x="11552" y="46988"/>
                      <a:pt x="12064" y="46988"/>
                    </a:cubicBezTo>
                    <a:cubicBezTo>
                      <a:pt x="13501" y="46988"/>
                      <a:pt x="14492" y="46123"/>
                      <a:pt x="15619" y="45218"/>
                    </a:cubicBezTo>
                    <a:cubicBezTo>
                      <a:pt x="16454" y="44547"/>
                      <a:pt x="16871" y="44003"/>
                      <a:pt x="16978" y="44003"/>
                    </a:cubicBezTo>
                    <a:cubicBezTo>
                      <a:pt x="17068" y="44003"/>
                      <a:pt x="16945" y="44378"/>
                      <a:pt x="16672" y="45368"/>
                    </a:cubicBezTo>
                    <a:cubicBezTo>
                      <a:pt x="16225" y="46941"/>
                      <a:pt x="17691" y="48119"/>
                      <a:pt x="19615" y="48119"/>
                    </a:cubicBezTo>
                    <a:cubicBezTo>
                      <a:pt x="20388" y="48119"/>
                      <a:pt x="21234" y="47929"/>
                      <a:pt x="22060" y="47498"/>
                    </a:cubicBezTo>
                    <a:cubicBezTo>
                      <a:pt x="23138" y="46947"/>
                      <a:pt x="23890" y="45869"/>
                      <a:pt x="24441" y="44892"/>
                    </a:cubicBezTo>
                    <a:cubicBezTo>
                      <a:pt x="25083" y="43697"/>
                      <a:pt x="25421" y="42616"/>
                      <a:pt x="25643" y="42616"/>
                    </a:cubicBezTo>
                    <a:cubicBezTo>
                      <a:pt x="25734" y="42616"/>
                      <a:pt x="25805" y="42793"/>
                      <a:pt x="25870" y="43213"/>
                    </a:cubicBezTo>
                    <a:cubicBezTo>
                      <a:pt x="26209" y="45183"/>
                      <a:pt x="26673" y="47100"/>
                      <a:pt x="30278" y="47100"/>
                    </a:cubicBezTo>
                    <a:cubicBezTo>
                      <a:pt x="30936" y="47100"/>
                      <a:pt x="31700" y="47036"/>
                      <a:pt x="32587" y="46897"/>
                    </a:cubicBezTo>
                    <a:cubicBezTo>
                      <a:pt x="38326" y="46020"/>
                      <a:pt x="35795" y="42185"/>
                      <a:pt x="36396" y="41358"/>
                    </a:cubicBezTo>
                    <a:cubicBezTo>
                      <a:pt x="36435" y="41312"/>
                      <a:pt x="36487" y="41290"/>
                      <a:pt x="36551" y="41290"/>
                    </a:cubicBezTo>
                    <a:cubicBezTo>
                      <a:pt x="36907" y="41290"/>
                      <a:pt x="37643" y="41940"/>
                      <a:pt x="38577" y="42661"/>
                    </a:cubicBezTo>
                    <a:cubicBezTo>
                      <a:pt x="39685" y="43513"/>
                      <a:pt x="41092" y="44446"/>
                      <a:pt x="42481" y="44446"/>
                    </a:cubicBezTo>
                    <a:cubicBezTo>
                      <a:pt x="43259" y="44446"/>
                      <a:pt x="44031" y="44153"/>
                      <a:pt x="44742" y="43388"/>
                    </a:cubicBezTo>
                    <a:cubicBezTo>
                      <a:pt x="48025" y="39904"/>
                      <a:pt x="42787" y="36396"/>
                      <a:pt x="42487" y="31057"/>
                    </a:cubicBezTo>
                    <a:cubicBezTo>
                      <a:pt x="42186" y="25719"/>
                      <a:pt x="42837" y="15468"/>
                      <a:pt x="40782" y="9704"/>
                    </a:cubicBezTo>
                    <a:cubicBezTo>
                      <a:pt x="38764" y="4042"/>
                      <a:pt x="31209" y="0"/>
                      <a:pt x="23555"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0784;p75"/>
              <p:cNvSpPr/>
              <p:nvPr/>
            </p:nvSpPr>
            <p:spPr>
              <a:xfrm>
                <a:off x="1670450" y="949275"/>
                <a:ext cx="643000" cy="1193500"/>
              </a:xfrm>
              <a:custGeom>
                <a:avLst/>
                <a:gdLst/>
                <a:ahLst/>
                <a:cxnLst/>
                <a:rect l="l" t="t" r="r" b="b"/>
                <a:pathLst>
                  <a:path w="25720" h="47740" extrusionOk="0">
                    <a:moveTo>
                      <a:pt x="18652" y="0"/>
                    </a:moveTo>
                    <a:cubicBezTo>
                      <a:pt x="18627" y="0"/>
                      <a:pt x="18602" y="0"/>
                      <a:pt x="18602" y="25"/>
                    </a:cubicBezTo>
                    <a:cubicBezTo>
                      <a:pt x="882" y="2933"/>
                      <a:pt x="2336" y="20853"/>
                      <a:pt x="2712" y="28271"/>
                    </a:cubicBezTo>
                    <a:cubicBezTo>
                      <a:pt x="3113" y="36291"/>
                      <a:pt x="2737" y="36742"/>
                      <a:pt x="1308" y="39875"/>
                    </a:cubicBezTo>
                    <a:cubicBezTo>
                      <a:pt x="0" y="42744"/>
                      <a:pt x="2747" y="44687"/>
                      <a:pt x="4548" y="44687"/>
                    </a:cubicBezTo>
                    <a:cubicBezTo>
                      <a:pt x="4714" y="44687"/>
                      <a:pt x="4872" y="44671"/>
                      <a:pt x="5018" y="44637"/>
                    </a:cubicBezTo>
                    <a:cubicBezTo>
                      <a:pt x="6439" y="44287"/>
                      <a:pt x="8521" y="41871"/>
                      <a:pt x="8758" y="41871"/>
                    </a:cubicBezTo>
                    <a:cubicBezTo>
                      <a:pt x="8809" y="41871"/>
                      <a:pt x="8774" y="41984"/>
                      <a:pt x="8627" y="42256"/>
                    </a:cubicBezTo>
                    <a:cubicBezTo>
                      <a:pt x="7800" y="43785"/>
                      <a:pt x="7850" y="45239"/>
                      <a:pt x="10331" y="46241"/>
                    </a:cubicBezTo>
                    <a:cubicBezTo>
                      <a:pt x="10983" y="46498"/>
                      <a:pt x="11552" y="46608"/>
                      <a:pt x="12064" y="46608"/>
                    </a:cubicBezTo>
                    <a:cubicBezTo>
                      <a:pt x="13501" y="46608"/>
                      <a:pt x="14492" y="45743"/>
                      <a:pt x="15619" y="44838"/>
                    </a:cubicBezTo>
                    <a:cubicBezTo>
                      <a:pt x="16454" y="44167"/>
                      <a:pt x="16871" y="43623"/>
                      <a:pt x="16978" y="43623"/>
                    </a:cubicBezTo>
                    <a:cubicBezTo>
                      <a:pt x="17068" y="43623"/>
                      <a:pt x="16945" y="43998"/>
                      <a:pt x="16672" y="44988"/>
                    </a:cubicBezTo>
                    <a:cubicBezTo>
                      <a:pt x="16225" y="46561"/>
                      <a:pt x="17691" y="47739"/>
                      <a:pt x="19615" y="47739"/>
                    </a:cubicBezTo>
                    <a:cubicBezTo>
                      <a:pt x="20388" y="47739"/>
                      <a:pt x="21234" y="47549"/>
                      <a:pt x="22060" y="47118"/>
                    </a:cubicBezTo>
                    <a:cubicBezTo>
                      <a:pt x="23138" y="46567"/>
                      <a:pt x="23890" y="45489"/>
                      <a:pt x="24441" y="44512"/>
                    </a:cubicBezTo>
                    <a:cubicBezTo>
                      <a:pt x="25720" y="32958"/>
                      <a:pt x="12587" y="45740"/>
                      <a:pt x="9729" y="27569"/>
                    </a:cubicBezTo>
                    <a:cubicBezTo>
                      <a:pt x="6496" y="7068"/>
                      <a:pt x="18652" y="0"/>
                      <a:pt x="18652"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0785;p75"/>
              <p:cNvSpPr/>
              <p:nvPr/>
            </p:nvSpPr>
            <p:spPr>
              <a:xfrm>
                <a:off x="2136725" y="939775"/>
                <a:ext cx="734375" cy="1111175"/>
              </a:xfrm>
              <a:custGeom>
                <a:avLst/>
                <a:gdLst/>
                <a:ahLst/>
                <a:cxnLst/>
                <a:rect l="l" t="t" r="r" b="b"/>
                <a:pathLst>
                  <a:path w="29375" h="44447" extrusionOk="0">
                    <a:moveTo>
                      <a:pt x="4904" y="0"/>
                    </a:moveTo>
                    <a:cubicBezTo>
                      <a:pt x="4765" y="0"/>
                      <a:pt x="4626" y="2"/>
                      <a:pt x="4487" y="4"/>
                    </a:cubicBezTo>
                    <a:cubicBezTo>
                      <a:pt x="2883" y="29"/>
                      <a:pt x="1379" y="155"/>
                      <a:pt x="1" y="380"/>
                    </a:cubicBezTo>
                    <a:cubicBezTo>
                      <a:pt x="283" y="344"/>
                      <a:pt x="1161" y="237"/>
                      <a:pt x="2425" y="237"/>
                    </a:cubicBezTo>
                    <a:cubicBezTo>
                      <a:pt x="5534" y="237"/>
                      <a:pt x="10979" y="886"/>
                      <a:pt x="15665" y="4841"/>
                    </a:cubicBezTo>
                    <a:cubicBezTo>
                      <a:pt x="22683" y="10781"/>
                      <a:pt x="22081" y="14415"/>
                      <a:pt x="22056" y="26546"/>
                    </a:cubicBezTo>
                    <a:cubicBezTo>
                      <a:pt x="22031" y="38676"/>
                      <a:pt x="27269" y="38726"/>
                      <a:pt x="25715" y="41859"/>
                    </a:cubicBezTo>
                    <a:cubicBezTo>
                      <a:pt x="25206" y="42902"/>
                      <a:pt x="24188" y="43219"/>
                      <a:pt x="23088" y="43219"/>
                    </a:cubicBezTo>
                    <a:cubicBezTo>
                      <a:pt x="21967" y="43219"/>
                      <a:pt x="20761" y="42889"/>
                      <a:pt x="19926" y="42661"/>
                    </a:cubicBezTo>
                    <a:lnTo>
                      <a:pt x="19926" y="42661"/>
                    </a:lnTo>
                    <a:cubicBezTo>
                      <a:pt x="21034" y="43513"/>
                      <a:pt x="22441" y="44446"/>
                      <a:pt x="23830" y="44446"/>
                    </a:cubicBezTo>
                    <a:cubicBezTo>
                      <a:pt x="24608" y="44446"/>
                      <a:pt x="25380" y="44153"/>
                      <a:pt x="26091" y="43388"/>
                    </a:cubicBezTo>
                    <a:cubicBezTo>
                      <a:pt x="29374" y="39904"/>
                      <a:pt x="24136" y="36396"/>
                      <a:pt x="23836" y="31057"/>
                    </a:cubicBezTo>
                    <a:cubicBezTo>
                      <a:pt x="23535" y="25719"/>
                      <a:pt x="24186" y="15468"/>
                      <a:pt x="22131" y="9704"/>
                    </a:cubicBezTo>
                    <a:cubicBezTo>
                      <a:pt x="20113" y="4042"/>
                      <a:pt x="12558" y="0"/>
                      <a:pt x="4904" y="0"/>
                    </a:cubicBezTo>
                    <a:close/>
                  </a:path>
                </a:pathLst>
              </a:custGeom>
              <a:solidFill>
                <a:srgbClr val="63373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0786;p75"/>
              <p:cNvSpPr/>
              <p:nvPr/>
            </p:nvSpPr>
            <p:spPr>
              <a:xfrm>
                <a:off x="2601650" y="1514100"/>
                <a:ext cx="223075" cy="240275"/>
              </a:xfrm>
              <a:custGeom>
                <a:avLst/>
                <a:gdLst/>
                <a:ahLst/>
                <a:cxnLst/>
                <a:rect l="l" t="t" r="r" b="b"/>
                <a:pathLst>
                  <a:path w="8923" h="9611" extrusionOk="0">
                    <a:moveTo>
                      <a:pt x="5706" y="1"/>
                    </a:moveTo>
                    <a:cubicBezTo>
                      <a:pt x="5607" y="1"/>
                      <a:pt x="5510" y="5"/>
                      <a:pt x="5414" y="14"/>
                    </a:cubicBezTo>
                    <a:cubicBezTo>
                      <a:pt x="4437" y="89"/>
                      <a:pt x="3660" y="590"/>
                      <a:pt x="3660" y="590"/>
                    </a:cubicBezTo>
                    <a:cubicBezTo>
                      <a:pt x="3660" y="590"/>
                      <a:pt x="0" y="8159"/>
                      <a:pt x="627" y="8786"/>
                    </a:cubicBezTo>
                    <a:cubicBezTo>
                      <a:pt x="969" y="9142"/>
                      <a:pt x="1656" y="9610"/>
                      <a:pt x="2654" y="9610"/>
                    </a:cubicBezTo>
                    <a:cubicBezTo>
                      <a:pt x="3482" y="9610"/>
                      <a:pt x="4526" y="9287"/>
                      <a:pt x="5765" y="8310"/>
                    </a:cubicBezTo>
                    <a:cubicBezTo>
                      <a:pt x="7720" y="6806"/>
                      <a:pt x="8923" y="5152"/>
                      <a:pt x="8873" y="3448"/>
                    </a:cubicBezTo>
                    <a:cubicBezTo>
                      <a:pt x="8848" y="2746"/>
                      <a:pt x="8597" y="2019"/>
                      <a:pt x="8096" y="1292"/>
                    </a:cubicBezTo>
                    <a:cubicBezTo>
                      <a:pt x="7362" y="291"/>
                      <a:pt x="6489" y="1"/>
                      <a:pt x="570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0787;p75"/>
              <p:cNvSpPr/>
              <p:nvPr/>
            </p:nvSpPr>
            <p:spPr>
              <a:xfrm>
                <a:off x="1653650" y="1501150"/>
                <a:ext cx="237500" cy="242350"/>
              </a:xfrm>
              <a:custGeom>
                <a:avLst/>
                <a:gdLst/>
                <a:ahLst/>
                <a:cxnLst/>
                <a:rect l="l" t="t" r="r" b="b"/>
                <a:pathLst>
                  <a:path w="9500" h="9694" extrusionOk="0">
                    <a:moveTo>
                      <a:pt x="3924" y="1"/>
                    </a:moveTo>
                    <a:cubicBezTo>
                      <a:pt x="3161" y="1"/>
                      <a:pt x="2307" y="286"/>
                      <a:pt x="1579" y="1234"/>
                    </a:cubicBezTo>
                    <a:cubicBezTo>
                      <a:pt x="1429" y="1434"/>
                      <a:pt x="1304" y="1660"/>
                      <a:pt x="1178" y="1860"/>
                    </a:cubicBezTo>
                    <a:cubicBezTo>
                      <a:pt x="0" y="4066"/>
                      <a:pt x="1254" y="6296"/>
                      <a:pt x="3710" y="8326"/>
                    </a:cubicBezTo>
                    <a:cubicBezTo>
                      <a:pt x="4965" y="9359"/>
                      <a:pt x="6028" y="9694"/>
                      <a:pt x="6871" y="9694"/>
                    </a:cubicBezTo>
                    <a:cubicBezTo>
                      <a:pt x="7828" y="9694"/>
                      <a:pt x="8501" y="9261"/>
                      <a:pt x="8848" y="8928"/>
                    </a:cubicBezTo>
                    <a:cubicBezTo>
                      <a:pt x="9499" y="8301"/>
                      <a:pt x="6015" y="657"/>
                      <a:pt x="6015" y="657"/>
                    </a:cubicBezTo>
                    <a:cubicBezTo>
                      <a:pt x="6015" y="657"/>
                      <a:pt x="5589" y="356"/>
                      <a:pt x="4938" y="156"/>
                    </a:cubicBezTo>
                    <a:cubicBezTo>
                      <a:pt x="4637" y="67"/>
                      <a:pt x="4291" y="1"/>
                      <a:pt x="3924"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10788;p75"/>
              <p:cNvSpPr/>
              <p:nvPr/>
            </p:nvSpPr>
            <p:spPr>
              <a:xfrm>
                <a:off x="2605400" y="1595200"/>
                <a:ext cx="159375" cy="89725"/>
              </a:xfrm>
              <a:custGeom>
                <a:avLst/>
                <a:gdLst/>
                <a:ahLst/>
                <a:cxnLst/>
                <a:rect l="l" t="t" r="r" b="b"/>
                <a:pathLst>
                  <a:path w="6375" h="3589" extrusionOk="0">
                    <a:moveTo>
                      <a:pt x="4339" y="1"/>
                    </a:moveTo>
                    <a:cubicBezTo>
                      <a:pt x="3555" y="1"/>
                      <a:pt x="2858" y="655"/>
                      <a:pt x="2858" y="655"/>
                    </a:cubicBezTo>
                    <a:cubicBezTo>
                      <a:pt x="2858" y="655"/>
                      <a:pt x="1" y="1958"/>
                      <a:pt x="1880" y="3211"/>
                    </a:cubicBezTo>
                    <a:cubicBezTo>
                      <a:pt x="2269" y="3475"/>
                      <a:pt x="2698" y="3588"/>
                      <a:pt x="3125" y="3588"/>
                    </a:cubicBezTo>
                    <a:cubicBezTo>
                      <a:pt x="4765" y="3588"/>
                      <a:pt x="6375" y="1918"/>
                      <a:pt x="5540" y="705"/>
                    </a:cubicBezTo>
                    <a:cubicBezTo>
                      <a:pt x="5173" y="175"/>
                      <a:pt x="4744" y="1"/>
                      <a:pt x="4339"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10789;p75"/>
              <p:cNvSpPr/>
              <p:nvPr/>
            </p:nvSpPr>
            <p:spPr>
              <a:xfrm>
                <a:off x="1729225" y="1583100"/>
                <a:ext cx="160050" cy="90350"/>
              </a:xfrm>
              <a:custGeom>
                <a:avLst/>
                <a:gdLst/>
                <a:ahLst/>
                <a:cxnLst/>
                <a:rect l="l" t="t" r="r" b="b"/>
                <a:pathLst>
                  <a:path w="6402" h="3614" extrusionOk="0">
                    <a:moveTo>
                      <a:pt x="2059" y="1"/>
                    </a:moveTo>
                    <a:cubicBezTo>
                      <a:pt x="1666" y="1"/>
                      <a:pt x="1251" y="167"/>
                      <a:pt x="887" y="662"/>
                    </a:cubicBezTo>
                    <a:cubicBezTo>
                      <a:pt x="1" y="1871"/>
                      <a:pt x="1624" y="3614"/>
                      <a:pt x="3297" y="3614"/>
                    </a:cubicBezTo>
                    <a:cubicBezTo>
                      <a:pt x="3706" y="3614"/>
                      <a:pt x="4117" y="3510"/>
                      <a:pt x="4496" y="3269"/>
                    </a:cubicBezTo>
                    <a:cubicBezTo>
                      <a:pt x="6401" y="2066"/>
                      <a:pt x="3569" y="688"/>
                      <a:pt x="3569" y="688"/>
                    </a:cubicBezTo>
                    <a:cubicBezTo>
                      <a:pt x="3569" y="688"/>
                      <a:pt x="2859" y="1"/>
                      <a:pt x="2059"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10790;p75"/>
              <p:cNvSpPr/>
              <p:nvPr/>
            </p:nvSpPr>
            <p:spPr>
              <a:xfrm>
                <a:off x="2601650" y="1514425"/>
                <a:ext cx="223075" cy="239950"/>
              </a:xfrm>
              <a:custGeom>
                <a:avLst/>
                <a:gdLst/>
                <a:ahLst/>
                <a:cxnLst/>
                <a:rect l="l" t="t" r="r" b="b"/>
                <a:pathLst>
                  <a:path w="8923" h="9598" extrusionOk="0">
                    <a:moveTo>
                      <a:pt x="5414" y="1"/>
                    </a:moveTo>
                    <a:lnTo>
                      <a:pt x="5414" y="1"/>
                    </a:lnTo>
                    <a:cubicBezTo>
                      <a:pt x="4437" y="76"/>
                      <a:pt x="3660" y="577"/>
                      <a:pt x="3660" y="577"/>
                    </a:cubicBezTo>
                    <a:cubicBezTo>
                      <a:pt x="3660" y="577"/>
                      <a:pt x="0" y="8146"/>
                      <a:pt x="627" y="8773"/>
                    </a:cubicBezTo>
                    <a:cubicBezTo>
                      <a:pt x="969" y="9129"/>
                      <a:pt x="1656" y="9597"/>
                      <a:pt x="2654" y="9597"/>
                    </a:cubicBezTo>
                    <a:cubicBezTo>
                      <a:pt x="3482" y="9597"/>
                      <a:pt x="4526" y="9274"/>
                      <a:pt x="5765" y="8297"/>
                    </a:cubicBezTo>
                    <a:cubicBezTo>
                      <a:pt x="7720" y="6793"/>
                      <a:pt x="8923" y="5139"/>
                      <a:pt x="8873" y="3435"/>
                    </a:cubicBezTo>
                    <a:lnTo>
                      <a:pt x="8873" y="3435"/>
                    </a:lnTo>
                    <a:cubicBezTo>
                      <a:pt x="8279" y="6172"/>
                      <a:pt x="5831" y="7701"/>
                      <a:pt x="4524" y="7701"/>
                    </a:cubicBezTo>
                    <a:cubicBezTo>
                      <a:pt x="3677" y="7701"/>
                      <a:pt x="3310" y="7060"/>
                      <a:pt x="4236" y="5690"/>
                    </a:cubicBezTo>
                    <a:cubicBezTo>
                      <a:pt x="6116" y="2883"/>
                      <a:pt x="5740" y="828"/>
                      <a:pt x="5414"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10791;p75"/>
              <p:cNvSpPr/>
              <p:nvPr/>
            </p:nvSpPr>
            <p:spPr>
              <a:xfrm>
                <a:off x="1653650" y="1505025"/>
                <a:ext cx="237500" cy="238475"/>
              </a:xfrm>
              <a:custGeom>
                <a:avLst/>
                <a:gdLst/>
                <a:ahLst/>
                <a:cxnLst/>
                <a:rect l="l" t="t" r="r" b="b"/>
                <a:pathLst>
                  <a:path w="9500" h="9539" extrusionOk="0">
                    <a:moveTo>
                      <a:pt x="4938" y="1"/>
                    </a:moveTo>
                    <a:cubicBezTo>
                      <a:pt x="4787" y="1029"/>
                      <a:pt x="4888" y="2683"/>
                      <a:pt x="5815" y="4988"/>
                    </a:cubicBezTo>
                    <a:cubicBezTo>
                      <a:pt x="6351" y="6332"/>
                      <a:pt x="6076" y="6894"/>
                      <a:pt x="5452" y="6894"/>
                    </a:cubicBezTo>
                    <a:cubicBezTo>
                      <a:pt x="4178" y="6894"/>
                      <a:pt x="1448" y="4548"/>
                      <a:pt x="1178" y="1705"/>
                    </a:cubicBezTo>
                    <a:lnTo>
                      <a:pt x="1178" y="1705"/>
                    </a:lnTo>
                    <a:cubicBezTo>
                      <a:pt x="0" y="3911"/>
                      <a:pt x="1254" y="6141"/>
                      <a:pt x="3710" y="8171"/>
                    </a:cubicBezTo>
                    <a:cubicBezTo>
                      <a:pt x="4965" y="9204"/>
                      <a:pt x="6028" y="9539"/>
                      <a:pt x="6871" y="9539"/>
                    </a:cubicBezTo>
                    <a:cubicBezTo>
                      <a:pt x="7828" y="9539"/>
                      <a:pt x="8501" y="9106"/>
                      <a:pt x="8848" y="8773"/>
                    </a:cubicBezTo>
                    <a:cubicBezTo>
                      <a:pt x="9499" y="8146"/>
                      <a:pt x="6015" y="502"/>
                      <a:pt x="6015" y="502"/>
                    </a:cubicBezTo>
                    <a:cubicBezTo>
                      <a:pt x="6015" y="502"/>
                      <a:pt x="5589" y="201"/>
                      <a:pt x="4938"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10792;p75"/>
              <p:cNvSpPr/>
              <p:nvPr/>
            </p:nvSpPr>
            <p:spPr>
              <a:xfrm>
                <a:off x="1906775" y="2047450"/>
                <a:ext cx="666700" cy="495175"/>
              </a:xfrm>
              <a:custGeom>
                <a:avLst/>
                <a:gdLst/>
                <a:ahLst/>
                <a:cxnLst/>
                <a:rect l="l" t="t" r="r" b="b"/>
                <a:pathLst>
                  <a:path w="26668" h="19807" extrusionOk="0">
                    <a:moveTo>
                      <a:pt x="12218" y="0"/>
                    </a:moveTo>
                    <a:cubicBezTo>
                      <a:pt x="2293" y="0"/>
                      <a:pt x="1" y="14169"/>
                      <a:pt x="1" y="14169"/>
                    </a:cubicBezTo>
                    <a:cubicBezTo>
                      <a:pt x="1555" y="15622"/>
                      <a:pt x="3058" y="16725"/>
                      <a:pt x="4562" y="17577"/>
                    </a:cubicBezTo>
                    <a:cubicBezTo>
                      <a:pt x="7431" y="19192"/>
                      <a:pt x="10189" y="19807"/>
                      <a:pt x="12726" y="19807"/>
                    </a:cubicBezTo>
                    <a:cubicBezTo>
                      <a:pt x="18302" y="19807"/>
                      <a:pt x="22807" y="16839"/>
                      <a:pt x="25064" y="14996"/>
                    </a:cubicBezTo>
                    <a:cubicBezTo>
                      <a:pt x="26091" y="14144"/>
                      <a:pt x="26668" y="13542"/>
                      <a:pt x="26668" y="13542"/>
                    </a:cubicBezTo>
                    <a:cubicBezTo>
                      <a:pt x="25841" y="10760"/>
                      <a:pt x="24437" y="5798"/>
                      <a:pt x="20477" y="2715"/>
                    </a:cubicBezTo>
                    <a:cubicBezTo>
                      <a:pt x="19851" y="2239"/>
                      <a:pt x="19199" y="1788"/>
                      <a:pt x="18472" y="1437"/>
                    </a:cubicBezTo>
                    <a:cubicBezTo>
                      <a:pt x="16868" y="635"/>
                      <a:pt x="14938" y="84"/>
                      <a:pt x="12632" y="8"/>
                    </a:cubicBezTo>
                    <a:cubicBezTo>
                      <a:pt x="12493" y="3"/>
                      <a:pt x="12355" y="0"/>
                      <a:pt x="12218" y="0"/>
                    </a:cubicBezTo>
                    <a:close/>
                  </a:path>
                </a:pathLst>
              </a:custGeom>
              <a:solidFill>
                <a:srgbClr val="FF89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10793;p75"/>
              <p:cNvSpPr/>
              <p:nvPr/>
            </p:nvSpPr>
            <p:spPr>
              <a:xfrm>
                <a:off x="1906775" y="2047450"/>
                <a:ext cx="511950" cy="439450"/>
              </a:xfrm>
              <a:custGeom>
                <a:avLst/>
                <a:gdLst/>
                <a:ahLst/>
                <a:cxnLst/>
                <a:rect l="l" t="t" r="r" b="b"/>
                <a:pathLst>
                  <a:path w="20478" h="17578" extrusionOk="0">
                    <a:moveTo>
                      <a:pt x="12218" y="0"/>
                    </a:moveTo>
                    <a:cubicBezTo>
                      <a:pt x="2293" y="0"/>
                      <a:pt x="1" y="14169"/>
                      <a:pt x="1" y="14169"/>
                    </a:cubicBezTo>
                    <a:cubicBezTo>
                      <a:pt x="1555" y="15622"/>
                      <a:pt x="3058" y="16725"/>
                      <a:pt x="4562" y="17577"/>
                    </a:cubicBezTo>
                    <a:cubicBezTo>
                      <a:pt x="3810" y="12866"/>
                      <a:pt x="6141" y="6800"/>
                      <a:pt x="8873" y="6249"/>
                    </a:cubicBezTo>
                    <a:cubicBezTo>
                      <a:pt x="9157" y="6193"/>
                      <a:pt x="9422" y="6167"/>
                      <a:pt x="9667" y="6167"/>
                    </a:cubicBezTo>
                    <a:cubicBezTo>
                      <a:pt x="12280" y="6167"/>
                      <a:pt x="12785" y="9067"/>
                      <a:pt x="12808" y="9181"/>
                    </a:cubicBezTo>
                    <a:cubicBezTo>
                      <a:pt x="12858" y="9081"/>
                      <a:pt x="14863" y="5497"/>
                      <a:pt x="17845" y="4394"/>
                    </a:cubicBezTo>
                    <a:cubicBezTo>
                      <a:pt x="19149" y="3893"/>
                      <a:pt x="19976" y="3267"/>
                      <a:pt x="20477" y="2715"/>
                    </a:cubicBezTo>
                    <a:cubicBezTo>
                      <a:pt x="19876" y="2239"/>
                      <a:pt x="19199" y="1788"/>
                      <a:pt x="18472" y="1437"/>
                    </a:cubicBezTo>
                    <a:cubicBezTo>
                      <a:pt x="16868" y="635"/>
                      <a:pt x="14938" y="84"/>
                      <a:pt x="12632" y="8"/>
                    </a:cubicBezTo>
                    <a:cubicBezTo>
                      <a:pt x="12493" y="3"/>
                      <a:pt x="12355" y="0"/>
                      <a:pt x="12218"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10794;p75"/>
              <p:cNvSpPr/>
              <p:nvPr/>
            </p:nvSpPr>
            <p:spPr>
              <a:xfrm>
                <a:off x="2082375" y="1979900"/>
                <a:ext cx="318800" cy="192650"/>
              </a:xfrm>
              <a:custGeom>
                <a:avLst/>
                <a:gdLst/>
                <a:ahLst/>
                <a:cxnLst/>
                <a:rect l="l" t="t" r="r" b="b"/>
                <a:pathLst>
                  <a:path w="12752" h="7706" extrusionOk="0">
                    <a:moveTo>
                      <a:pt x="10076" y="1"/>
                    </a:moveTo>
                    <a:cubicBezTo>
                      <a:pt x="9535" y="1"/>
                      <a:pt x="9117" y="79"/>
                      <a:pt x="9117" y="79"/>
                    </a:cubicBezTo>
                    <a:lnTo>
                      <a:pt x="3478" y="505"/>
                    </a:lnTo>
                    <a:cubicBezTo>
                      <a:pt x="3478" y="505"/>
                      <a:pt x="3165" y="454"/>
                      <a:pt x="2731" y="454"/>
                    </a:cubicBezTo>
                    <a:cubicBezTo>
                      <a:pt x="1703" y="454"/>
                      <a:pt x="1" y="739"/>
                      <a:pt x="195" y="2660"/>
                    </a:cubicBezTo>
                    <a:cubicBezTo>
                      <a:pt x="363" y="4324"/>
                      <a:pt x="1525" y="4649"/>
                      <a:pt x="2408" y="4649"/>
                    </a:cubicBezTo>
                    <a:cubicBezTo>
                      <a:pt x="2976" y="4649"/>
                      <a:pt x="3428" y="4515"/>
                      <a:pt x="3428" y="4515"/>
                    </a:cubicBezTo>
                    <a:lnTo>
                      <a:pt x="3428" y="4515"/>
                    </a:lnTo>
                    <a:cubicBezTo>
                      <a:pt x="3428" y="4515"/>
                      <a:pt x="2801" y="7197"/>
                      <a:pt x="5258" y="7648"/>
                    </a:cubicBezTo>
                    <a:cubicBezTo>
                      <a:pt x="5459" y="7687"/>
                      <a:pt x="5644" y="7705"/>
                      <a:pt x="5813" y="7705"/>
                    </a:cubicBezTo>
                    <a:cubicBezTo>
                      <a:pt x="7685" y="7705"/>
                      <a:pt x="7664" y="5493"/>
                      <a:pt x="7664" y="5492"/>
                    </a:cubicBezTo>
                    <a:lnTo>
                      <a:pt x="7664" y="5492"/>
                    </a:lnTo>
                    <a:cubicBezTo>
                      <a:pt x="7664" y="5492"/>
                      <a:pt x="8566" y="6965"/>
                      <a:pt x="9830" y="6965"/>
                    </a:cubicBezTo>
                    <a:cubicBezTo>
                      <a:pt x="10156" y="6965"/>
                      <a:pt x="10507" y="6867"/>
                      <a:pt x="10872" y="6620"/>
                    </a:cubicBezTo>
                    <a:cubicBezTo>
                      <a:pt x="12651" y="5417"/>
                      <a:pt x="10546" y="3462"/>
                      <a:pt x="10546" y="3462"/>
                    </a:cubicBezTo>
                    <a:cubicBezTo>
                      <a:pt x="10546" y="3462"/>
                      <a:pt x="12751" y="3212"/>
                      <a:pt x="12426" y="1357"/>
                    </a:cubicBezTo>
                    <a:cubicBezTo>
                      <a:pt x="12207" y="215"/>
                      <a:pt x="10973" y="1"/>
                      <a:pt x="10076" y="1"/>
                    </a:cubicBezTo>
                    <a:close/>
                  </a:path>
                </a:pathLst>
              </a:custGeom>
              <a:solidFill>
                <a:srgbClr val="FFDC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10795;p75"/>
              <p:cNvSpPr/>
              <p:nvPr/>
            </p:nvSpPr>
            <p:spPr>
              <a:xfrm>
                <a:off x="2154900" y="1944900"/>
                <a:ext cx="156050" cy="148975"/>
              </a:xfrm>
              <a:custGeom>
                <a:avLst/>
                <a:gdLst/>
                <a:ahLst/>
                <a:cxnLst/>
                <a:rect l="l" t="t" r="r" b="b"/>
                <a:pathLst>
                  <a:path w="6242" h="5959" extrusionOk="0">
                    <a:moveTo>
                      <a:pt x="51" y="0"/>
                    </a:moveTo>
                    <a:lnTo>
                      <a:pt x="1" y="4536"/>
                    </a:lnTo>
                    <a:cubicBezTo>
                      <a:pt x="1" y="4536"/>
                      <a:pt x="1116" y="5959"/>
                      <a:pt x="2978" y="5959"/>
                    </a:cubicBezTo>
                    <a:cubicBezTo>
                      <a:pt x="3880" y="5959"/>
                      <a:pt x="4956" y="5626"/>
                      <a:pt x="6166" y="4637"/>
                    </a:cubicBezTo>
                    <a:lnTo>
                      <a:pt x="6216" y="1604"/>
                    </a:lnTo>
                    <a:lnTo>
                      <a:pt x="6241" y="376"/>
                    </a:lnTo>
                    <a:lnTo>
                      <a:pt x="6241" y="376"/>
                    </a:lnTo>
                    <a:cubicBezTo>
                      <a:pt x="6241" y="376"/>
                      <a:pt x="5806" y="385"/>
                      <a:pt x="5161" y="385"/>
                    </a:cubicBezTo>
                    <a:cubicBezTo>
                      <a:pt x="3628" y="385"/>
                      <a:pt x="915" y="335"/>
                      <a:pt x="5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10796;p75"/>
              <p:cNvSpPr/>
              <p:nvPr/>
            </p:nvSpPr>
            <p:spPr>
              <a:xfrm>
                <a:off x="2151775" y="1946775"/>
                <a:ext cx="156025" cy="149150"/>
              </a:xfrm>
              <a:custGeom>
                <a:avLst/>
                <a:gdLst/>
                <a:ahLst/>
                <a:cxnLst/>
                <a:rect l="l" t="t" r="r" b="b"/>
                <a:pathLst>
                  <a:path w="6241" h="5966" extrusionOk="0">
                    <a:moveTo>
                      <a:pt x="76" y="0"/>
                    </a:moveTo>
                    <a:lnTo>
                      <a:pt x="0" y="4562"/>
                    </a:lnTo>
                    <a:cubicBezTo>
                      <a:pt x="0" y="4562"/>
                      <a:pt x="1110" y="5965"/>
                      <a:pt x="2971" y="5965"/>
                    </a:cubicBezTo>
                    <a:cubicBezTo>
                      <a:pt x="3879" y="5965"/>
                      <a:pt x="4966" y="5631"/>
                      <a:pt x="6191" y="4637"/>
                    </a:cubicBezTo>
                    <a:lnTo>
                      <a:pt x="6191" y="4637"/>
                    </a:lnTo>
                    <a:cubicBezTo>
                      <a:pt x="5223" y="5221"/>
                      <a:pt x="4416" y="5453"/>
                      <a:pt x="3768" y="5453"/>
                    </a:cubicBezTo>
                    <a:cubicBezTo>
                      <a:pt x="1241" y="5453"/>
                      <a:pt x="1109" y="1930"/>
                      <a:pt x="3183" y="1930"/>
                    </a:cubicBezTo>
                    <a:cubicBezTo>
                      <a:pt x="4336" y="1930"/>
                      <a:pt x="5414" y="1780"/>
                      <a:pt x="6241" y="1604"/>
                    </a:cubicBezTo>
                    <a:lnTo>
                      <a:pt x="6241" y="376"/>
                    </a:lnTo>
                    <a:cubicBezTo>
                      <a:pt x="6241" y="376"/>
                      <a:pt x="5692" y="390"/>
                      <a:pt x="4915" y="390"/>
                    </a:cubicBezTo>
                    <a:cubicBezTo>
                      <a:pt x="3362" y="390"/>
                      <a:pt x="894" y="334"/>
                      <a:pt x="7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10797;p75"/>
              <p:cNvSpPr/>
              <p:nvPr/>
            </p:nvSpPr>
            <p:spPr>
              <a:xfrm>
                <a:off x="2365425" y="1130350"/>
                <a:ext cx="3175" cy="5025"/>
              </a:xfrm>
              <a:custGeom>
                <a:avLst/>
                <a:gdLst/>
                <a:ahLst/>
                <a:cxnLst/>
                <a:rect l="l" t="t" r="r" b="b"/>
                <a:pathLst>
                  <a:path w="127" h="201" extrusionOk="0">
                    <a:moveTo>
                      <a:pt x="1" y="0"/>
                    </a:moveTo>
                    <a:lnTo>
                      <a:pt x="1" y="0"/>
                    </a:lnTo>
                    <a:cubicBezTo>
                      <a:pt x="1" y="0"/>
                      <a:pt x="26" y="51"/>
                      <a:pt x="126" y="201"/>
                    </a:cubicBezTo>
                    <a:cubicBezTo>
                      <a:pt x="76" y="101"/>
                      <a:pt x="26" y="25"/>
                      <a:pt x="1" y="0"/>
                    </a:cubicBezTo>
                    <a:close/>
                  </a:path>
                </a:pathLst>
              </a:custGeom>
              <a:solidFill>
                <a:srgbClr val="FFBC8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10798;p75"/>
              <p:cNvSpPr/>
              <p:nvPr/>
            </p:nvSpPr>
            <p:spPr>
              <a:xfrm>
                <a:off x="1770200" y="1135350"/>
                <a:ext cx="936725" cy="834175"/>
              </a:xfrm>
              <a:custGeom>
                <a:avLst/>
                <a:gdLst/>
                <a:ahLst/>
                <a:cxnLst/>
                <a:rect l="l" t="t" r="r" b="b"/>
                <a:pathLst>
                  <a:path w="37469" h="33367" extrusionOk="0">
                    <a:moveTo>
                      <a:pt x="23935" y="1"/>
                    </a:moveTo>
                    <a:cubicBezTo>
                      <a:pt x="24436" y="1179"/>
                      <a:pt x="24085" y="5991"/>
                      <a:pt x="23709" y="7194"/>
                    </a:cubicBezTo>
                    <a:cubicBezTo>
                      <a:pt x="23494" y="7839"/>
                      <a:pt x="21026" y="8178"/>
                      <a:pt x="18636" y="8178"/>
                    </a:cubicBezTo>
                    <a:cubicBezTo>
                      <a:pt x="16291" y="8178"/>
                      <a:pt x="14023" y="7852"/>
                      <a:pt x="14035" y="7169"/>
                    </a:cubicBezTo>
                    <a:cubicBezTo>
                      <a:pt x="14060" y="5815"/>
                      <a:pt x="14136" y="252"/>
                      <a:pt x="14136" y="101"/>
                    </a:cubicBezTo>
                    <a:lnTo>
                      <a:pt x="14136" y="101"/>
                    </a:lnTo>
                    <a:cubicBezTo>
                      <a:pt x="11702" y="6969"/>
                      <a:pt x="11477" y="7894"/>
                      <a:pt x="9021" y="7894"/>
                    </a:cubicBezTo>
                    <a:cubicBezTo>
                      <a:pt x="8771" y="7894"/>
                      <a:pt x="8497" y="7885"/>
                      <a:pt x="8196" y="7871"/>
                    </a:cubicBezTo>
                    <a:cubicBezTo>
                      <a:pt x="8010" y="7863"/>
                      <a:pt x="7825" y="7860"/>
                      <a:pt x="7641" y="7860"/>
                    </a:cubicBezTo>
                    <a:cubicBezTo>
                      <a:pt x="4630" y="7860"/>
                      <a:pt x="1980" y="8773"/>
                      <a:pt x="1980" y="8773"/>
                    </a:cubicBezTo>
                    <a:cubicBezTo>
                      <a:pt x="0" y="25339"/>
                      <a:pt x="7920" y="29274"/>
                      <a:pt x="13609" y="31906"/>
                    </a:cubicBezTo>
                    <a:cubicBezTo>
                      <a:pt x="15593" y="32830"/>
                      <a:pt x="17358" y="33366"/>
                      <a:pt x="19165" y="33366"/>
                    </a:cubicBezTo>
                    <a:cubicBezTo>
                      <a:pt x="21033" y="33366"/>
                      <a:pt x="22945" y="32792"/>
                      <a:pt x="25188" y="31480"/>
                    </a:cubicBezTo>
                    <a:cubicBezTo>
                      <a:pt x="27018" y="30402"/>
                      <a:pt x="29048" y="28823"/>
                      <a:pt x="31429" y="26668"/>
                    </a:cubicBezTo>
                    <a:cubicBezTo>
                      <a:pt x="37469" y="21254"/>
                      <a:pt x="37319" y="13986"/>
                      <a:pt x="36817" y="10527"/>
                    </a:cubicBezTo>
                    <a:cubicBezTo>
                      <a:pt x="36642" y="9299"/>
                      <a:pt x="36416" y="8547"/>
                      <a:pt x="36416" y="8547"/>
                    </a:cubicBezTo>
                    <a:cubicBezTo>
                      <a:pt x="36416" y="8547"/>
                      <a:pt x="34340" y="7268"/>
                      <a:pt x="30898" y="7268"/>
                    </a:cubicBezTo>
                    <a:cubicBezTo>
                      <a:pt x="30833" y="7268"/>
                      <a:pt x="30768" y="7268"/>
                      <a:pt x="30702" y="7269"/>
                    </a:cubicBezTo>
                    <a:cubicBezTo>
                      <a:pt x="30478" y="7274"/>
                      <a:pt x="30266" y="7276"/>
                      <a:pt x="30066" y="7276"/>
                    </a:cubicBezTo>
                    <a:cubicBezTo>
                      <a:pt x="27118" y="7276"/>
                      <a:pt x="26750" y="6743"/>
                      <a:pt x="26491" y="5264"/>
                    </a:cubicBezTo>
                    <a:cubicBezTo>
                      <a:pt x="26266" y="3886"/>
                      <a:pt x="24411" y="803"/>
                      <a:pt x="23935"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10799;p75"/>
              <p:cNvSpPr/>
              <p:nvPr/>
            </p:nvSpPr>
            <p:spPr>
              <a:xfrm>
                <a:off x="2365425" y="1130350"/>
                <a:ext cx="3175" cy="5025"/>
              </a:xfrm>
              <a:custGeom>
                <a:avLst/>
                <a:gdLst/>
                <a:ahLst/>
                <a:cxnLst/>
                <a:rect l="l" t="t" r="r" b="b"/>
                <a:pathLst>
                  <a:path w="127" h="201" extrusionOk="0">
                    <a:moveTo>
                      <a:pt x="1" y="0"/>
                    </a:moveTo>
                    <a:lnTo>
                      <a:pt x="1" y="0"/>
                    </a:lnTo>
                    <a:cubicBezTo>
                      <a:pt x="1" y="0"/>
                      <a:pt x="26" y="51"/>
                      <a:pt x="126" y="201"/>
                    </a:cubicBezTo>
                    <a:cubicBezTo>
                      <a:pt x="76" y="101"/>
                      <a:pt x="26" y="25"/>
                      <a:pt x="1"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10800;p75"/>
              <p:cNvSpPr/>
              <p:nvPr/>
            </p:nvSpPr>
            <p:spPr>
              <a:xfrm>
                <a:off x="1770200" y="1135350"/>
                <a:ext cx="920450" cy="834175"/>
              </a:xfrm>
              <a:custGeom>
                <a:avLst/>
                <a:gdLst/>
                <a:ahLst/>
                <a:cxnLst/>
                <a:rect l="l" t="t" r="r" b="b"/>
                <a:pathLst>
                  <a:path w="36818" h="33367" extrusionOk="0">
                    <a:moveTo>
                      <a:pt x="23935" y="1"/>
                    </a:moveTo>
                    <a:cubicBezTo>
                      <a:pt x="24436" y="1179"/>
                      <a:pt x="24085" y="5991"/>
                      <a:pt x="23709" y="7194"/>
                    </a:cubicBezTo>
                    <a:cubicBezTo>
                      <a:pt x="23494" y="7839"/>
                      <a:pt x="21026" y="8178"/>
                      <a:pt x="18636" y="8178"/>
                    </a:cubicBezTo>
                    <a:cubicBezTo>
                      <a:pt x="16291" y="8178"/>
                      <a:pt x="14023" y="7852"/>
                      <a:pt x="14035" y="7169"/>
                    </a:cubicBezTo>
                    <a:cubicBezTo>
                      <a:pt x="14060" y="5815"/>
                      <a:pt x="14136" y="252"/>
                      <a:pt x="14136" y="101"/>
                    </a:cubicBezTo>
                    <a:lnTo>
                      <a:pt x="14136" y="101"/>
                    </a:lnTo>
                    <a:cubicBezTo>
                      <a:pt x="11702" y="6969"/>
                      <a:pt x="11477" y="7894"/>
                      <a:pt x="9021" y="7894"/>
                    </a:cubicBezTo>
                    <a:cubicBezTo>
                      <a:pt x="8771" y="7894"/>
                      <a:pt x="8497" y="7885"/>
                      <a:pt x="8196" y="7871"/>
                    </a:cubicBezTo>
                    <a:cubicBezTo>
                      <a:pt x="8010" y="7863"/>
                      <a:pt x="7825" y="7860"/>
                      <a:pt x="7641" y="7860"/>
                    </a:cubicBezTo>
                    <a:cubicBezTo>
                      <a:pt x="4630" y="7860"/>
                      <a:pt x="1980" y="8773"/>
                      <a:pt x="1980" y="8773"/>
                    </a:cubicBezTo>
                    <a:cubicBezTo>
                      <a:pt x="0" y="25339"/>
                      <a:pt x="7920" y="29274"/>
                      <a:pt x="13609" y="31906"/>
                    </a:cubicBezTo>
                    <a:cubicBezTo>
                      <a:pt x="15593" y="32830"/>
                      <a:pt x="17358" y="33366"/>
                      <a:pt x="19165" y="33366"/>
                    </a:cubicBezTo>
                    <a:cubicBezTo>
                      <a:pt x="21033" y="33366"/>
                      <a:pt x="22945" y="32792"/>
                      <a:pt x="25188" y="31480"/>
                    </a:cubicBezTo>
                    <a:lnTo>
                      <a:pt x="25188" y="31480"/>
                    </a:lnTo>
                    <a:cubicBezTo>
                      <a:pt x="24276" y="31658"/>
                      <a:pt x="23337" y="31762"/>
                      <a:pt x="22379" y="31762"/>
                    </a:cubicBezTo>
                    <a:cubicBezTo>
                      <a:pt x="20916" y="31762"/>
                      <a:pt x="19410" y="31519"/>
                      <a:pt x="17895" y="30928"/>
                    </a:cubicBezTo>
                    <a:cubicBezTo>
                      <a:pt x="8521" y="27294"/>
                      <a:pt x="8070" y="21279"/>
                      <a:pt x="7995" y="14161"/>
                    </a:cubicBezTo>
                    <a:cubicBezTo>
                      <a:pt x="7947" y="9636"/>
                      <a:pt x="9651" y="8833"/>
                      <a:pt x="11364" y="8833"/>
                    </a:cubicBezTo>
                    <a:cubicBezTo>
                      <a:pt x="12306" y="8833"/>
                      <a:pt x="13252" y="9076"/>
                      <a:pt x="13911" y="9076"/>
                    </a:cubicBezTo>
                    <a:cubicBezTo>
                      <a:pt x="13945" y="9076"/>
                      <a:pt x="13978" y="9075"/>
                      <a:pt x="14010" y="9074"/>
                    </a:cubicBezTo>
                    <a:cubicBezTo>
                      <a:pt x="14176" y="9067"/>
                      <a:pt x="14389" y="9064"/>
                      <a:pt x="14642" y="9064"/>
                    </a:cubicBezTo>
                    <a:cubicBezTo>
                      <a:pt x="15451" y="9064"/>
                      <a:pt x="16672" y="9091"/>
                      <a:pt x="18073" y="9091"/>
                    </a:cubicBezTo>
                    <a:cubicBezTo>
                      <a:pt x="20964" y="9091"/>
                      <a:pt x="24619" y="8976"/>
                      <a:pt x="26993" y="8272"/>
                    </a:cubicBezTo>
                    <a:cubicBezTo>
                      <a:pt x="27467" y="8128"/>
                      <a:pt x="27995" y="8064"/>
                      <a:pt x="28557" y="8064"/>
                    </a:cubicBezTo>
                    <a:cubicBezTo>
                      <a:pt x="31317" y="8064"/>
                      <a:pt x="34880" y="9590"/>
                      <a:pt x="36817" y="10527"/>
                    </a:cubicBezTo>
                    <a:cubicBezTo>
                      <a:pt x="36642" y="9299"/>
                      <a:pt x="36416" y="8547"/>
                      <a:pt x="36416" y="8547"/>
                    </a:cubicBezTo>
                    <a:cubicBezTo>
                      <a:pt x="36416" y="8547"/>
                      <a:pt x="34340" y="7268"/>
                      <a:pt x="30898" y="7268"/>
                    </a:cubicBezTo>
                    <a:cubicBezTo>
                      <a:pt x="30833" y="7268"/>
                      <a:pt x="30768" y="7268"/>
                      <a:pt x="30702" y="7269"/>
                    </a:cubicBezTo>
                    <a:cubicBezTo>
                      <a:pt x="30478" y="7274"/>
                      <a:pt x="30266" y="7276"/>
                      <a:pt x="30066" y="7276"/>
                    </a:cubicBezTo>
                    <a:cubicBezTo>
                      <a:pt x="27118" y="7276"/>
                      <a:pt x="26750" y="6743"/>
                      <a:pt x="26491" y="5264"/>
                    </a:cubicBezTo>
                    <a:cubicBezTo>
                      <a:pt x="26266" y="3886"/>
                      <a:pt x="24411" y="803"/>
                      <a:pt x="23935"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10801;p75"/>
              <p:cNvSpPr/>
              <p:nvPr/>
            </p:nvSpPr>
            <p:spPr>
              <a:xfrm>
                <a:off x="2422450" y="1633475"/>
                <a:ext cx="177350" cy="176100"/>
              </a:xfrm>
              <a:custGeom>
                <a:avLst/>
                <a:gdLst/>
                <a:ahLst/>
                <a:cxnLst/>
                <a:rect l="l" t="t" r="r" b="b"/>
                <a:pathLst>
                  <a:path w="7094" h="7044" extrusionOk="0">
                    <a:moveTo>
                      <a:pt x="3538" y="1"/>
                    </a:moveTo>
                    <a:cubicBezTo>
                      <a:pt x="1604" y="1"/>
                      <a:pt x="50" y="1545"/>
                      <a:pt x="26" y="3485"/>
                    </a:cubicBezTo>
                    <a:cubicBezTo>
                      <a:pt x="0" y="5439"/>
                      <a:pt x="1554" y="7018"/>
                      <a:pt x="3509" y="7043"/>
                    </a:cubicBezTo>
                    <a:cubicBezTo>
                      <a:pt x="3525" y="7044"/>
                      <a:pt x="3540" y="7044"/>
                      <a:pt x="3555" y="7044"/>
                    </a:cubicBezTo>
                    <a:cubicBezTo>
                      <a:pt x="5465" y="7044"/>
                      <a:pt x="7043" y="5499"/>
                      <a:pt x="7068" y="3585"/>
                    </a:cubicBezTo>
                    <a:cubicBezTo>
                      <a:pt x="7093" y="1630"/>
                      <a:pt x="5539" y="26"/>
                      <a:pt x="3584" y="1"/>
                    </a:cubicBezTo>
                    <a:cubicBezTo>
                      <a:pt x="3569" y="1"/>
                      <a:pt x="3553" y="1"/>
                      <a:pt x="3538"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10802;p75"/>
              <p:cNvSpPr/>
              <p:nvPr/>
            </p:nvSpPr>
            <p:spPr>
              <a:xfrm>
                <a:off x="1872325" y="1625325"/>
                <a:ext cx="177975" cy="176125"/>
              </a:xfrm>
              <a:custGeom>
                <a:avLst/>
                <a:gdLst/>
                <a:ahLst/>
                <a:cxnLst/>
                <a:rect l="l" t="t" r="r" b="b"/>
                <a:pathLst>
                  <a:path w="7119" h="7045" extrusionOk="0">
                    <a:moveTo>
                      <a:pt x="3563" y="1"/>
                    </a:moveTo>
                    <a:cubicBezTo>
                      <a:pt x="1629" y="1"/>
                      <a:pt x="50" y="1545"/>
                      <a:pt x="25" y="3485"/>
                    </a:cubicBezTo>
                    <a:cubicBezTo>
                      <a:pt x="0" y="5440"/>
                      <a:pt x="1554" y="7019"/>
                      <a:pt x="3509" y="7044"/>
                    </a:cubicBezTo>
                    <a:cubicBezTo>
                      <a:pt x="3539" y="7044"/>
                      <a:pt x="3570" y="7045"/>
                      <a:pt x="3600" y="7045"/>
                    </a:cubicBezTo>
                    <a:cubicBezTo>
                      <a:pt x="5513" y="7045"/>
                      <a:pt x="7068" y="5485"/>
                      <a:pt x="7093" y="3585"/>
                    </a:cubicBezTo>
                    <a:cubicBezTo>
                      <a:pt x="7118" y="1630"/>
                      <a:pt x="5539" y="26"/>
                      <a:pt x="3609" y="1"/>
                    </a:cubicBezTo>
                    <a:cubicBezTo>
                      <a:pt x="3594" y="1"/>
                      <a:pt x="3578" y="1"/>
                      <a:pt x="3563"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10803;p75"/>
              <p:cNvSpPr/>
              <p:nvPr/>
            </p:nvSpPr>
            <p:spPr>
              <a:xfrm>
                <a:off x="2406150" y="1476225"/>
                <a:ext cx="217450" cy="130975"/>
              </a:xfrm>
              <a:custGeom>
                <a:avLst/>
                <a:gdLst/>
                <a:ahLst/>
                <a:cxnLst/>
                <a:rect l="l" t="t" r="r" b="b"/>
                <a:pathLst>
                  <a:path w="8698" h="5239" fill="none" extrusionOk="0">
                    <a:moveTo>
                      <a:pt x="577" y="5138"/>
                    </a:moveTo>
                    <a:cubicBezTo>
                      <a:pt x="577" y="5138"/>
                      <a:pt x="1" y="276"/>
                      <a:pt x="4337" y="150"/>
                    </a:cubicBezTo>
                    <a:cubicBezTo>
                      <a:pt x="8698" y="0"/>
                      <a:pt x="8071" y="5238"/>
                      <a:pt x="8071" y="5238"/>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10804;p75"/>
              <p:cNvSpPr/>
              <p:nvPr/>
            </p:nvSpPr>
            <p:spPr>
              <a:xfrm>
                <a:off x="1864800" y="1469325"/>
                <a:ext cx="216825" cy="130350"/>
              </a:xfrm>
              <a:custGeom>
                <a:avLst/>
                <a:gdLst/>
                <a:ahLst/>
                <a:cxnLst/>
                <a:rect l="l" t="t" r="r" b="b"/>
                <a:pathLst>
                  <a:path w="8673" h="5214" fill="none" extrusionOk="0">
                    <a:moveTo>
                      <a:pt x="577" y="5113"/>
                    </a:moveTo>
                    <a:cubicBezTo>
                      <a:pt x="577" y="5113"/>
                      <a:pt x="1" y="276"/>
                      <a:pt x="4336" y="151"/>
                    </a:cubicBezTo>
                    <a:cubicBezTo>
                      <a:pt x="8672" y="0"/>
                      <a:pt x="8071" y="5213"/>
                      <a:pt x="8071" y="5213"/>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10805;p75"/>
              <p:cNvSpPr/>
              <p:nvPr/>
            </p:nvSpPr>
            <p:spPr>
              <a:xfrm>
                <a:off x="2152975" y="1565175"/>
                <a:ext cx="164100" cy="82000"/>
              </a:xfrm>
              <a:custGeom>
                <a:avLst/>
                <a:gdLst/>
                <a:ahLst/>
                <a:cxnLst/>
                <a:rect l="l" t="t" r="r" b="b"/>
                <a:pathLst>
                  <a:path w="6564" h="3280" extrusionOk="0">
                    <a:moveTo>
                      <a:pt x="3873" y="0"/>
                    </a:moveTo>
                    <a:cubicBezTo>
                      <a:pt x="1" y="0"/>
                      <a:pt x="1207" y="2539"/>
                      <a:pt x="3962" y="3259"/>
                    </a:cubicBezTo>
                    <a:cubicBezTo>
                      <a:pt x="4017" y="3273"/>
                      <a:pt x="4077" y="3279"/>
                      <a:pt x="4140" y="3279"/>
                    </a:cubicBezTo>
                    <a:cubicBezTo>
                      <a:pt x="5002" y="3279"/>
                      <a:pt x="6564" y="2061"/>
                      <a:pt x="6494" y="1104"/>
                    </a:cubicBezTo>
                    <a:cubicBezTo>
                      <a:pt x="6444" y="502"/>
                      <a:pt x="5792" y="26"/>
                      <a:pt x="3987" y="1"/>
                    </a:cubicBezTo>
                    <a:cubicBezTo>
                      <a:pt x="3949" y="1"/>
                      <a:pt x="3911" y="0"/>
                      <a:pt x="3873"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10806;p75"/>
              <p:cNvSpPr/>
              <p:nvPr/>
            </p:nvSpPr>
            <p:spPr>
              <a:xfrm>
                <a:off x="2082850" y="1694625"/>
                <a:ext cx="345275" cy="134475"/>
              </a:xfrm>
              <a:custGeom>
                <a:avLst/>
                <a:gdLst/>
                <a:ahLst/>
                <a:cxnLst/>
                <a:rect l="l" t="t" r="r" b="b"/>
                <a:pathLst>
                  <a:path w="13811" h="5379" extrusionOk="0">
                    <a:moveTo>
                      <a:pt x="10636" y="1"/>
                    </a:moveTo>
                    <a:cubicBezTo>
                      <a:pt x="9809" y="1"/>
                      <a:pt x="8892" y="212"/>
                      <a:pt x="8071" y="512"/>
                    </a:cubicBezTo>
                    <a:cubicBezTo>
                      <a:pt x="7841" y="601"/>
                      <a:pt x="7574" y="636"/>
                      <a:pt x="7281" y="636"/>
                    </a:cubicBezTo>
                    <a:cubicBezTo>
                      <a:pt x="6744" y="636"/>
                      <a:pt x="6122" y="517"/>
                      <a:pt x="5489" y="387"/>
                    </a:cubicBezTo>
                    <a:cubicBezTo>
                      <a:pt x="4988" y="262"/>
                      <a:pt x="4437" y="136"/>
                      <a:pt x="3935" y="86"/>
                    </a:cubicBezTo>
                    <a:cubicBezTo>
                      <a:pt x="3650" y="47"/>
                      <a:pt x="3369" y="22"/>
                      <a:pt x="3098" y="22"/>
                    </a:cubicBezTo>
                    <a:cubicBezTo>
                      <a:pt x="2514" y="22"/>
                      <a:pt x="1975" y="137"/>
                      <a:pt x="1529" y="462"/>
                    </a:cubicBezTo>
                    <a:cubicBezTo>
                      <a:pt x="1454" y="512"/>
                      <a:pt x="1379" y="587"/>
                      <a:pt x="1304" y="663"/>
                    </a:cubicBezTo>
                    <a:cubicBezTo>
                      <a:pt x="0" y="1991"/>
                      <a:pt x="1053" y="3971"/>
                      <a:pt x="3910" y="4898"/>
                    </a:cubicBezTo>
                    <a:cubicBezTo>
                      <a:pt x="4612" y="5124"/>
                      <a:pt x="5414" y="5274"/>
                      <a:pt x="6316" y="5349"/>
                    </a:cubicBezTo>
                    <a:cubicBezTo>
                      <a:pt x="6592" y="5370"/>
                      <a:pt x="6858" y="5379"/>
                      <a:pt x="7116" y="5379"/>
                    </a:cubicBezTo>
                    <a:cubicBezTo>
                      <a:pt x="7822" y="5379"/>
                      <a:pt x="8468" y="5309"/>
                      <a:pt x="9073" y="5199"/>
                    </a:cubicBezTo>
                    <a:cubicBezTo>
                      <a:pt x="12256" y="4547"/>
                      <a:pt x="13810" y="2342"/>
                      <a:pt x="12757" y="888"/>
                    </a:cubicBezTo>
                    <a:cubicBezTo>
                      <a:pt x="12707" y="788"/>
                      <a:pt x="12632" y="713"/>
                      <a:pt x="12557" y="638"/>
                    </a:cubicBezTo>
                    <a:cubicBezTo>
                      <a:pt x="12088" y="181"/>
                      <a:pt x="11400" y="1"/>
                      <a:pt x="10636" y="1"/>
                    </a:cubicBezTo>
                    <a:close/>
                  </a:path>
                </a:pathLst>
              </a:custGeom>
              <a:solidFill>
                <a:srgbClr val="480A0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10807;p75"/>
              <p:cNvSpPr/>
              <p:nvPr/>
            </p:nvSpPr>
            <p:spPr>
              <a:xfrm>
                <a:off x="2118550" y="1695150"/>
                <a:ext cx="65350" cy="54575"/>
              </a:xfrm>
              <a:custGeom>
                <a:avLst/>
                <a:gdLst/>
                <a:ahLst/>
                <a:cxnLst/>
                <a:rect l="l" t="t" r="r" b="b"/>
                <a:pathLst>
                  <a:path w="2614" h="2183" extrusionOk="0">
                    <a:moveTo>
                      <a:pt x="1670" y="1"/>
                    </a:moveTo>
                    <a:cubicBezTo>
                      <a:pt x="1086" y="1"/>
                      <a:pt x="547" y="116"/>
                      <a:pt x="101" y="441"/>
                    </a:cubicBezTo>
                    <a:cubicBezTo>
                      <a:pt x="1" y="993"/>
                      <a:pt x="51" y="1795"/>
                      <a:pt x="978" y="2095"/>
                    </a:cubicBezTo>
                    <a:cubicBezTo>
                      <a:pt x="1165" y="2155"/>
                      <a:pt x="1332" y="2183"/>
                      <a:pt x="1481" y="2183"/>
                    </a:cubicBezTo>
                    <a:cubicBezTo>
                      <a:pt x="2339" y="2183"/>
                      <a:pt x="2614" y="1260"/>
                      <a:pt x="2507" y="65"/>
                    </a:cubicBezTo>
                    <a:cubicBezTo>
                      <a:pt x="2222" y="26"/>
                      <a:pt x="1941" y="1"/>
                      <a:pt x="1670" y="1"/>
                    </a:cubicBezTo>
                    <a:close/>
                  </a:path>
                </a:pathLst>
              </a:cu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10808;p75"/>
              <p:cNvSpPr/>
              <p:nvPr/>
            </p:nvSpPr>
            <p:spPr>
              <a:xfrm>
                <a:off x="2220075" y="1694625"/>
                <a:ext cx="176700" cy="60450"/>
              </a:xfrm>
              <a:custGeom>
                <a:avLst/>
                <a:gdLst/>
                <a:ahLst/>
                <a:cxnLst/>
                <a:rect l="l" t="t" r="r" b="b"/>
                <a:pathLst>
                  <a:path w="7068" h="2418" extrusionOk="0">
                    <a:moveTo>
                      <a:pt x="5147" y="1"/>
                    </a:moveTo>
                    <a:cubicBezTo>
                      <a:pt x="4320" y="1"/>
                      <a:pt x="3403" y="212"/>
                      <a:pt x="2582" y="512"/>
                    </a:cubicBezTo>
                    <a:cubicBezTo>
                      <a:pt x="2352" y="601"/>
                      <a:pt x="2085" y="636"/>
                      <a:pt x="1792" y="636"/>
                    </a:cubicBezTo>
                    <a:cubicBezTo>
                      <a:pt x="1255" y="636"/>
                      <a:pt x="633" y="517"/>
                      <a:pt x="0" y="387"/>
                    </a:cubicBezTo>
                    <a:lnTo>
                      <a:pt x="0" y="387"/>
                    </a:lnTo>
                    <a:cubicBezTo>
                      <a:pt x="25" y="1189"/>
                      <a:pt x="251" y="2267"/>
                      <a:pt x="1153" y="2267"/>
                    </a:cubicBezTo>
                    <a:cubicBezTo>
                      <a:pt x="4136" y="2217"/>
                      <a:pt x="6968" y="2417"/>
                      <a:pt x="7068" y="638"/>
                    </a:cubicBezTo>
                    <a:cubicBezTo>
                      <a:pt x="6599" y="181"/>
                      <a:pt x="5911" y="1"/>
                      <a:pt x="5147" y="1"/>
                    </a:cubicBezTo>
                    <a:close/>
                  </a:path>
                </a:pathLst>
              </a:cu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10809;p75"/>
              <p:cNvSpPr/>
              <p:nvPr/>
            </p:nvSpPr>
            <p:spPr>
              <a:xfrm>
                <a:off x="2180600" y="1796750"/>
                <a:ext cx="129100" cy="32350"/>
              </a:xfrm>
              <a:custGeom>
                <a:avLst/>
                <a:gdLst/>
                <a:ahLst/>
                <a:cxnLst/>
                <a:rect l="l" t="t" r="r" b="b"/>
                <a:pathLst>
                  <a:path w="5164" h="1294" extrusionOk="0">
                    <a:moveTo>
                      <a:pt x="1342" y="0"/>
                    </a:moveTo>
                    <a:cubicBezTo>
                      <a:pt x="551" y="0"/>
                      <a:pt x="0" y="813"/>
                      <a:pt x="0" y="813"/>
                    </a:cubicBezTo>
                    <a:cubicBezTo>
                      <a:pt x="702" y="1039"/>
                      <a:pt x="1504" y="1189"/>
                      <a:pt x="2406" y="1264"/>
                    </a:cubicBezTo>
                    <a:cubicBezTo>
                      <a:pt x="2682" y="1285"/>
                      <a:pt x="2948" y="1294"/>
                      <a:pt x="3206" y="1294"/>
                    </a:cubicBezTo>
                    <a:cubicBezTo>
                      <a:pt x="3912" y="1294"/>
                      <a:pt x="4558" y="1224"/>
                      <a:pt x="5163" y="1114"/>
                    </a:cubicBezTo>
                    <a:cubicBezTo>
                      <a:pt x="4720" y="279"/>
                      <a:pt x="4179" y="34"/>
                      <a:pt x="3696" y="34"/>
                    </a:cubicBezTo>
                    <a:cubicBezTo>
                      <a:pt x="3005" y="34"/>
                      <a:pt x="2431" y="538"/>
                      <a:pt x="2431" y="538"/>
                    </a:cubicBezTo>
                    <a:cubicBezTo>
                      <a:pt x="2041" y="140"/>
                      <a:pt x="1671" y="0"/>
                      <a:pt x="1342" y="0"/>
                    </a:cubicBezTo>
                    <a:close/>
                  </a:path>
                </a:pathLst>
              </a:custGeom>
              <a:solidFill>
                <a:srgbClr val="FF88B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10810;p75"/>
              <p:cNvSpPr/>
              <p:nvPr/>
            </p:nvSpPr>
            <p:spPr>
              <a:xfrm>
                <a:off x="1795250" y="1345250"/>
                <a:ext cx="392250" cy="389150"/>
              </a:xfrm>
              <a:custGeom>
                <a:avLst/>
                <a:gdLst/>
                <a:ahLst/>
                <a:cxnLst/>
                <a:rect l="l" t="t" r="r" b="b"/>
                <a:pathLst>
                  <a:path w="15690" h="15566" extrusionOk="0">
                    <a:moveTo>
                      <a:pt x="7820" y="702"/>
                    </a:moveTo>
                    <a:cubicBezTo>
                      <a:pt x="7854" y="702"/>
                      <a:pt x="7887" y="702"/>
                      <a:pt x="7920" y="703"/>
                    </a:cubicBezTo>
                    <a:cubicBezTo>
                      <a:pt x="11830" y="753"/>
                      <a:pt x="14963" y="3986"/>
                      <a:pt x="14913" y="7871"/>
                    </a:cubicBezTo>
                    <a:cubicBezTo>
                      <a:pt x="14888" y="9775"/>
                      <a:pt x="14136" y="11530"/>
                      <a:pt x="12783" y="12858"/>
                    </a:cubicBezTo>
                    <a:cubicBezTo>
                      <a:pt x="11453" y="14164"/>
                      <a:pt x="9711" y="14864"/>
                      <a:pt x="7844" y="14864"/>
                    </a:cubicBezTo>
                    <a:cubicBezTo>
                      <a:pt x="7811" y="14864"/>
                      <a:pt x="7778" y="14864"/>
                      <a:pt x="7745" y="14863"/>
                    </a:cubicBezTo>
                    <a:cubicBezTo>
                      <a:pt x="3835" y="14813"/>
                      <a:pt x="702" y="11605"/>
                      <a:pt x="752" y="7695"/>
                    </a:cubicBezTo>
                    <a:cubicBezTo>
                      <a:pt x="778" y="5540"/>
                      <a:pt x="1780" y="3635"/>
                      <a:pt x="3309" y="2357"/>
                    </a:cubicBezTo>
                    <a:cubicBezTo>
                      <a:pt x="4538" y="1325"/>
                      <a:pt x="6128" y="702"/>
                      <a:pt x="7820" y="702"/>
                    </a:cubicBezTo>
                    <a:close/>
                    <a:moveTo>
                      <a:pt x="7853" y="0"/>
                    </a:moveTo>
                    <a:cubicBezTo>
                      <a:pt x="3609" y="0"/>
                      <a:pt x="100" y="3416"/>
                      <a:pt x="51" y="7695"/>
                    </a:cubicBezTo>
                    <a:cubicBezTo>
                      <a:pt x="1" y="11981"/>
                      <a:pt x="3434" y="15515"/>
                      <a:pt x="7745" y="15565"/>
                    </a:cubicBezTo>
                    <a:cubicBezTo>
                      <a:pt x="7780" y="15565"/>
                      <a:pt x="7814" y="15566"/>
                      <a:pt x="7849" y="15566"/>
                    </a:cubicBezTo>
                    <a:cubicBezTo>
                      <a:pt x="9738" y="15566"/>
                      <a:pt x="11454" y="14893"/>
                      <a:pt x="12808" y="13760"/>
                    </a:cubicBezTo>
                    <a:cubicBezTo>
                      <a:pt x="14512" y="12357"/>
                      <a:pt x="15590" y="10252"/>
                      <a:pt x="15615" y="7896"/>
                    </a:cubicBezTo>
                    <a:cubicBezTo>
                      <a:pt x="15690" y="3585"/>
                      <a:pt x="12231" y="51"/>
                      <a:pt x="7946" y="1"/>
                    </a:cubicBezTo>
                    <a:cubicBezTo>
                      <a:pt x="7915" y="1"/>
                      <a:pt x="7884" y="0"/>
                      <a:pt x="7853" y="0"/>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10811;p75"/>
              <p:cNvSpPr/>
              <p:nvPr/>
            </p:nvSpPr>
            <p:spPr>
              <a:xfrm>
                <a:off x="2319700" y="1352150"/>
                <a:ext cx="391625" cy="389150"/>
              </a:xfrm>
              <a:custGeom>
                <a:avLst/>
                <a:gdLst/>
                <a:ahLst/>
                <a:cxnLst/>
                <a:rect l="l" t="t" r="r" b="b"/>
                <a:pathLst>
                  <a:path w="15665" h="15566" extrusionOk="0">
                    <a:moveTo>
                      <a:pt x="7790" y="702"/>
                    </a:moveTo>
                    <a:cubicBezTo>
                      <a:pt x="7825" y="702"/>
                      <a:pt x="7860" y="702"/>
                      <a:pt x="7895" y="702"/>
                    </a:cubicBezTo>
                    <a:cubicBezTo>
                      <a:pt x="11805" y="753"/>
                      <a:pt x="14938" y="3986"/>
                      <a:pt x="14887" y="7870"/>
                    </a:cubicBezTo>
                    <a:cubicBezTo>
                      <a:pt x="14862" y="9775"/>
                      <a:pt x="14111" y="11530"/>
                      <a:pt x="12757" y="12858"/>
                    </a:cubicBezTo>
                    <a:cubicBezTo>
                      <a:pt x="11427" y="14163"/>
                      <a:pt x="9686" y="14864"/>
                      <a:pt x="7818" y="14864"/>
                    </a:cubicBezTo>
                    <a:cubicBezTo>
                      <a:pt x="7785" y="14864"/>
                      <a:pt x="7752" y="14863"/>
                      <a:pt x="7719" y="14863"/>
                    </a:cubicBezTo>
                    <a:cubicBezTo>
                      <a:pt x="5840" y="14838"/>
                      <a:pt x="4060" y="14086"/>
                      <a:pt x="2732" y="12733"/>
                    </a:cubicBezTo>
                    <a:cubicBezTo>
                      <a:pt x="1429" y="11379"/>
                      <a:pt x="702" y="9575"/>
                      <a:pt x="727" y="7695"/>
                    </a:cubicBezTo>
                    <a:cubicBezTo>
                      <a:pt x="752" y="5790"/>
                      <a:pt x="1529" y="4036"/>
                      <a:pt x="2882" y="2707"/>
                    </a:cubicBezTo>
                    <a:cubicBezTo>
                      <a:pt x="3008" y="2582"/>
                      <a:pt x="3158" y="2457"/>
                      <a:pt x="3283" y="2331"/>
                    </a:cubicBezTo>
                    <a:cubicBezTo>
                      <a:pt x="4559" y="1276"/>
                      <a:pt x="6148" y="702"/>
                      <a:pt x="7790" y="702"/>
                    </a:cubicBezTo>
                    <a:close/>
                    <a:moveTo>
                      <a:pt x="7822" y="0"/>
                    </a:moveTo>
                    <a:cubicBezTo>
                      <a:pt x="5778" y="0"/>
                      <a:pt x="3837" y="775"/>
                      <a:pt x="2381" y="2206"/>
                    </a:cubicBezTo>
                    <a:cubicBezTo>
                      <a:pt x="902" y="3660"/>
                      <a:pt x="50" y="5615"/>
                      <a:pt x="25" y="7695"/>
                    </a:cubicBezTo>
                    <a:cubicBezTo>
                      <a:pt x="0" y="9775"/>
                      <a:pt x="777" y="11730"/>
                      <a:pt x="2231" y="13209"/>
                    </a:cubicBezTo>
                    <a:cubicBezTo>
                      <a:pt x="3684" y="14713"/>
                      <a:pt x="5639" y="15540"/>
                      <a:pt x="7719" y="15565"/>
                    </a:cubicBezTo>
                    <a:cubicBezTo>
                      <a:pt x="7755" y="15565"/>
                      <a:pt x="7791" y="15565"/>
                      <a:pt x="7827" y="15565"/>
                    </a:cubicBezTo>
                    <a:cubicBezTo>
                      <a:pt x="9643" y="15565"/>
                      <a:pt x="11381" y="14940"/>
                      <a:pt x="12782" y="13785"/>
                    </a:cubicBezTo>
                    <a:cubicBezTo>
                      <a:pt x="12958" y="13635"/>
                      <a:pt x="13108" y="13509"/>
                      <a:pt x="13258" y="13359"/>
                    </a:cubicBezTo>
                    <a:cubicBezTo>
                      <a:pt x="14737" y="11905"/>
                      <a:pt x="15564" y="9976"/>
                      <a:pt x="15589" y="7895"/>
                    </a:cubicBezTo>
                    <a:cubicBezTo>
                      <a:pt x="15664" y="3585"/>
                      <a:pt x="12206" y="51"/>
                      <a:pt x="7920" y="1"/>
                    </a:cubicBezTo>
                    <a:cubicBezTo>
                      <a:pt x="7887" y="0"/>
                      <a:pt x="7855" y="0"/>
                      <a:pt x="7822" y="0"/>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10812;p75"/>
              <p:cNvSpPr/>
              <p:nvPr/>
            </p:nvSpPr>
            <p:spPr>
              <a:xfrm>
                <a:off x="2169325" y="1480825"/>
                <a:ext cx="167300" cy="43025"/>
              </a:xfrm>
              <a:custGeom>
                <a:avLst/>
                <a:gdLst/>
                <a:ahLst/>
                <a:cxnLst/>
                <a:rect l="l" t="t" r="r" b="b"/>
                <a:pathLst>
                  <a:path w="6692" h="1721" extrusionOk="0">
                    <a:moveTo>
                      <a:pt x="3254" y="1"/>
                    </a:moveTo>
                    <a:cubicBezTo>
                      <a:pt x="1313" y="1"/>
                      <a:pt x="33" y="1078"/>
                      <a:pt x="0" y="1094"/>
                    </a:cubicBezTo>
                    <a:lnTo>
                      <a:pt x="476" y="1621"/>
                    </a:lnTo>
                    <a:cubicBezTo>
                      <a:pt x="541" y="1572"/>
                      <a:pt x="1592" y="696"/>
                      <a:pt x="3222" y="696"/>
                    </a:cubicBezTo>
                    <a:cubicBezTo>
                      <a:pt x="4099" y="696"/>
                      <a:pt x="5143" y="949"/>
                      <a:pt x="6291" y="1721"/>
                    </a:cubicBezTo>
                    <a:lnTo>
                      <a:pt x="6692" y="1144"/>
                    </a:lnTo>
                    <a:cubicBezTo>
                      <a:pt x="5424" y="285"/>
                      <a:pt x="4252" y="1"/>
                      <a:pt x="3254" y="1"/>
                    </a:cubicBezTo>
                    <a:close/>
                  </a:path>
                </a:pathLst>
              </a:custGeom>
              <a:solidFill>
                <a:srgbClr val="C83F3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10813;p75"/>
              <p:cNvSpPr/>
              <p:nvPr/>
            </p:nvSpPr>
            <p:spPr>
              <a:xfrm>
                <a:off x="2423075" y="1654150"/>
                <a:ext cx="16950" cy="16400"/>
              </a:xfrm>
              <a:custGeom>
                <a:avLst/>
                <a:gdLst/>
                <a:ahLst/>
                <a:cxnLst/>
                <a:rect l="l" t="t" r="r" b="b"/>
                <a:pathLst>
                  <a:path w="678" h="656" extrusionOk="0">
                    <a:moveTo>
                      <a:pt x="351" y="1"/>
                    </a:moveTo>
                    <a:cubicBezTo>
                      <a:pt x="151" y="1"/>
                      <a:pt x="1" y="151"/>
                      <a:pt x="1" y="327"/>
                    </a:cubicBezTo>
                    <a:cubicBezTo>
                      <a:pt x="1" y="502"/>
                      <a:pt x="151" y="653"/>
                      <a:pt x="326" y="653"/>
                    </a:cubicBezTo>
                    <a:cubicBezTo>
                      <a:pt x="341" y="654"/>
                      <a:pt x="355" y="655"/>
                      <a:pt x="370" y="655"/>
                    </a:cubicBezTo>
                    <a:cubicBezTo>
                      <a:pt x="548" y="655"/>
                      <a:pt x="677" y="513"/>
                      <a:pt x="677" y="327"/>
                    </a:cubicBezTo>
                    <a:cubicBezTo>
                      <a:pt x="677" y="151"/>
                      <a:pt x="527" y="1"/>
                      <a:pt x="351"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10814;p75"/>
              <p:cNvSpPr/>
              <p:nvPr/>
            </p:nvSpPr>
            <p:spPr>
              <a:xfrm>
                <a:off x="2466300" y="1688000"/>
                <a:ext cx="16950" cy="16300"/>
              </a:xfrm>
              <a:custGeom>
                <a:avLst/>
                <a:gdLst/>
                <a:ahLst/>
                <a:cxnLst/>
                <a:rect l="l" t="t" r="r" b="b"/>
                <a:pathLst>
                  <a:path w="678" h="652" extrusionOk="0">
                    <a:moveTo>
                      <a:pt x="352" y="0"/>
                    </a:moveTo>
                    <a:cubicBezTo>
                      <a:pt x="176" y="0"/>
                      <a:pt x="26" y="151"/>
                      <a:pt x="1" y="326"/>
                    </a:cubicBezTo>
                    <a:cubicBezTo>
                      <a:pt x="1" y="502"/>
                      <a:pt x="151" y="652"/>
                      <a:pt x="327" y="652"/>
                    </a:cubicBezTo>
                    <a:cubicBezTo>
                      <a:pt x="527" y="652"/>
                      <a:pt x="678" y="527"/>
                      <a:pt x="678" y="326"/>
                    </a:cubicBezTo>
                    <a:cubicBezTo>
                      <a:pt x="678" y="151"/>
                      <a:pt x="527" y="0"/>
                      <a:pt x="352"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10815;p75"/>
              <p:cNvSpPr/>
              <p:nvPr/>
            </p:nvSpPr>
            <p:spPr>
              <a:xfrm>
                <a:off x="2505150" y="1657925"/>
                <a:ext cx="16950" cy="16925"/>
              </a:xfrm>
              <a:custGeom>
                <a:avLst/>
                <a:gdLst/>
                <a:ahLst/>
                <a:cxnLst/>
                <a:rect l="l" t="t" r="r" b="b"/>
                <a:pathLst>
                  <a:path w="678" h="677" extrusionOk="0">
                    <a:moveTo>
                      <a:pt x="327" y="0"/>
                    </a:moveTo>
                    <a:cubicBezTo>
                      <a:pt x="151" y="0"/>
                      <a:pt x="1" y="151"/>
                      <a:pt x="1" y="326"/>
                    </a:cubicBezTo>
                    <a:cubicBezTo>
                      <a:pt x="1" y="527"/>
                      <a:pt x="151" y="677"/>
                      <a:pt x="327" y="677"/>
                    </a:cubicBezTo>
                    <a:cubicBezTo>
                      <a:pt x="502" y="677"/>
                      <a:pt x="652" y="527"/>
                      <a:pt x="652" y="351"/>
                    </a:cubicBezTo>
                    <a:cubicBezTo>
                      <a:pt x="677" y="151"/>
                      <a:pt x="527" y="0"/>
                      <a:pt x="3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10816;p75"/>
              <p:cNvSpPr/>
              <p:nvPr/>
            </p:nvSpPr>
            <p:spPr>
              <a:xfrm>
                <a:off x="2554650" y="1680475"/>
                <a:ext cx="16950" cy="16950"/>
              </a:xfrm>
              <a:custGeom>
                <a:avLst/>
                <a:gdLst/>
                <a:ahLst/>
                <a:cxnLst/>
                <a:rect l="l" t="t" r="r" b="b"/>
                <a:pathLst>
                  <a:path w="678" h="678" extrusionOk="0">
                    <a:moveTo>
                      <a:pt x="352" y="1"/>
                    </a:moveTo>
                    <a:cubicBezTo>
                      <a:pt x="151" y="1"/>
                      <a:pt x="1" y="151"/>
                      <a:pt x="1" y="351"/>
                    </a:cubicBezTo>
                    <a:cubicBezTo>
                      <a:pt x="1" y="527"/>
                      <a:pt x="151" y="677"/>
                      <a:pt x="327" y="677"/>
                    </a:cubicBezTo>
                    <a:cubicBezTo>
                      <a:pt x="527" y="677"/>
                      <a:pt x="677" y="527"/>
                      <a:pt x="677" y="351"/>
                    </a:cubicBezTo>
                    <a:cubicBezTo>
                      <a:pt x="677" y="176"/>
                      <a:pt x="527" y="26"/>
                      <a:pt x="352"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10817;p75"/>
              <p:cNvSpPr/>
              <p:nvPr/>
            </p:nvSpPr>
            <p:spPr>
              <a:xfrm>
                <a:off x="2599775" y="1643500"/>
                <a:ext cx="16925" cy="16325"/>
              </a:xfrm>
              <a:custGeom>
                <a:avLst/>
                <a:gdLst/>
                <a:ahLst/>
                <a:cxnLst/>
                <a:rect l="l" t="t" r="r" b="b"/>
                <a:pathLst>
                  <a:path w="677" h="653" extrusionOk="0">
                    <a:moveTo>
                      <a:pt x="326" y="1"/>
                    </a:moveTo>
                    <a:cubicBezTo>
                      <a:pt x="151" y="1"/>
                      <a:pt x="0" y="151"/>
                      <a:pt x="0" y="327"/>
                    </a:cubicBezTo>
                    <a:cubicBezTo>
                      <a:pt x="0" y="502"/>
                      <a:pt x="151" y="652"/>
                      <a:pt x="326" y="652"/>
                    </a:cubicBezTo>
                    <a:cubicBezTo>
                      <a:pt x="501" y="652"/>
                      <a:pt x="652" y="527"/>
                      <a:pt x="652" y="327"/>
                    </a:cubicBezTo>
                    <a:cubicBezTo>
                      <a:pt x="677" y="151"/>
                      <a:pt x="527" y="1"/>
                      <a:pt x="3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 name="Google Shape;10818;p75"/>
              <p:cNvSpPr/>
              <p:nvPr/>
            </p:nvSpPr>
            <p:spPr>
              <a:xfrm>
                <a:off x="1955025" y="1659175"/>
                <a:ext cx="16950" cy="16375"/>
              </a:xfrm>
              <a:custGeom>
                <a:avLst/>
                <a:gdLst/>
                <a:ahLst/>
                <a:cxnLst/>
                <a:rect l="l" t="t" r="r" b="b"/>
                <a:pathLst>
                  <a:path w="678" h="655" extrusionOk="0">
                    <a:moveTo>
                      <a:pt x="351" y="0"/>
                    </a:moveTo>
                    <a:cubicBezTo>
                      <a:pt x="151" y="0"/>
                      <a:pt x="1" y="151"/>
                      <a:pt x="1" y="326"/>
                    </a:cubicBezTo>
                    <a:cubicBezTo>
                      <a:pt x="1" y="502"/>
                      <a:pt x="151" y="652"/>
                      <a:pt x="326" y="652"/>
                    </a:cubicBezTo>
                    <a:cubicBezTo>
                      <a:pt x="341" y="654"/>
                      <a:pt x="356" y="655"/>
                      <a:pt x="370" y="655"/>
                    </a:cubicBezTo>
                    <a:cubicBezTo>
                      <a:pt x="548" y="655"/>
                      <a:pt x="677" y="512"/>
                      <a:pt x="677" y="326"/>
                    </a:cubicBezTo>
                    <a:cubicBezTo>
                      <a:pt x="677" y="151"/>
                      <a:pt x="527" y="0"/>
                      <a:pt x="35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 name="Google Shape;10819;p75"/>
              <p:cNvSpPr/>
              <p:nvPr/>
            </p:nvSpPr>
            <p:spPr>
              <a:xfrm>
                <a:off x="1988875" y="1689875"/>
                <a:ext cx="16925" cy="16950"/>
              </a:xfrm>
              <a:custGeom>
                <a:avLst/>
                <a:gdLst/>
                <a:ahLst/>
                <a:cxnLst/>
                <a:rect l="l" t="t" r="r" b="b"/>
                <a:pathLst>
                  <a:path w="677" h="678" extrusionOk="0">
                    <a:moveTo>
                      <a:pt x="351" y="0"/>
                    </a:moveTo>
                    <a:cubicBezTo>
                      <a:pt x="175" y="0"/>
                      <a:pt x="25" y="151"/>
                      <a:pt x="0" y="326"/>
                    </a:cubicBezTo>
                    <a:cubicBezTo>
                      <a:pt x="0" y="502"/>
                      <a:pt x="150" y="652"/>
                      <a:pt x="351" y="677"/>
                    </a:cubicBezTo>
                    <a:cubicBezTo>
                      <a:pt x="526" y="677"/>
                      <a:pt x="677" y="527"/>
                      <a:pt x="677" y="351"/>
                    </a:cubicBezTo>
                    <a:cubicBezTo>
                      <a:pt x="677" y="151"/>
                      <a:pt x="526" y="0"/>
                      <a:pt x="35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10820;p75"/>
              <p:cNvSpPr/>
              <p:nvPr/>
            </p:nvSpPr>
            <p:spPr>
              <a:xfrm>
                <a:off x="2035225" y="1657300"/>
                <a:ext cx="16325" cy="16925"/>
              </a:xfrm>
              <a:custGeom>
                <a:avLst/>
                <a:gdLst/>
                <a:ahLst/>
                <a:cxnLst/>
                <a:rect l="l" t="t" r="r" b="b"/>
                <a:pathLst>
                  <a:path w="653" h="677" extrusionOk="0">
                    <a:moveTo>
                      <a:pt x="326" y="0"/>
                    </a:moveTo>
                    <a:cubicBezTo>
                      <a:pt x="151" y="0"/>
                      <a:pt x="1" y="151"/>
                      <a:pt x="1" y="326"/>
                    </a:cubicBezTo>
                    <a:cubicBezTo>
                      <a:pt x="1" y="501"/>
                      <a:pt x="151" y="652"/>
                      <a:pt x="326" y="677"/>
                    </a:cubicBezTo>
                    <a:cubicBezTo>
                      <a:pt x="502" y="677"/>
                      <a:pt x="652" y="527"/>
                      <a:pt x="652" y="326"/>
                    </a:cubicBezTo>
                    <a:cubicBezTo>
                      <a:pt x="652" y="151"/>
                      <a:pt x="527" y="0"/>
                      <a:pt x="326"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10821;p75"/>
              <p:cNvSpPr/>
              <p:nvPr/>
            </p:nvSpPr>
            <p:spPr>
              <a:xfrm>
                <a:off x="1869200" y="1634100"/>
                <a:ext cx="16925" cy="16325"/>
              </a:xfrm>
              <a:custGeom>
                <a:avLst/>
                <a:gdLst/>
                <a:ahLst/>
                <a:cxnLst/>
                <a:rect l="l" t="t" r="r" b="b"/>
                <a:pathLst>
                  <a:path w="677" h="653" extrusionOk="0">
                    <a:moveTo>
                      <a:pt x="351" y="1"/>
                    </a:moveTo>
                    <a:cubicBezTo>
                      <a:pt x="150" y="1"/>
                      <a:pt x="0" y="126"/>
                      <a:pt x="0" y="327"/>
                    </a:cubicBezTo>
                    <a:cubicBezTo>
                      <a:pt x="0" y="502"/>
                      <a:pt x="150" y="653"/>
                      <a:pt x="326" y="653"/>
                    </a:cubicBezTo>
                    <a:cubicBezTo>
                      <a:pt x="526" y="653"/>
                      <a:pt x="677" y="502"/>
                      <a:pt x="677" y="327"/>
                    </a:cubicBezTo>
                    <a:cubicBezTo>
                      <a:pt x="677" y="151"/>
                      <a:pt x="526" y="1"/>
                      <a:pt x="351"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10822;p75"/>
              <p:cNvSpPr/>
              <p:nvPr/>
            </p:nvSpPr>
            <p:spPr>
              <a:xfrm>
                <a:off x="1895500" y="1680475"/>
                <a:ext cx="16950" cy="16325"/>
              </a:xfrm>
              <a:custGeom>
                <a:avLst/>
                <a:gdLst/>
                <a:ahLst/>
                <a:cxnLst/>
                <a:rect l="l" t="t" r="r" b="b"/>
                <a:pathLst>
                  <a:path w="678" h="653" extrusionOk="0">
                    <a:moveTo>
                      <a:pt x="352" y="1"/>
                    </a:moveTo>
                    <a:cubicBezTo>
                      <a:pt x="151" y="1"/>
                      <a:pt x="1" y="151"/>
                      <a:pt x="1" y="326"/>
                    </a:cubicBezTo>
                    <a:cubicBezTo>
                      <a:pt x="1" y="502"/>
                      <a:pt x="151" y="652"/>
                      <a:pt x="326" y="652"/>
                    </a:cubicBezTo>
                    <a:cubicBezTo>
                      <a:pt x="502" y="652"/>
                      <a:pt x="652" y="527"/>
                      <a:pt x="677" y="326"/>
                    </a:cubicBezTo>
                    <a:cubicBezTo>
                      <a:pt x="677" y="151"/>
                      <a:pt x="527" y="1"/>
                      <a:pt x="352"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10823;p75"/>
              <p:cNvSpPr/>
              <p:nvPr/>
            </p:nvSpPr>
            <p:spPr>
              <a:xfrm>
                <a:off x="2152975" y="1565175"/>
                <a:ext cx="164100" cy="82000"/>
              </a:xfrm>
              <a:custGeom>
                <a:avLst/>
                <a:gdLst/>
                <a:ahLst/>
                <a:cxnLst/>
                <a:rect l="l" t="t" r="r" b="b"/>
                <a:pathLst>
                  <a:path w="6564" h="3280" extrusionOk="0">
                    <a:moveTo>
                      <a:pt x="3873" y="0"/>
                    </a:moveTo>
                    <a:cubicBezTo>
                      <a:pt x="1" y="0"/>
                      <a:pt x="1207" y="2539"/>
                      <a:pt x="3962" y="3259"/>
                    </a:cubicBezTo>
                    <a:cubicBezTo>
                      <a:pt x="4017" y="3273"/>
                      <a:pt x="4077" y="3279"/>
                      <a:pt x="4140" y="3279"/>
                    </a:cubicBezTo>
                    <a:cubicBezTo>
                      <a:pt x="5002" y="3279"/>
                      <a:pt x="6564" y="2061"/>
                      <a:pt x="6494" y="1104"/>
                    </a:cubicBezTo>
                    <a:lnTo>
                      <a:pt x="6494" y="1104"/>
                    </a:lnTo>
                    <a:cubicBezTo>
                      <a:pt x="5706" y="1828"/>
                      <a:pt x="5087" y="2256"/>
                      <a:pt x="4480" y="2256"/>
                    </a:cubicBezTo>
                    <a:cubicBezTo>
                      <a:pt x="4122" y="2256"/>
                      <a:pt x="3768" y="2106"/>
                      <a:pt x="3386" y="1780"/>
                    </a:cubicBezTo>
                    <a:cubicBezTo>
                      <a:pt x="1932" y="552"/>
                      <a:pt x="3862" y="26"/>
                      <a:pt x="3987" y="1"/>
                    </a:cubicBezTo>
                    <a:cubicBezTo>
                      <a:pt x="3949" y="1"/>
                      <a:pt x="3911" y="0"/>
                      <a:pt x="3873"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grpSp>
        <p:nvGrpSpPr>
          <p:cNvPr id="56" name="Google Shape;10824;p75"/>
          <p:cNvGrpSpPr/>
          <p:nvPr/>
        </p:nvGrpSpPr>
        <p:grpSpPr>
          <a:xfrm>
            <a:off x="359841" y="3360802"/>
            <a:ext cx="2436400" cy="2574631"/>
            <a:chOff x="971263" y="2363802"/>
            <a:chExt cx="1827300" cy="1930973"/>
          </a:xfrm>
        </p:grpSpPr>
        <p:sp>
          <p:nvSpPr>
            <p:cNvPr id="57" name="Google Shape;10825;p75"/>
            <p:cNvSpPr/>
            <p:nvPr/>
          </p:nvSpPr>
          <p:spPr>
            <a:xfrm>
              <a:off x="971263"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8" name="Google Shape;10826;p75"/>
            <p:cNvGrpSpPr/>
            <p:nvPr/>
          </p:nvGrpSpPr>
          <p:grpSpPr>
            <a:xfrm>
              <a:off x="1257438" y="2571750"/>
              <a:ext cx="1254975" cy="1723025"/>
              <a:chOff x="3332925" y="1157750"/>
              <a:chExt cx="1254975" cy="1723025"/>
            </a:xfrm>
          </p:grpSpPr>
          <p:grpSp>
            <p:nvGrpSpPr>
              <p:cNvPr id="59" name="Google Shape;10827;p75"/>
              <p:cNvGrpSpPr/>
              <p:nvPr/>
            </p:nvGrpSpPr>
            <p:grpSpPr>
              <a:xfrm>
                <a:off x="3332925" y="1157750"/>
                <a:ext cx="1254975" cy="1723025"/>
                <a:chOff x="3332925" y="1157750"/>
                <a:chExt cx="1254975" cy="1723025"/>
              </a:xfrm>
            </p:grpSpPr>
            <p:sp>
              <p:nvSpPr>
                <p:cNvPr id="61" name="Google Shape;10828;p75"/>
                <p:cNvSpPr/>
                <p:nvPr/>
              </p:nvSpPr>
              <p:spPr>
                <a:xfrm>
                  <a:off x="3666200" y="2385775"/>
                  <a:ext cx="666675" cy="495000"/>
                </a:xfrm>
                <a:custGeom>
                  <a:avLst/>
                  <a:gdLst/>
                  <a:ahLst/>
                  <a:cxnLst/>
                  <a:rect l="l" t="t" r="r" b="b"/>
                  <a:pathLst>
                    <a:path w="26667" h="19800" extrusionOk="0">
                      <a:moveTo>
                        <a:pt x="12194" y="0"/>
                      </a:moveTo>
                      <a:cubicBezTo>
                        <a:pt x="2313" y="0"/>
                        <a:pt x="0" y="14170"/>
                        <a:pt x="0" y="14170"/>
                      </a:cubicBezTo>
                      <a:cubicBezTo>
                        <a:pt x="1554" y="15623"/>
                        <a:pt x="3083" y="16726"/>
                        <a:pt x="4562" y="17553"/>
                      </a:cubicBezTo>
                      <a:cubicBezTo>
                        <a:pt x="7439" y="19181"/>
                        <a:pt x="10205" y="19799"/>
                        <a:pt x="12749" y="19799"/>
                      </a:cubicBezTo>
                      <a:cubicBezTo>
                        <a:pt x="18316" y="19799"/>
                        <a:pt x="22817" y="16837"/>
                        <a:pt x="25088" y="14997"/>
                      </a:cubicBezTo>
                      <a:cubicBezTo>
                        <a:pt x="26090" y="14145"/>
                        <a:pt x="26667" y="13543"/>
                        <a:pt x="26667" y="13543"/>
                      </a:cubicBezTo>
                      <a:cubicBezTo>
                        <a:pt x="25865" y="10761"/>
                        <a:pt x="24436" y="5799"/>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10829;p75"/>
                <p:cNvSpPr/>
                <p:nvPr/>
              </p:nvSpPr>
              <p:spPr>
                <a:xfrm>
                  <a:off x="3666200" y="2385775"/>
                  <a:ext cx="511925" cy="438850"/>
                </a:xfrm>
                <a:custGeom>
                  <a:avLst/>
                  <a:gdLst/>
                  <a:ahLst/>
                  <a:cxnLst/>
                  <a:rect l="l" t="t" r="r" b="b"/>
                  <a:pathLst>
                    <a:path w="20477" h="17554" extrusionOk="0">
                      <a:moveTo>
                        <a:pt x="12194" y="0"/>
                      </a:moveTo>
                      <a:cubicBezTo>
                        <a:pt x="2313" y="0"/>
                        <a:pt x="0" y="14170"/>
                        <a:pt x="0" y="14170"/>
                      </a:cubicBezTo>
                      <a:cubicBezTo>
                        <a:pt x="1554" y="15623"/>
                        <a:pt x="3083" y="16726"/>
                        <a:pt x="4562" y="17553"/>
                      </a:cubicBezTo>
                      <a:cubicBezTo>
                        <a:pt x="3835" y="12866"/>
                        <a:pt x="6140" y="6801"/>
                        <a:pt x="8872" y="6250"/>
                      </a:cubicBezTo>
                      <a:cubicBezTo>
                        <a:pt x="9157" y="6194"/>
                        <a:pt x="9421" y="6168"/>
                        <a:pt x="9667" y="6168"/>
                      </a:cubicBezTo>
                      <a:cubicBezTo>
                        <a:pt x="12280" y="6168"/>
                        <a:pt x="12784" y="9066"/>
                        <a:pt x="12807" y="9157"/>
                      </a:cubicBezTo>
                      <a:cubicBezTo>
                        <a:pt x="12857" y="9082"/>
                        <a:pt x="14862" y="5498"/>
                        <a:pt x="17845" y="4395"/>
                      </a:cubicBezTo>
                      <a:cubicBezTo>
                        <a:pt x="19148" y="3894"/>
                        <a:pt x="19975" y="3267"/>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10830;p75"/>
                <p:cNvSpPr/>
                <p:nvPr/>
              </p:nvSpPr>
              <p:spPr>
                <a:xfrm>
                  <a:off x="4125475" y="2421700"/>
                  <a:ext cx="207400" cy="339000"/>
                </a:xfrm>
                <a:custGeom>
                  <a:avLst/>
                  <a:gdLst/>
                  <a:ahLst/>
                  <a:cxnLst/>
                  <a:rect l="l" t="t" r="r" b="b"/>
                  <a:pathLst>
                    <a:path w="8296" h="13560" extrusionOk="0">
                      <a:moveTo>
                        <a:pt x="100" y="1"/>
                      </a:moveTo>
                      <a:cubicBezTo>
                        <a:pt x="25" y="427"/>
                        <a:pt x="0" y="878"/>
                        <a:pt x="25" y="1379"/>
                      </a:cubicBezTo>
                      <a:cubicBezTo>
                        <a:pt x="25" y="1379"/>
                        <a:pt x="5564" y="4287"/>
                        <a:pt x="6717" y="13560"/>
                      </a:cubicBezTo>
                      <a:cubicBezTo>
                        <a:pt x="7719" y="12708"/>
                        <a:pt x="8296" y="12106"/>
                        <a:pt x="8296" y="12106"/>
                      </a:cubicBezTo>
                      <a:cubicBezTo>
                        <a:pt x="7344" y="8898"/>
                        <a:pt x="5614" y="2783"/>
                        <a:pt x="100" y="1"/>
                      </a:cubicBezTo>
                      <a:close/>
                    </a:path>
                  </a:pathLst>
                </a:custGeom>
                <a:solidFill>
                  <a:srgbClr val="7B4F4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 name="Google Shape;10831;p75"/>
                <p:cNvSpPr/>
                <p:nvPr/>
              </p:nvSpPr>
              <p:spPr>
                <a:xfrm>
                  <a:off x="3806550" y="2325700"/>
                  <a:ext cx="372825" cy="237000"/>
                </a:xfrm>
                <a:custGeom>
                  <a:avLst/>
                  <a:gdLst/>
                  <a:ahLst/>
                  <a:cxnLst/>
                  <a:rect l="l" t="t" r="r" b="b"/>
                  <a:pathLst>
                    <a:path w="14913" h="9480" extrusionOk="0">
                      <a:moveTo>
                        <a:pt x="7198" y="0"/>
                      </a:moveTo>
                      <a:cubicBezTo>
                        <a:pt x="7049" y="0"/>
                        <a:pt x="6897" y="2"/>
                        <a:pt x="6742" y="6"/>
                      </a:cubicBezTo>
                      <a:cubicBezTo>
                        <a:pt x="2381" y="132"/>
                        <a:pt x="0" y="1335"/>
                        <a:pt x="251" y="3866"/>
                      </a:cubicBezTo>
                      <a:cubicBezTo>
                        <a:pt x="526" y="6422"/>
                        <a:pt x="6817" y="6272"/>
                        <a:pt x="6917" y="9480"/>
                      </a:cubicBezTo>
                      <a:lnTo>
                        <a:pt x="6943" y="9480"/>
                      </a:lnTo>
                      <a:cubicBezTo>
                        <a:pt x="6993" y="9355"/>
                        <a:pt x="8847" y="6272"/>
                        <a:pt x="12080" y="5445"/>
                      </a:cubicBezTo>
                      <a:cubicBezTo>
                        <a:pt x="14913" y="4718"/>
                        <a:pt x="14161" y="1034"/>
                        <a:pt x="9324" y="182"/>
                      </a:cubicBezTo>
                      <a:cubicBezTo>
                        <a:pt x="8673" y="56"/>
                        <a:pt x="7969" y="0"/>
                        <a:pt x="7198" y="0"/>
                      </a:cubicBezTo>
                      <a:close/>
                    </a:path>
                  </a:pathLst>
                </a:custGeom>
                <a:solidFill>
                  <a:srgbClr val="FF383C"/>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 name="Google Shape;10832;p75"/>
                <p:cNvSpPr/>
                <p:nvPr/>
              </p:nvSpPr>
              <p:spPr>
                <a:xfrm>
                  <a:off x="4366075" y="1860775"/>
                  <a:ext cx="207425" cy="231350"/>
                </a:xfrm>
                <a:custGeom>
                  <a:avLst/>
                  <a:gdLst/>
                  <a:ahLst/>
                  <a:cxnLst/>
                  <a:rect l="l" t="t" r="r" b="b"/>
                  <a:pathLst>
                    <a:path w="8297"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cubicBezTo>
                        <a:pt x="7895" y="6047"/>
                        <a:pt x="7995" y="5520"/>
                        <a:pt x="8045" y="4919"/>
                      </a:cubicBezTo>
                      <a:cubicBezTo>
                        <a:pt x="8296" y="1385"/>
                        <a:pt x="6642" y="307"/>
                        <a:pt x="5088" y="57"/>
                      </a:cubicBezTo>
                      <a:cubicBezTo>
                        <a:pt x="4822" y="17"/>
                        <a:pt x="4560" y="1"/>
                        <a:pt x="4309"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 name="Google Shape;10833;p75"/>
                <p:cNvSpPr/>
                <p:nvPr/>
              </p:nvSpPr>
              <p:spPr>
                <a:xfrm>
                  <a:off x="3337875" y="1850850"/>
                  <a:ext cx="199900" cy="231750"/>
                </a:xfrm>
                <a:custGeom>
                  <a:avLst/>
                  <a:gdLst/>
                  <a:ahLst/>
                  <a:cxnLst/>
                  <a:rect l="l" t="t" r="r" b="b"/>
                  <a:pathLst>
                    <a:path w="7996" h="9270" extrusionOk="0">
                      <a:moveTo>
                        <a:pt x="3691" y="0"/>
                      </a:moveTo>
                      <a:cubicBezTo>
                        <a:pt x="3314" y="0"/>
                        <a:pt x="2918" y="43"/>
                        <a:pt x="2532" y="153"/>
                      </a:cubicBezTo>
                      <a:cubicBezTo>
                        <a:pt x="1203" y="529"/>
                        <a:pt x="0" y="1682"/>
                        <a:pt x="0" y="4664"/>
                      </a:cubicBezTo>
                      <a:cubicBezTo>
                        <a:pt x="0" y="8144"/>
                        <a:pt x="1998" y="9270"/>
                        <a:pt x="3946" y="9270"/>
                      </a:cubicBezTo>
                      <a:cubicBezTo>
                        <a:pt x="5689" y="9270"/>
                        <a:pt x="7393" y="8369"/>
                        <a:pt x="7594" y="7446"/>
                      </a:cubicBezTo>
                      <a:cubicBezTo>
                        <a:pt x="7995" y="5466"/>
                        <a:pt x="5840" y="404"/>
                        <a:pt x="5840" y="404"/>
                      </a:cubicBezTo>
                      <a:cubicBezTo>
                        <a:pt x="5840" y="404"/>
                        <a:pt x="5514" y="253"/>
                        <a:pt x="4988" y="153"/>
                      </a:cubicBezTo>
                      <a:cubicBezTo>
                        <a:pt x="4623" y="69"/>
                        <a:pt x="4172" y="0"/>
                        <a:pt x="369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 name="Google Shape;10834;p75"/>
                <p:cNvSpPr/>
                <p:nvPr/>
              </p:nvSpPr>
              <p:spPr>
                <a:xfrm>
                  <a:off x="4409925" y="1920400"/>
                  <a:ext cx="121550" cy="111300"/>
                </a:xfrm>
                <a:custGeom>
                  <a:avLst/>
                  <a:gdLst/>
                  <a:ahLst/>
                  <a:cxnLst/>
                  <a:rect l="l" t="t" r="r" b="b"/>
                  <a:pathLst>
                    <a:path w="4862" h="4452" extrusionOk="0">
                      <a:moveTo>
                        <a:pt x="2213" y="1"/>
                      </a:moveTo>
                      <a:cubicBezTo>
                        <a:pt x="1483" y="1"/>
                        <a:pt x="853" y="153"/>
                        <a:pt x="853" y="153"/>
                      </a:cubicBezTo>
                      <a:cubicBezTo>
                        <a:pt x="853" y="153"/>
                        <a:pt x="1" y="1531"/>
                        <a:pt x="151" y="2935"/>
                      </a:cubicBezTo>
                      <a:cubicBezTo>
                        <a:pt x="219" y="3715"/>
                        <a:pt x="1193" y="4451"/>
                        <a:pt x="2201" y="4451"/>
                      </a:cubicBezTo>
                      <a:cubicBezTo>
                        <a:pt x="3039" y="4451"/>
                        <a:pt x="3900" y="3944"/>
                        <a:pt x="4286" y="2534"/>
                      </a:cubicBezTo>
                      <a:cubicBezTo>
                        <a:pt x="4861" y="405"/>
                        <a:pt x="3404" y="1"/>
                        <a:pt x="2213"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 name="Google Shape;10835;p75"/>
                <p:cNvSpPr/>
                <p:nvPr/>
              </p:nvSpPr>
              <p:spPr>
                <a:xfrm>
                  <a:off x="4366075" y="1860775"/>
                  <a:ext cx="194250" cy="231350"/>
                </a:xfrm>
                <a:custGeom>
                  <a:avLst/>
                  <a:gdLst/>
                  <a:ahLst/>
                  <a:cxnLst/>
                  <a:rect l="l" t="t" r="r" b="b"/>
                  <a:pathLst>
                    <a:path w="7770"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lnTo>
                        <a:pt x="7770" y="6523"/>
                      </a:lnTo>
                      <a:cubicBezTo>
                        <a:pt x="6648" y="7136"/>
                        <a:pt x="5394" y="7540"/>
                        <a:pt x="4485" y="7540"/>
                      </a:cubicBezTo>
                      <a:cubicBezTo>
                        <a:pt x="3424" y="7540"/>
                        <a:pt x="2836" y="6988"/>
                        <a:pt x="3484" y="5571"/>
                      </a:cubicBezTo>
                      <a:cubicBezTo>
                        <a:pt x="4411" y="3515"/>
                        <a:pt x="4862" y="1360"/>
                        <a:pt x="5088" y="57"/>
                      </a:cubicBezTo>
                      <a:cubicBezTo>
                        <a:pt x="4822" y="17"/>
                        <a:pt x="4560" y="1"/>
                        <a:pt x="4309"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 name="Google Shape;10836;p75"/>
                <p:cNvSpPr/>
                <p:nvPr/>
              </p:nvSpPr>
              <p:spPr>
                <a:xfrm>
                  <a:off x="3332925" y="1854675"/>
                  <a:ext cx="204850" cy="227925"/>
                </a:xfrm>
                <a:custGeom>
                  <a:avLst/>
                  <a:gdLst/>
                  <a:ahLst/>
                  <a:cxnLst/>
                  <a:rect l="l" t="t" r="r" b="b"/>
                  <a:pathLst>
                    <a:path w="8194" h="9117" extrusionOk="0">
                      <a:moveTo>
                        <a:pt x="5186" y="0"/>
                      </a:moveTo>
                      <a:cubicBezTo>
                        <a:pt x="5010" y="1880"/>
                        <a:pt x="4960" y="4311"/>
                        <a:pt x="5612" y="5890"/>
                      </a:cubicBezTo>
                      <a:cubicBezTo>
                        <a:pt x="6022" y="6849"/>
                        <a:pt x="5290" y="7429"/>
                        <a:pt x="4339" y="7429"/>
                      </a:cubicBezTo>
                      <a:cubicBezTo>
                        <a:pt x="2556" y="7429"/>
                        <a:pt x="0" y="5393"/>
                        <a:pt x="2730" y="0"/>
                      </a:cubicBezTo>
                      <a:lnTo>
                        <a:pt x="2730" y="0"/>
                      </a:lnTo>
                      <a:cubicBezTo>
                        <a:pt x="1401" y="376"/>
                        <a:pt x="198" y="1529"/>
                        <a:pt x="198" y="4511"/>
                      </a:cubicBezTo>
                      <a:cubicBezTo>
                        <a:pt x="198" y="7991"/>
                        <a:pt x="2196" y="9117"/>
                        <a:pt x="4144" y="9117"/>
                      </a:cubicBezTo>
                      <a:cubicBezTo>
                        <a:pt x="5887" y="9117"/>
                        <a:pt x="7591" y="8216"/>
                        <a:pt x="7792" y="7293"/>
                      </a:cubicBezTo>
                      <a:cubicBezTo>
                        <a:pt x="8193" y="5313"/>
                        <a:pt x="6038" y="251"/>
                        <a:pt x="6038" y="251"/>
                      </a:cubicBezTo>
                      <a:cubicBezTo>
                        <a:pt x="6038" y="251"/>
                        <a:pt x="5712" y="100"/>
                        <a:pt x="518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 name="Google Shape;10837;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138" y="2532"/>
                      </a:lnTo>
                      <a:lnTo>
                        <a:pt x="5239" y="1"/>
                      </a:ln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10838;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013" y="6843"/>
                      </a:lnTo>
                      <a:cubicBezTo>
                        <a:pt x="4482" y="7058"/>
                        <a:pt x="4021" y="7150"/>
                        <a:pt x="3627" y="7150"/>
                      </a:cubicBezTo>
                      <a:cubicBezTo>
                        <a:pt x="1120" y="7150"/>
                        <a:pt x="1268" y="3399"/>
                        <a:pt x="2632" y="3334"/>
                      </a:cubicBezTo>
                      <a:cubicBezTo>
                        <a:pt x="3785" y="3259"/>
                        <a:pt x="4737" y="2783"/>
                        <a:pt x="5138" y="2532"/>
                      </a:cubicBezTo>
                      <a:lnTo>
                        <a:pt x="5239" y="1"/>
                      </a:ln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 name="Google Shape;10839;p75"/>
                <p:cNvSpPr/>
                <p:nvPr/>
              </p:nvSpPr>
              <p:spPr>
                <a:xfrm>
                  <a:off x="3472575" y="1402450"/>
                  <a:ext cx="971850" cy="885600"/>
                </a:xfrm>
                <a:custGeom>
                  <a:avLst/>
                  <a:gdLst/>
                  <a:ahLst/>
                  <a:cxnLst/>
                  <a:rect l="l" t="t" r="r" b="b"/>
                  <a:pathLst>
                    <a:path w="38874"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cubicBezTo>
                        <a:pt x="36292" y="29568"/>
                        <a:pt x="38873" y="22726"/>
                        <a:pt x="38848" y="17713"/>
                      </a:cubicBezTo>
                      <a:cubicBezTo>
                        <a:pt x="38848" y="16360"/>
                        <a:pt x="38648" y="15157"/>
                        <a:pt x="38272" y="14154"/>
                      </a:cubicBezTo>
                      <a:cubicBezTo>
                        <a:pt x="36034" y="8163"/>
                        <a:pt x="33380" y="1"/>
                        <a:pt x="2179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 name="Google Shape;10840;p75"/>
                <p:cNvSpPr/>
                <p:nvPr/>
              </p:nvSpPr>
              <p:spPr>
                <a:xfrm>
                  <a:off x="3472575" y="1402450"/>
                  <a:ext cx="971225" cy="885600"/>
                </a:xfrm>
                <a:custGeom>
                  <a:avLst/>
                  <a:gdLst/>
                  <a:ahLst/>
                  <a:cxnLst/>
                  <a:rect l="l" t="t" r="r" b="b"/>
                  <a:pathLst>
                    <a:path w="38849"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lnTo>
                        <a:pt x="29976" y="33102"/>
                      </a:lnTo>
                      <a:cubicBezTo>
                        <a:pt x="27675" y="33697"/>
                        <a:pt x="24950" y="34084"/>
                        <a:pt x="22341" y="34084"/>
                      </a:cubicBezTo>
                      <a:cubicBezTo>
                        <a:pt x="17587" y="34084"/>
                        <a:pt x="13219" y="32799"/>
                        <a:pt x="12507" y="29142"/>
                      </a:cubicBezTo>
                      <a:cubicBezTo>
                        <a:pt x="11104" y="21999"/>
                        <a:pt x="10928" y="14731"/>
                        <a:pt x="21079" y="13954"/>
                      </a:cubicBezTo>
                      <a:cubicBezTo>
                        <a:pt x="21901" y="13891"/>
                        <a:pt x="22714" y="13861"/>
                        <a:pt x="23514" y="13861"/>
                      </a:cubicBezTo>
                      <a:cubicBezTo>
                        <a:pt x="30345" y="13861"/>
                        <a:pt x="36223" y="16008"/>
                        <a:pt x="38848" y="17713"/>
                      </a:cubicBezTo>
                      <a:cubicBezTo>
                        <a:pt x="38848" y="16360"/>
                        <a:pt x="38648" y="15157"/>
                        <a:pt x="38272" y="14154"/>
                      </a:cubicBezTo>
                      <a:cubicBezTo>
                        <a:pt x="36034" y="8163"/>
                        <a:pt x="33380" y="1"/>
                        <a:pt x="21796"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10841;p75"/>
                <p:cNvSpPr/>
                <p:nvPr/>
              </p:nvSpPr>
              <p:spPr>
                <a:xfrm>
                  <a:off x="3580350" y="1989950"/>
                  <a:ext cx="213050" cy="209400"/>
                </a:xfrm>
                <a:custGeom>
                  <a:avLst/>
                  <a:gdLst/>
                  <a:ahLst/>
                  <a:cxnLst/>
                  <a:rect l="l" t="t" r="r" b="b"/>
                  <a:pathLst>
                    <a:path w="8522" h="8376" extrusionOk="0">
                      <a:moveTo>
                        <a:pt x="4271" y="0"/>
                      </a:moveTo>
                      <a:cubicBezTo>
                        <a:pt x="2004" y="0"/>
                        <a:pt x="149" y="1778"/>
                        <a:pt x="76" y="4038"/>
                      </a:cubicBezTo>
                      <a:cubicBezTo>
                        <a:pt x="0" y="6343"/>
                        <a:pt x="1805" y="8298"/>
                        <a:pt x="4111" y="8374"/>
                      </a:cubicBezTo>
                      <a:cubicBezTo>
                        <a:pt x="4157" y="8375"/>
                        <a:pt x="4204" y="8376"/>
                        <a:pt x="4250" y="8376"/>
                      </a:cubicBezTo>
                      <a:cubicBezTo>
                        <a:pt x="6495" y="8376"/>
                        <a:pt x="8373" y="6598"/>
                        <a:pt x="8447" y="4338"/>
                      </a:cubicBezTo>
                      <a:cubicBezTo>
                        <a:pt x="8522" y="2033"/>
                        <a:pt x="6717" y="78"/>
                        <a:pt x="4412" y="3"/>
                      </a:cubicBezTo>
                      <a:cubicBezTo>
                        <a:pt x="4365" y="1"/>
                        <a:pt x="4318" y="0"/>
                        <a:pt x="4271" y="0"/>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10842;p75"/>
                <p:cNvSpPr/>
                <p:nvPr/>
              </p:nvSpPr>
              <p:spPr>
                <a:xfrm>
                  <a:off x="4126725" y="1983675"/>
                  <a:ext cx="213675" cy="209425"/>
                </a:xfrm>
                <a:custGeom>
                  <a:avLst/>
                  <a:gdLst/>
                  <a:ahLst/>
                  <a:cxnLst/>
                  <a:rect l="l" t="t" r="r" b="b"/>
                  <a:pathLst>
                    <a:path w="8547" h="8377" extrusionOk="0">
                      <a:moveTo>
                        <a:pt x="4272" y="1"/>
                      </a:moveTo>
                      <a:cubicBezTo>
                        <a:pt x="2029" y="1"/>
                        <a:pt x="174" y="1779"/>
                        <a:pt x="101" y="4063"/>
                      </a:cubicBezTo>
                      <a:cubicBezTo>
                        <a:pt x="0" y="6369"/>
                        <a:pt x="1830" y="8299"/>
                        <a:pt x="4136" y="8374"/>
                      </a:cubicBezTo>
                      <a:cubicBezTo>
                        <a:pt x="4182" y="8375"/>
                        <a:pt x="4228" y="8376"/>
                        <a:pt x="4275" y="8376"/>
                      </a:cubicBezTo>
                      <a:cubicBezTo>
                        <a:pt x="6518" y="8376"/>
                        <a:pt x="8373" y="6598"/>
                        <a:pt x="8471" y="4339"/>
                      </a:cubicBezTo>
                      <a:cubicBezTo>
                        <a:pt x="8547" y="2033"/>
                        <a:pt x="6717" y="103"/>
                        <a:pt x="4411" y="3"/>
                      </a:cubicBezTo>
                      <a:cubicBezTo>
                        <a:pt x="4365" y="1"/>
                        <a:pt x="4319" y="1"/>
                        <a:pt x="4272"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10843;p75"/>
                <p:cNvSpPr/>
                <p:nvPr/>
              </p:nvSpPr>
              <p:spPr>
                <a:xfrm>
                  <a:off x="3416825" y="1157750"/>
                  <a:ext cx="1112175" cy="681900"/>
                </a:xfrm>
                <a:custGeom>
                  <a:avLst/>
                  <a:gdLst/>
                  <a:ahLst/>
                  <a:cxnLst/>
                  <a:rect l="l" t="t" r="r" b="b"/>
                  <a:pathLst>
                    <a:path w="44487" h="27276" extrusionOk="0">
                      <a:moveTo>
                        <a:pt x="29601" y="0"/>
                      </a:moveTo>
                      <a:cubicBezTo>
                        <a:pt x="29508" y="0"/>
                        <a:pt x="29415" y="19"/>
                        <a:pt x="29324" y="57"/>
                      </a:cubicBezTo>
                      <a:cubicBezTo>
                        <a:pt x="27569" y="809"/>
                        <a:pt x="31354" y="5721"/>
                        <a:pt x="31354" y="5721"/>
                      </a:cubicBezTo>
                      <a:cubicBezTo>
                        <a:pt x="31354" y="5721"/>
                        <a:pt x="29129" y="2912"/>
                        <a:pt x="23061" y="2912"/>
                      </a:cubicBezTo>
                      <a:cubicBezTo>
                        <a:pt x="22721" y="2912"/>
                        <a:pt x="22369" y="2921"/>
                        <a:pt x="22005" y="2940"/>
                      </a:cubicBezTo>
                      <a:cubicBezTo>
                        <a:pt x="19674" y="3065"/>
                        <a:pt x="16867" y="3566"/>
                        <a:pt x="13459" y="4744"/>
                      </a:cubicBezTo>
                      <a:cubicBezTo>
                        <a:pt x="25" y="9406"/>
                        <a:pt x="0" y="23717"/>
                        <a:pt x="1529" y="27025"/>
                      </a:cubicBezTo>
                      <a:cubicBezTo>
                        <a:pt x="1529" y="27025"/>
                        <a:pt x="6516" y="24293"/>
                        <a:pt x="10953" y="23641"/>
                      </a:cubicBezTo>
                      <a:cubicBezTo>
                        <a:pt x="10953" y="23641"/>
                        <a:pt x="11930" y="15872"/>
                        <a:pt x="12882" y="14844"/>
                      </a:cubicBezTo>
                      <a:cubicBezTo>
                        <a:pt x="12945" y="14780"/>
                        <a:pt x="13001" y="14750"/>
                        <a:pt x="13052" y="14750"/>
                      </a:cubicBezTo>
                      <a:cubicBezTo>
                        <a:pt x="13800" y="14750"/>
                        <a:pt x="13386" y="21235"/>
                        <a:pt x="13785" y="22338"/>
                      </a:cubicBezTo>
                      <a:cubicBezTo>
                        <a:pt x="13785" y="22338"/>
                        <a:pt x="15714" y="22288"/>
                        <a:pt x="17870" y="22263"/>
                      </a:cubicBezTo>
                      <a:cubicBezTo>
                        <a:pt x="18650" y="22254"/>
                        <a:pt x="19460" y="22248"/>
                        <a:pt x="20221" y="22248"/>
                      </a:cubicBezTo>
                      <a:cubicBezTo>
                        <a:pt x="21540" y="22248"/>
                        <a:pt x="22714" y="22265"/>
                        <a:pt x="23334" y="22313"/>
                      </a:cubicBezTo>
                      <a:cubicBezTo>
                        <a:pt x="23334" y="22313"/>
                        <a:pt x="23434" y="16423"/>
                        <a:pt x="22882" y="15095"/>
                      </a:cubicBezTo>
                      <a:cubicBezTo>
                        <a:pt x="22793" y="14873"/>
                        <a:pt x="22807" y="14762"/>
                        <a:pt x="22895" y="14762"/>
                      </a:cubicBezTo>
                      <a:cubicBezTo>
                        <a:pt x="23321" y="14762"/>
                        <a:pt x="25474" y="17379"/>
                        <a:pt x="25765" y="22514"/>
                      </a:cubicBezTo>
                      <a:cubicBezTo>
                        <a:pt x="25765" y="22514"/>
                        <a:pt x="32156" y="23190"/>
                        <a:pt x="34236" y="23742"/>
                      </a:cubicBezTo>
                      <a:cubicBezTo>
                        <a:pt x="34236" y="23742"/>
                        <a:pt x="33509" y="17200"/>
                        <a:pt x="32632" y="15646"/>
                      </a:cubicBezTo>
                      <a:cubicBezTo>
                        <a:pt x="32513" y="15439"/>
                        <a:pt x="32487" y="15342"/>
                        <a:pt x="32530" y="15342"/>
                      </a:cubicBezTo>
                      <a:cubicBezTo>
                        <a:pt x="32810" y="15342"/>
                        <a:pt x="35952" y="19327"/>
                        <a:pt x="36191" y="24268"/>
                      </a:cubicBezTo>
                      <a:cubicBezTo>
                        <a:pt x="36191" y="24268"/>
                        <a:pt x="38898" y="25120"/>
                        <a:pt x="40752" y="26223"/>
                      </a:cubicBezTo>
                      <a:cubicBezTo>
                        <a:pt x="41329" y="26549"/>
                        <a:pt x="41830" y="26900"/>
                        <a:pt x="42131" y="27275"/>
                      </a:cubicBezTo>
                      <a:cubicBezTo>
                        <a:pt x="42131" y="27275"/>
                        <a:pt x="44487" y="12689"/>
                        <a:pt x="35138" y="7250"/>
                      </a:cubicBezTo>
                      <a:cubicBezTo>
                        <a:pt x="35289" y="7200"/>
                        <a:pt x="41128" y="5446"/>
                        <a:pt x="40602" y="3942"/>
                      </a:cubicBezTo>
                      <a:cubicBezTo>
                        <a:pt x="40460" y="3531"/>
                        <a:pt x="39999" y="3352"/>
                        <a:pt x="39365" y="3352"/>
                      </a:cubicBezTo>
                      <a:cubicBezTo>
                        <a:pt x="37643" y="3352"/>
                        <a:pt x="34646" y="4672"/>
                        <a:pt x="33309" y="6248"/>
                      </a:cubicBezTo>
                      <a:cubicBezTo>
                        <a:pt x="33309" y="6248"/>
                        <a:pt x="31324" y="0"/>
                        <a:pt x="29601" y="0"/>
                      </a:cubicBezTo>
                      <a:close/>
                    </a:path>
                  </a:pathLst>
                </a:custGeom>
                <a:solidFill>
                  <a:srgbClr val="F050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10844;p75"/>
                <p:cNvSpPr/>
                <p:nvPr/>
              </p:nvSpPr>
              <p:spPr>
                <a:xfrm>
                  <a:off x="3578475" y="1799525"/>
                  <a:ext cx="238750" cy="152900"/>
                </a:xfrm>
                <a:custGeom>
                  <a:avLst/>
                  <a:gdLst/>
                  <a:ahLst/>
                  <a:cxnLst/>
                  <a:rect l="l" t="t" r="r" b="b"/>
                  <a:pathLst>
                    <a:path w="9550" h="6116" fill="none" extrusionOk="0">
                      <a:moveTo>
                        <a:pt x="1078" y="6041"/>
                      </a:moveTo>
                      <a:cubicBezTo>
                        <a:pt x="1078" y="6041"/>
                        <a:pt x="0" y="0"/>
                        <a:pt x="4888" y="201"/>
                      </a:cubicBezTo>
                      <a:cubicBezTo>
                        <a:pt x="9549" y="376"/>
                        <a:pt x="8171" y="6116"/>
                        <a:pt x="8171" y="6116"/>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 name="Google Shape;10845;p75"/>
                <p:cNvSpPr/>
                <p:nvPr/>
              </p:nvSpPr>
              <p:spPr>
                <a:xfrm>
                  <a:off x="4134875" y="1818325"/>
                  <a:ext cx="239375" cy="153525"/>
                </a:xfrm>
                <a:custGeom>
                  <a:avLst/>
                  <a:gdLst/>
                  <a:ahLst/>
                  <a:cxnLst/>
                  <a:rect l="l" t="t" r="r" b="b"/>
                  <a:pathLst>
                    <a:path w="9575" h="6141" fill="none" extrusionOk="0">
                      <a:moveTo>
                        <a:pt x="1078" y="6066"/>
                      </a:moveTo>
                      <a:cubicBezTo>
                        <a:pt x="1078" y="6066"/>
                        <a:pt x="0" y="0"/>
                        <a:pt x="4887" y="201"/>
                      </a:cubicBezTo>
                      <a:cubicBezTo>
                        <a:pt x="9574" y="376"/>
                        <a:pt x="8171" y="6141"/>
                        <a:pt x="8171" y="6141"/>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 name="Google Shape;10846;p75"/>
                <p:cNvSpPr/>
                <p:nvPr/>
              </p:nvSpPr>
              <p:spPr>
                <a:xfrm>
                  <a:off x="3865200" y="1888350"/>
                  <a:ext cx="198875" cy="86250"/>
                </a:xfrm>
                <a:custGeom>
                  <a:avLst/>
                  <a:gdLst/>
                  <a:ahLst/>
                  <a:cxnLst/>
                  <a:rect l="l" t="t" r="r" b="b"/>
                  <a:pathLst>
                    <a:path w="7955" h="3450" extrusionOk="0">
                      <a:moveTo>
                        <a:pt x="3820" y="0"/>
                      </a:moveTo>
                      <a:cubicBezTo>
                        <a:pt x="0" y="0"/>
                        <a:pt x="1215" y="2610"/>
                        <a:pt x="4020" y="3415"/>
                      </a:cubicBezTo>
                      <a:cubicBezTo>
                        <a:pt x="4091" y="3438"/>
                        <a:pt x="4169" y="3450"/>
                        <a:pt x="4254" y="3450"/>
                      </a:cubicBezTo>
                      <a:cubicBezTo>
                        <a:pt x="4532" y="3450"/>
                        <a:pt x="4878" y="3331"/>
                        <a:pt x="5223" y="3139"/>
                      </a:cubicBezTo>
                      <a:cubicBezTo>
                        <a:pt x="6602" y="2387"/>
                        <a:pt x="7955" y="432"/>
                        <a:pt x="4897" y="57"/>
                      </a:cubicBezTo>
                      <a:cubicBezTo>
                        <a:pt x="4672" y="31"/>
                        <a:pt x="4421" y="6"/>
                        <a:pt x="4145" y="6"/>
                      </a:cubicBezTo>
                      <a:cubicBezTo>
                        <a:pt x="4033" y="2"/>
                        <a:pt x="3925" y="0"/>
                        <a:pt x="3820"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10847;p75"/>
                <p:cNvSpPr/>
                <p:nvPr/>
              </p:nvSpPr>
              <p:spPr>
                <a:xfrm>
                  <a:off x="3826600" y="2020700"/>
                  <a:ext cx="264425" cy="68325"/>
                </a:xfrm>
                <a:custGeom>
                  <a:avLst/>
                  <a:gdLst/>
                  <a:ahLst/>
                  <a:cxnLst/>
                  <a:rect l="l" t="t" r="r" b="b"/>
                  <a:pathLst>
                    <a:path w="10577" h="2733" fill="none" extrusionOk="0">
                      <a:moveTo>
                        <a:pt x="0" y="1"/>
                      </a:moveTo>
                      <a:cubicBezTo>
                        <a:pt x="0" y="1"/>
                        <a:pt x="4562" y="2732"/>
                        <a:pt x="10577" y="377"/>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10848;p75"/>
                <p:cNvSpPr/>
                <p:nvPr/>
              </p:nvSpPr>
              <p:spPr>
                <a:xfrm>
                  <a:off x="3663050" y="2016325"/>
                  <a:ext cx="20075" cy="20075"/>
                </a:xfrm>
                <a:custGeom>
                  <a:avLst/>
                  <a:gdLst/>
                  <a:ahLst/>
                  <a:cxnLst/>
                  <a:rect l="l" t="t" r="r" b="b"/>
                  <a:pathLst>
                    <a:path w="803" h="803" extrusionOk="0">
                      <a:moveTo>
                        <a:pt x="427" y="0"/>
                      </a:moveTo>
                      <a:cubicBezTo>
                        <a:pt x="201" y="0"/>
                        <a:pt x="26" y="176"/>
                        <a:pt x="1" y="376"/>
                      </a:cubicBezTo>
                      <a:cubicBezTo>
                        <a:pt x="1" y="602"/>
                        <a:pt x="176" y="777"/>
                        <a:pt x="402" y="802"/>
                      </a:cubicBezTo>
                      <a:cubicBezTo>
                        <a:pt x="602" y="802"/>
                        <a:pt x="778" y="627"/>
                        <a:pt x="803" y="401"/>
                      </a:cubicBezTo>
                      <a:cubicBezTo>
                        <a:pt x="803" y="201"/>
                        <a:pt x="627"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 name="Google Shape;10849;p75"/>
                <p:cNvSpPr/>
                <p:nvPr/>
              </p:nvSpPr>
              <p:spPr>
                <a:xfrm>
                  <a:off x="3702525" y="2053900"/>
                  <a:ext cx="20075" cy="19525"/>
                </a:xfrm>
                <a:custGeom>
                  <a:avLst/>
                  <a:gdLst/>
                  <a:ahLst/>
                  <a:cxnLst/>
                  <a:rect l="l" t="t" r="r" b="b"/>
                  <a:pathLst>
                    <a:path w="803" h="781" extrusionOk="0">
                      <a:moveTo>
                        <a:pt x="427" y="1"/>
                      </a:moveTo>
                      <a:cubicBezTo>
                        <a:pt x="201" y="1"/>
                        <a:pt x="26" y="151"/>
                        <a:pt x="26" y="377"/>
                      </a:cubicBezTo>
                      <a:cubicBezTo>
                        <a:pt x="1" y="602"/>
                        <a:pt x="176" y="778"/>
                        <a:pt x="402" y="778"/>
                      </a:cubicBezTo>
                      <a:cubicBezTo>
                        <a:pt x="415" y="780"/>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 name="Google Shape;10850;p75"/>
                <p:cNvSpPr/>
                <p:nvPr/>
              </p:nvSpPr>
              <p:spPr>
                <a:xfrm>
                  <a:off x="3758300" y="2016325"/>
                  <a:ext cx="20075" cy="19500"/>
                </a:xfrm>
                <a:custGeom>
                  <a:avLst/>
                  <a:gdLst/>
                  <a:ahLst/>
                  <a:cxnLst/>
                  <a:rect l="l" t="t" r="r" b="b"/>
                  <a:pathLst>
                    <a:path w="803" h="780" extrusionOk="0">
                      <a:moveTo>
                        <a:pt x="401" y="0"/>
                      </a:moveTo>
                      <a:cubicBezTo>
                        <a:pt x="201" y="0"/>
                        <a:pt x="0" y="151"/>
                        <a:pt x="0" y="376"/>
                      </a:cubicBezTo>
                      <a:cubicBezTo>
                        <a:pt x="0" y="602"/>
                        <a:pt x="151" y="777"/>
                        <a:pt x="376" y="777"/>
                      </a:cubicBezTo>
                      <a:cubicBezTo>
                        <a:pt x="391" y="779"/>
                        <a:pt x="405" y="780"/>
                        <a:pt x="419" y="780"/>
                      </a:cubicBezTo>
                      <a:cubicBezTo>
                        <a:pt x="624" y="780"/>
                        <a:pt x="777" y="612"/>
                        <a:pt x="777" y="401"/>
                      </a:cubicBezTo>
                      <a:cubicBezTo>
                        <a:pt x="802" y="201"/>
                        <a:pt x="627" y="0"/>
                        <a:pt x="40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 name="Google Shape;10851;p75"/>
                <p:cNvSpPr/>
                <p:nvPr/>
              </p:nvSpPr>
              <p:spPr>
                <a:xfrm>
                  <a:off x="3561550" y="1984375"/>
                  <a:ext cx="20075" cy="19500"/>
                </a:xfrm>
                <a:custGeom>
                  <a:avLst/>
                  <a:gdLst/>
                  <a:ahLst/>
                  <a:cxnLst/>
                  <a:rect l="l" t="t" r="r" b="b"/>
                  <a:pathLst>
                    <a:path w="803" h="780" extrusionOk="0">
                      <a:moveTo>
                        <a:pt x="427" y="0"/>
                      </a:moveTo>
                      <a:cubicBezTo>
                        <a:pt x="201" y="0"/>
                        <a:pt x="26" y="150"/>
                        <a:pt x="26" y="376"/>
                      </a:cubicBezTo>
                      <a:cubicBezTo>
                        <a:pt x="1" y="602"/>
                        <a:pt x="176" y="777"/>
                        <a:pt x="402" y="777"/>
                      </a:cubicBezTo>
                      <a:cubicBezTo>
                        <a:pt x="416" y="779"/>
                        <a:pt x="430" y="779"/>
                        <a:pt x="444" y="779"/>
                      </a:cubicBezTo>
                      <a:cubicBezTo>
                        <a:pt x="649" y="779"/>
                        <a:pt x="803" y="612"/>
                        <a:pt x="803" y="401"/>
                      </a:cubicBezTo>
                      <a:cubicBezTo>
                        <a:pt x="803" y="175"/>
                        <a:pt x="652"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 name="Google Shape;10852;p75"/>
                <p:cNvSpPr/>
                <p:nvPr/>
              </p:nvSpPr>
              <p:spPr>
                <a:xfrm>
                  <a:off x="3591625" y="2040125"/>
                  <a:ext cx="20075" cy="19500"/>
                </a:xfrm>
                <a:custGeom>
                  <a:avLst/>
                  <a:gdLst/>
                  <a:ahLst/>
                  <a:cxnLst/>
                  <a:rect l="l" t="t" r="r" b="b"/>
                  <a:pathLst>
                    <a:path w="803" h="780" extrusionOk="0">
                      <a:moveTo>
                        <a:pt x="427" y="1"/>
                      </a:moveTo>
                      <a:cubicBezTo>
                        <a:pt x="201" y="1"/>
                        <a:pt x="26" y="176"/>
                        <a:pt x="26" y="377"/>
                      </a:cubicBezTo>
                      <a:cubicBezTo>
                        <a:pt x="1" y="602"/>
                        <a:pt x="176" y="778"/>
                        <a:pt x="402" y="778"/>
                      </a:cubicBezTo>
                      <a:cubicBezTo>
                        <a:pt x="414" y="779"/>
                        <a:pt x="427" y="780"/>
                        <a:pt x="440" y="780"/>
                      </a:cubicBezTo>
                      <a:cubicBezTo>
                        <a:pt x="627" y="780"/>
                        <a:pt x="803" y="613"/>
                        <a:pt x="803" y="402"/>
                      </a:cubicBezTo>
                      <a:cubicBezTo>
                        <a:pt x="803" y="201"/>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 name="Google Shape;10853;p75"/>
                <p:cNvSpPr/>
                <p:nvPr/>
              </p:nvSpPr>
              <p:spPr>
                <a:xfrm>
                  <a:off x="4233850" y="2036300"/>
                  <a:ext cx="20075" cy="19525"/>
                </a:xfrm>
                <a:custGeom>
                  <a:avLst/>
                  <a:gdLst/>
                  <a:ahLst/>
                  <a:cxnLst/>
                  <a:rect l="l" t="t" r="r" b="b"/>
                  <a:pathLst>
                    <a:path w="803" h="781" extrusionOk="0">
                      <a:moveTo>
                        <a:pt x="384" y="1"/>
                      </a:moveTo>
                      <a:cubicBezTo>
                        <a:pt x="180" y="1"/>
                        <a:pt x="26" y="168"/>
                        <a:pt x="26" y="379"/>
                      </a:cubicBezTo>
                      <a:cubicBezTo>
                        <a:pt x="1" y="580"/>
                        <a:pt x="176" y="780"/>
                        <a:pt x="402" y="780"/>
                      </a:cubicBezTo>
                      <a:cubicBezTo>
                        <a:pt x="602" y="780"/>
                        <a:pt x="803" y="605"/>
                        <a:pt x="803" y="404"/>
                      </a:cubicBezTo>
                      <a:cubicBezTo>
                        <a:pt x="803" y="179"/>
                        <a:pt x="653" y="3"/>
                        <a:pt x="427" y="3"/>
                      </a:cubicBezTo>
                      <a:cubicBezTo>
                        <a:pt x="413" y="2"/>
                        <a:pt x="398" y="1"/>
                        <a:pt x="384"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 name="Google Shape;10854;p75"/>
                <p:cNvSpPr/>
                <p:nvPr/>
              </p:nvSpPr>
              <p:spPr>
                <a:xfrm>
                  <a:off x="4191875" y="2070775"/>
                  <a:ext cx="20075" cy="19500"/>
                </a:xfrm>
                <a:custGeom>
                  <a:avLst/>
                  <a:gdLst/>
                  <a:ahLst/>
                  <a:cxnLst/>
                  <a:rect l="l" t="t" r="r" b="b"/>
                  <a:pathLst>
                    <a:path w="803" h="780" extrusionOk="0">
                      <a:moveTo>
                        <a:pt x="384" y="0"/>
                      </a:moveTo>
                      <a:cubicBezTo>
                        <a:pt x="179" y="0"/>
                        <a:pt x="24" y="167"/>
                        <a:pt x="1" y="379"/>
                      </a:cubicBezTo>
                      <a:cubicBezTo>
                        <a:pt x="1" y="604"/>
                        <a:pt x="176" y="780"/>
                        <a:pt x="402" y="780"/>
                      </a:cubicBezTo>
                      <a:cubicBezTo>
                        <a:pt x="602" y="780"/>
                        <a:pt x="803" y="629"/>
                        <a:pt x="803" y="404"/>
                      </a:cubicBezTo>
                      <a:cubicBezTo>
                        <a:pt x="803" y="178"/>
                        <a:pt x="627" y="3"/>
                        <a:pt x="427" y="3"/>
                      </a:cubicBezTo>
                      <a:cubicBezTo>
                        <a:pt x="412" y="1"/>
                        <a:pt x="398" y="0"/>
                        <a:pt x="384"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 name="Google Shape;10855;p75"/>
                <p:cNvSpPr/>
                <p:nvPr/>
              </p:nvSpPr>
              <p:spPr>
                <a:xfrm>
                  <a:off x="4139250" y="2029475"/>
                  <a:ext cx="20075" cy="19500"/>
                </a:xfrm>
                <a:custGeom>
                  <a:avLst/>
                  <a:gdLst/>
                  <a:ahLst/>
                  <a:cxnLst/>
                  <a:rect l="l" t="t" r="r" b="b"/>
                  <a:pathLst>
                    <a:path w="803" h="780" extrusionOk="0">
                      <a:moveTo>
                        <a:pt x="427" y="1"/>
                      </a:moveTo>
                      <a:cubicBezTo>
                        <a:pt x="201" y="1"/>
                        <a:pt x="26" y="151"/>
                        <a:pt x="1" y="376"/>
                      </a:cubicBezTo>
                      <a:cubicBezTo>
                        <a:pt x="1" y="602"/>
                        <a:pt x="176" y="777"/>
                        <a:pt x="402" y="777"/>
                      </a:cubicBezTo>
                      <a:cubicBezTo>
                        <a:pt x="414" y="779"/>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 name="Google Shape;10856;p75"/>
                <p:cNvSpPr/>
                <p:nvPr/>
              </p:nvSpPr>
              <p:spPr>
                <a:xfrm>
                  <a:off x="4337250" y="2010675"/>
                  <a:ext cx="20075" cy="20075"/>
                </a:xfrm>
                <a:custGeom>
                  <a:avLst/>
                  <a:gdLst/>
                  <a:ahLst/>
                  <a:cxnLst/>
                  <a:rect l="l" t="t" r="r" b="b"/>
                  <a:pathLst>
                    <a:path w="803" h="803" extrusionOk="0">
                      <a:moveTo>
                        <a:pt x="426" y="1"/>
                      </a:moveTo>
                      <a:cubicBezTo>
                        <a:pt x="201" y="1"/>
                        <a:pt x="25" y="176"/>
                        <a:pt x="0" y="402"/>
                      </a:cubicBezTo>
                      <a:cubicBezTo>
                        <a:pt x="0" y="602"/>
                        <a:pt x="176" y="803"/>
                        <a:pt x="401" y="803"/>
                      </a:cubicBezTo>
                      <a:cubicBezTo>
                        <a:pt x="602" y="803"/>
                        <a:pt x="777" y="627"/>
                        <a:pt x="802" y="427"/>
                      </a:cubicBezTo>
                      <a:cubicBezTo>
                        <a:pt x="802" y="201"/>
                        <a:pt x="627" y="26"/>
                        <a:pt x="4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10857;p75"/>
                <p:cNvSpPr/>
                <p:nvPr/>
              </p:nvSpPr>
              <p:spPr>
                <a:xfrm>
                  <a:off x="4303400" y="2064575"/>
                  <a:ext cx="20075" cy="20075"/>
                </a:xfrm>
                <a:custGeom>
                  <a:avLst/>
                  <a:gdLst/>
                  <a:ahLst/>
                  <a:cxnLst/>
                  <a:rect l="l" t="t" r="r" b="b"/>
                  <a:pathLst>
                    <a:path w="803" h="803" extrusionOk="0">
                      <a:moveTo>
                        <a:pt x="427" y="0"/>
                      </a:moveTo>
                      <a:cubicBezTo>
                        <a:pt x="201" y="0"/>
                        <a:pt x="26" y="175"/>
                        <a:pt x="26" y="376"/>
                      </a:cubicBezTo>
                      <a:cubicBezTo>
                        <a:pt x="1" y="602"/>
                        <a:pt x="176" y="777"/>
                        <a:pt x="402" y="802"/>
                      </a:cubicBezTo>
                      <a:cubicBezTo>
                        <a:pt x="602" y="802"/>
                        <a:pt x="803" y="627"/>
                        <a:pt x="803" y="401"/>
                      </a:cubicBezTo>
                      <a:cubicBezTo>
                        <a:pt x="803" y="201"/>
                        <a:pt x="653"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10858;p75"/>
                <p:cNvSpPr/>
                <p:nvPr/>
              </p:nvSpPr>
              <p:spPr>
                <a:xfrm>
                  <a:off x="3416825" y="1231225"/>
                  <a:ext cx="550150" cy="602150"/>
                </a:xfrm>
                <a:custGeom>
                  <a:avLst/>
                  <a:gdLst/>
                  <a:ahLst/>
                  <a:cxnLst/>
                  <a:rect l="l" t="t" r="r" b="b"/>
                  <a:pathLst>
                    <a:path w="22006" h="24086" extrusionOk="0">
                      <a:moveTo>
                        <a:pt x="22005" y="1"/>
                      </a:moveTo>
                      <a:cubicBezTo>
                        <a:pt x="19674" y="126"/>
                        <a:pt x="16867" y="627"/>
                        <a:pt x="13459" y="1805"/>
                      </a:cubicBezTo>
                      <a:cubicBezTo>
                        <a:pt x="25" y="6467"/>
                        <a:pt x="0" y="20778"/>
                        <a:pt x="1529" y="24086"/>
                      </a:cubicBezTo>
                      <a:cubicBezTo>
                        <a:pt x="1529" y="24086"/>
                        <a:pt x="6516" y="21354"/>
                        <a:pt x="10953" y="20702"/>
                      </a:cubicBezTo>
                      <a:cubicBezTo>
                        <a:pt x="10953" y="20702"/>
                        <a:pt x="11930" y="12933"/>
                        <a:pt x="12882" y="11905"/>
                      </a:cubicBezTo>
                      <a:cubicBezTo>
                        <a:pt x="12945" y="11841"/>
                        <a:pt x="13001" y="11811"/>
                        <a:pt x="13052" y="11811"/>
                      </a:cubicBezTo>
                      <a:cubicBezTo>
                        <a:pt x="13800" y="11811"/>
                        <a:pt x="13386" y="18296"/>
                        <a:pt x="13785" y="19399"/>
                      </a:cubicBezTo>
                      <a:cubicBezTo>
                        <a:pt x="13785" y="19399"/>
                        <a:pt x="15714" y="19349"/>
                        <a:pt x="17870" y="19324"/>
                      </a:cubicBezTo>
                      <a:cubicBezTo>
                        <a:pt x="12807" y="3660"/>
                        <a:pt x="22005" y="1"/>
                        <a:pt x="22005" y="1"/>
                      </a:cubicBezTo>
                      <a:close/>
                    </a:path>
                  </a:pathLst>
                </a:custGeom>
                <a:solidFill>
                  <a:srgbClr val="A10008">
                    <a:alpha val="3705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10859;p75"/>
                <p:cNvSpPr/>
                <p:nvPr/>
              </p:nvSpPr>
              <p:spPr>
                <a:xfrm>
                  <a:off x="4295275" y="1339000"/>
                  <a:ext cx="233725" cy="500650"/>
                </a:xfrm>
                <a:custGeom>
                  <a:avLst/>
                  <a:gdLst/>
                  <a:ahLst/>
                  <a:cxnLst/>
                  <a:rect l="l" t="t" r="r" b="b"/>
                  <a:pathLst>
                    <a:path w="9349" h="20026" extrusionOk="0">
                      <a:moveTo>
                        <a:pt x="0" y="0"/>
                      </a:moveTo>
                      <a:cubicBezTo>
                        <a:pt x="1" y="1"/>
                        <a:pt x="7619" y="7244"/>
                        <a:pt x="5614" y="18973"/>
                      </a:cubicBezTo>
                      <a:cubicBezTo>
                        <a:pt x="6191" y="19299"/>
                        <a:pt x="6692" y="19650"/>
                        <a:pt x="6993" y="20025"/>
                      </a:cubicBezTo>
                      <a:cubicBezTo>
                        <a:pt x="6993" y="20025"/>
                        <a:pt x="9349" y="5439"/>
                        <a:pt x="0"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10860;p75"/>
                <p:cNvSpPr/>
                <p:nvPr/>
              </p:nvSpPr>
              <p:spPr>
                <a:xfrm>
                  <a:off x="3980100" y="2330225"/>
                  <a:ext cx="199275" cy="232475"/>
                </a:xfrm>
                <a:custGeom>
                  <a:avLst/>
                  <a:gdLst/>
                  <a:ahLst/>
                  <a:cxnLst/>
                  <a:rect l="l" t="t" r="r" b="b"/>
                  <a:pathLst>
                    <a:path w="7971" h="9299" extrusionOk="0">
                      <a:moveTo>
                        <a:pt x="2382" y="1"/>
                      </a:moveTo>
                      <a:cubicBezTo>
                        <a:pt x="2281" y="51"/>
                        <a:pt x="2181" y="126"/>
                        <a:pt x="2106" y="226"/>
                      </a:cubicBezTo>
                      <a:cubicBezTo>
                        <a:pt x="2106" y="226"/>
                        <a:pt x="5364" y="1179"/>
                        <a:pt x="4737" y="3409"/>
                      </a:cubicBezTo>
                      <a:cubicBezTo>
                        <a:pt x="4086" y="5615"/>
                        <a:pt x="828" y="3735"/>
                        <a:pt x="1" y="9299"/>
                      </a:cubicBezTo>
                      <a:cubicBezTo>
                        <a:pt x="51" y="9174"/>
                        <a:pt x="1905" y="6091"/>
                        <a:pt x="5138" y="5264"/>
                      </a:cubicBezTo>
                      <a:cubicBezTo>
                        <a:pt x="7971" y="4537"/>
                        <a:pt x="7219" y="853"/>
                        <a:pt x="2382" y="1"/>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 name="Google Shape;10861;p75"/>
                <p:cNvSpPr/>
                <p:nvPr/>
              </p:nvSpPr>
              <p:spPr>
                <a:xfrm>
                  <a:off x="3865200" y="1888350"/>
                  <a:ext cx="130600" cy="86250"/>
                </a:xfrm>
                <a:custGeom>
                  <a:avLst/>
                  <a:gdLst/>
                  <a:ahLst/>
                  <a:cxnLst/>
                  <a:rect l="l" t="t" r="r" b="b"/>
                  <a:pathLst>
                    <a:path w="5224" h="3450" extrusionOk="0">
                      <a:moveTo>
                        <a:pt x="3820" y="0"/>
                      </a:moveTo>
                      <a:cubicBezTo>
                        <a:pt x="0" y="0"/>
                        <a:pt x="1215" y="2610"/>
                        <a:pt x="4020" y="3415"/>
                      </a:cubicBezTo>
                      <a:cubicBezTo>
                        <a:pt x="4091" y="3438"/>
                        <a:pt x="4169" y="3450"/>
                        <a:pt x="4254" y="3450"/>
                      </a:cubicBezTo>
                      <a:cubicBezTo>
                        <a:pt x="4532" y="3450"/>
                        <a:pt x="4878" y="3331"/>
                        <a:pt x="5223" y="3139"/>
                      </a:cubicBezTo>
                      <a:cubicBezTo>
                        <a:pt x="4471" y="2889"/>
                        <a:pt x="3769" y="2463"/>
                        <a:pt x="3569" y="1686"/>
                      </a:cubicBezTo>
                      <a:cubicBezTo>
                        <a:pt x="3273" y="549"/>
                        <a:pt x="4048" y="354"/>
                        <a:pt x="4614" y="354"/>
                      </a:cubicBezTo>
                      <a:cubicBezTo>
                        <a:pt x="4909" y="354"/>
                        <a:pt x="5148" y="407"/>
                        <a:pt x="5148" y="407"/>
                      </a:cubicBezTo>
                      <a:lnTo>
                        <a:pt x="4897" y="57"/>
                      </a:lnTo>
                      <a:cubicBezTo>
                        <a:pt x="4672" y="31"/>
                        <a:pt x="4421" y="6"/>
                        <a:pt x="4145" y="6"/>
                      </a:cubicBezTo>
                      <a:cubicBezTo>
                        <a:pt x="4033" y="2"/>
                        <a:pt x="3925" y="0"/>
                        <a:pt x="3820"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 name="Google Shape;10862;p75"/>
                <p:cNvSpPr/>
                <p:nvPr/>
              </p:nvSpPr>
              <p:spPr>
                <a:xfrm>
                  <a:off x="4585375" y="1210550"/>
                  <a:ext cx="2525" cy="11925"/>
                </a:xfrm>
                <a:custGeom>
                  <a:avLst/>
                  <a:gdLst/>
                  <a:ahLst/>
                  <a:cxnLst/>
                  <a:rect l="l" t="t" r="r" b="b"/>
                  <a:pathLst>
                    <a:path w="101" h="477" extrusionOk="0">
                      <a:moveTo>
                        <a:pt x="100" y="0"/>
                      </a:moveTo>
                      <a:lnTo>
                        <a:pt x="100" y="0"/>
                      </a:lnTo>
                      <a:cubicBezTo>
                        <a:pt x="75" y="151"/>
                        <a:pt x="25" y="301"/>
                        <a:pt x="0" y="477"/>
                      </a:cubicBezTo>
                      <a:cubicBezTo>
                        <a:pt x="25" y="326"/>
                        <a:pt x="75" y="176"/>
                        <a:pt x="100"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0" name="Google Shape;10863;p75"/>
              <p:cNvSpPr/>
              <p:nvPr/>
            </p:nvSpPr>
            <p:spPr>
              <a:xfrm>
                <a:off x="3378075" y="1911050"/>
                <a:ext cx="117725" cy="111400"/>
              </a:xfrm>
              <a:custGeom>
                <a:avLst/>
                <a:gdLst/>
                <a:ahLst/>
                <a:cxnLst/>
                <a:rect l="l" t="t" r="r" b="b"/>
                <a:pathLst>
                  <a:path w="4709" h="4456" extrusionOk="0">
                    <a:moveTo>
                      <a:pt x="2300" y="1"/>
                    </a:moveTo>
                    <a:cubicBezTo>
                      <a:pt x="1191" y="1"/>
                      <a:pt x="0" y="425"/>
                      <a:pt x="397" y="2382"/>
                    </a:cubicBezTo>
                    <a:cubicBezTo>
                      <a:pt x="698" y="3909"/>
                      <a:pt x="1605" y="4455"/>
                      <a:pt x="2488" y="4455"/>
                    </a:cubicBezTo>
                    <a:cubicBezTo>
                      <a:pt x="3447" y="4455"/>
                      <a:pt x="4378" y="3813"/>
                      <a:pt x="4482" y="3083"/>
                    </a:cubicBezTo>
                    <a:cubicBezTo>
                      <a:pt x="4708" y="1680"/>
                      <a:pt x="3956" y="251"/>
                      <a:pt x="3956" y="251"/>
                    </a:cubicBezTo>
                    <a:cubicBezTo>
                      <a:pt x="3956" y="251"/>
                      <a:pt x="3152" y="1"/>
                      <a:pt x="2300"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spTree>
    <p:extLst>
      <p:ext uri="{BB962C8B-B14F-4D97-AF65-F5344CB8AC3E}">
        <p14:creationId xmlns:p14="http://schemas.microsoft.com/office/powerpoint/2010/main" val="178577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ĐỌC- </a:t>
              </a:r>
              <a:r>
                <a:rPr lang="vi-VN" sz="2400" b="1" dirty="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sp>
        <p:nvSpPr>
          <p:cNvPr id="49" name="Google Shape;498;p8"/>
          <p:cNvSpPr/>
          <p:nvPr/>
        </p:nvSpPr>
        <p:spPr>
          <a:xfrm>
            <a:off x="917524" y="1185094"/>
            <a:ext cx="4107215" cy="584735"/>
          </a:xfrm>
          <a:prstGeom prst="rect">
            <a:avLst/>
          </a:prstGeom>
          <a:noFill/>
          <a:ln>
            <a:noFill/>
          </a:ln>
        </p:spPr>
        <p:txBody>
          <a:bodyPr spcFirstLastPara="1" wrap="square" lIns="91425" tIns="45700" rIns="91425" bIns="45700" anchor="t" anchorCtr="0">
            <a:spAutoFit/>
          </a:bodyPr>
          <a:lstStyle/>
          <a:p>
            <a:pPr>
              <a:buClr>
                <a:srgbClr val="000000"/>
              </a:buClr>
              <a:buSzPts val="3600"/>
              <a:buFont typeface="Arial"/>
              <a:buNone/>
            </a:pP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a)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hể</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loại</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ục</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ngữ</a:t>
            </a:r>
            <a:endParaRPr sz="3200" i="1" kern="0" dirty="0">
              <a:solidFill>
                <a:srgbClr val="FF0000"/>
              </a:solidFill>
              <a:latin typeface="Times New Roman" panose="02020603050405020304" pitchFamily="18" charset="0"/>
              <a:ea typeface="Cambria"/>
              <a:cs typeface="Times New Roman" panose="02020603050405020304" pitchFamily="18" charset="0"/>
              <a:sym typeface="Cambria"/>
            </a:endParaRPr>
          </a:p>
        </p:txBody>
      </p:sp>
      <p:pic>
        <p:nvPicPr>
          <p:cNvPr id="11" name="Picture 10"/>
          <p:cNvPicPr>
            <a:picLocks noChangeAspect="1"/>
          </p:cNvPicPr>
          <p:nvPr/>
        </p:nvPicPr>
        <p:blipFill rotWithShape="1">
          <a:blip r:embed="rId3"/>
          <a:srcRect r="961"/>
          <a:stretch/>
        </p:blipFill>
        <p:spPr>
          <a:xfrm>
            <a:off x="3154799" y="2100262"/>
            <a:ext cx="5428813" cy="3876384"/>
          </a:xfrm>
          <a:prstGeom prst="rect">
            <a:avLst/>
          </a:prstGeom>
        </p:spPr>
      </p:pic>
    </p:spTree>
    <p:extLst>
      <p:ext uri="{BB962C8B-B14F-4D97-AF65-F5344CB8AC3E}">
        <p14:creationId xmlns:p14="http://schemas.microsoft.com/office/powerpoint/2010/main" val="19790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fade">
                                      <p:cBhvr>
                                        <p:cTn id="14" dur="1000"/>
                                        <p:tgtEl>
                                          <p:spTgt spid="4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oogle Shape;506;p9"/>
          <p:cNvGraphicFramePr/>
          <p:nvPr>
            <p:extLst>
              <p:ext uri="{D42A27DB-BD31-4B8C-83A1-F6EECF244321}">
                <p14:modId xmlns:p14="http://schemas.microsoft.com/office/powerpoint/2010/main" val="2755453246"/>
              </p:ext>
            </p:extLst>
          </p:nvPr>
        </p:nvGraphicFramePr>
        <p:xfrm>
          <a:off x="328613" y="1463375"/>
          <a:ext cx="11395641" cy="4840825"/>
        </p:xfrm>
        <a:graphic>
          <a:graphicData uri="http://schemas.openxmlformats.org/drawingml/2006/table">
            <a:tbl>
              <a:tblPr firstRow="1" bandRow="1">
                <a:noFill/>
              </a:tblPr>
              <a:tblGrid>
                <a:gridCol w="1171575">
                  <a:extLst>
                    <a:ext uri="{9D8B030D-6E8A-4147-A177-3AD203B41FA5}">
                      <a16:colId xmlns:a16="http://schemas.microsoft.com/office/drawing/2014/main" val="20000"/>
                    </a:ext>
                  </a:extLst>
                </a:gridCol>
                <a:gridCol w="10224066">
                  <a:extLst>
                    <a:ext uri="{9D8B030D-6E8A-4147-A177-3AD203B41FA5}">
                      <a16:colId xmlns:a16="http://schemas.microsoft.com/office/drawing/2014/main" val="20001"/>
                    </a:ext>
                  </a:extLst>
                </a:gridCol>
              </a:tblGrid>
              <a:tr h="688775">
                <a:tc rowSpan="5">
                  <a:txBody>
                    <a:bodyPr/>
                    <a:lstStyle/>
                    <a:p>
                      <a:pPr marL="0" marR="0" lvl="0" indent="0" algn="ctr" rtl="0">
                        <a:lnSpc>
                          <a:spcPct val="100000"/>
                        </a:lnSpc>
                        <a:spcBef>
                          <a:spcPts val="0"/>
                        </a:spcBef>
                        <a:spcAft>
                          <a:spcPts val="0"/>
                        </a:spcAft>
                        <a:buClr>
                          <a:srgbClr val="000000"/>
                        </a:buClr>
                        <a:buSzPts val="900"/>
                        <a:buFont typeface="Arial"/>
                        <a:buNone/>
                      </a:pPr>
                      <a:endParaRPr sz="9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p>
                      <a:pPr marL="0" marR="0" lvl="0" indent="0" algn="ctr" rtl="0">
                        <a:lnSpc>
                          <a:spcPct val="100000"/>
                        </a:lnSpc>
                        <a:spcBef>
                          <a:spcPts val="0"/>
                        </a:spcBef>
                        <a:spcAft>
                          <a:spcPts val="0"/>
                        </a:spcAft>
                        <a:buClr>
                          <a:srgbClr val="000000"/>
                        </a:buClr>
                        <a:buSzPts val="2800"/>
                        <a:buFont typeface="Arial"/>
                        <a:buNone/>
                      </a:pPr>
                      <a:r>
                        <a:rPr lang="en-US"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rPr>
                        <a:t>TỤC NGỮ LÀ MỘT THỂ LOẠI VĂN HỌC DÂN GIAN</a:t>
                      </a:r>
                      <a:endParaRPr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txBody>
                  <a:tcPr marL="91450" marR="91450" marT="45725" marB="45725">
                    <a:solidFill>
                      <a:srgbClr val="ECF1AD"/>
                    </a:solidFill>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Tá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giả</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0"/>
                  </a:ext>
                </a:extLst>
              </a:tr>
              <a:tr h="65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Hình</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ứ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1"/>
                  </a:ext>
                </a:extLst>
              </a:tr>
              <a:tr h="103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ội</a:t>
                      </a:r>
                      <a:r>
                        <a:rPr lang="en-US" sz="2800" b="1" u="none" strike="noStrike" cap="none" dirty="0">
                          <a:latin typeface="Times New Roman" panose="02020603050405020304" pitchFamily="18" charset="0"/>
                          <a:ea typeface="Cambria"/>
                          <a:cs typeface="Times New Roman" panose="02020603050405020304" pitchFamily="18" charset="0"/>
                          <a:sym typeface="Cambria"/>
                        </a:rPr>
                        <a:t> dung:</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2"/>
                  </a:ext>
                </a:extLst>
              </a:tr>
              <a:tr h="15675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endParaRPr sz="28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ghệ</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uật</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3"/>
                  </a:ext>
                </a:extLst>
              </a:tr>
              <a:tr h="89820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Phạm</a:t>
                      </a:r>
                      <a:r>
                        <a:rPr lang="en-US" sz="2800" b="1" u="none" strike="noStrike" cap="none" dirty="0">
                          <a:latin typeface="Times New Roman" panose="02020603050405020304" pitchFamily="18" charset="0"/>
                          <a:ea typeface="Cambria"/>
                          <a:cs typeface="Times New Roman" panose="02020603050405020304" pitchFamily="18" charset="0"/>
                          <a:sym typeface="Cambria"/>
                        </a:rPr>
                        <a:t> vi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vận</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dụng</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4"/>
                  </a:ext>
                </a:extLst>
              </a:tr>
            </a:tbl>
          </a:graphicData>
        </a:graphic>
      </p:graphicFrame>
      <p:sp>
        <p:nvSpPr>
          <p:cNvPr id="16" name="Google Shape;507;p9"/>
          <p:cNvSpPr/>
          <p:nvPr/>
        </p:nvSpPr>
        <p:spPr>
          <a:xfrm>
            <a:off x="3496095" y="2246820"/>
            <a:ext cx="3086797"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7" name="Google Shape;508;p9"/>
          <p:cNvSpPr/>
          <p:nvPr/>
        </p:nvSpPr>
        <p:spPr>
          <a:xfrm>
            <a:off x="3173485" y="1591690"/>
            <a:ext cx="1527982"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a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8" name="Google Shape;509;p9"/>
          <p:cNvSpPr/>
          <p:nvPr/>
        </p:nvSpPr>
        <p:spPr>
          <a:xfrm>
            <a:off x="3481058" y="2838894"/>
            <a:ext cx="8077530" cy="954107"/>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Ki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iệm</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ủa</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ề</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a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ộ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ả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uất</a:t>
            </a:r>
            <a:r>
              <a:rPr lang="en-US" sz="2800" kern="0" dirty="0">
                <a:latin typeface="Times New Roman" panose="02020603050405020304" pitchFamily="18" charset="0"/>
                <a:ea typeface="Cambria"/>
                <a:cs typeface="Times New Roman" panose="02020603050405020304" pitchFamily="18" charset="0"/>
                <a:sym typeface="Cambria"/>
              </a:rPr>
              <a:t>; con </a:t>
            </a:r>
            <a:r>
              <a:rPr lang="en-US" sz="2800" kern="0" dirty="0" err="1">
                <a:latin typeface="Times New Roman" panose="02020603050405020304" pitchFamily="18" charset="0"/>
                <a:ea typeface="Cambria"/>
                <a:cs typeface="Times New Roman" panose="02020603050405020304" pitchFamily="18" charset="0"/>
                <a:sym typeface="Cambria"/>
              </a:rPr>
              <a:t>ngư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ã</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ộ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9" name="Google Shape;510;p9"/>
          <p:cNvSpPr/>
          <p:nvPr/>
        </p:nvSpPr>
        <p:spPr>
          <a:xfrm>
            <a:off x="3785874" y="3887695"/>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ữ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oà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hỉ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0" name="Google Shape;511;p9"/>
          <p:cNvSpPr/>
          <p:nvPr/>
        </p:nvSpPr>
        <p:spPr>
          <a:xfrm>
            <a:off x="3783895" y="4404266"/>
            <a:ext cx="6757043"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à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ì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ả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ử</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ng</a:t>
            </a:r>
            <a:r>
              <a:rPr lang="en-US" sz="2800" kern="0" dirty="0">
                <a:latin typeface="Times New Roman" panose="02020603050405020304" pitchFamily="18" charset="0"/>
                <a:ea typeface="Cambria"/>
                <a:cs typeface="Times New Roman" panose="02020603050405020304" pitchFamily="18" charset="0"/>
                <a:sym typeface="Cambria"/>
              </a:rPr>
              <a:t> so </a:t>
            </a:r>
            <a:r>
              <a:rPr lang="en-US" sz="2800" kern="0" dirty="0" err="1">
                <a:latin typeface="Times New Roman" panose="02020603050405020304" pitchFamily="18" charset="0"/>
                <a:ea typeface="Cambria"/>
                <a:cs typeface="Times New Roman" panose="02020603050405020304" pitchFamily="18" charset="0"/>
                <a:sym typeface="Cambria"/>
              </a:rPr>
              <a:t>sá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ẩ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1" name="Google Shape;512;p9"/>
          <p:cNvSpPr/>
          <p:nvPr/>
        </p:nvSpPr>
        <p:spPr>
          <a:xfrm>
            <a:off x="3793791" y="4894037"/>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e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ầ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ấ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rúc</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ố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2" name="Google Shape;513;p9"/>
          <p:cNvSpPr/>
          <p:nvPr/>
        </p:nvSpPr>
        <p:spPr>
          <a:xfrm>
            <a:off x="4795696" y="1593675"/>
            <a:ext cx="7189200" cy="52320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b="1" i="1" kern="0" dirty="0">
                <a:latin typeface="Times New Roman" panose="02020603050405020304" pitchFamily="18" charset="0"/>
                <a:ea typeface="Cambria"/>
                <a:cs typeface="Times New Roman" panose="02020603050405020304" pitchFamily="18" charset="0"/>
                <a:sym typeface="Cambria"/>
              </a:rPr>
              <a:t>(</a:t>
            </a:r>
            <a:r>
              <a:rPr lang="en-US" sz="2800" b="1" i="1" kern="0" dirty="0" err="1">
                <a:latin typeface="Times New Roman" panose="02020603050405020304" pitchFamily="18" charset="0"/>
                <a:ea typeface="Cambria"/>
                <a:cs typeface="Times New Roman" panose="02020603050405020304" pitchFamily="18" charset="0"/>
                <a:sym typeface="Cambria"/>
              </a:rPr>
              <a:t>Mang</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ính</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ập</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hể</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ruyền</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miệng</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dị</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bản</a:t>
            </a:r>
            <a:r>
              <a:rPr lang="en-US" sz="2800" b="1" i="1" kern="0" dirty="0">
                <a:latin typeface="Times New Roman" panose="02020603050405020304" pitchFamily="18" charset="0"/>
                <a:ea typeface="Cambria"/>
                <a:cs typeface="Times New Roman" panose="02020603050405020304" pitchFamily="18" charset="0"/>
                <a:sym typeface="Cambria"/>
              </a:rPr>
              <a:t>)</a:t>
            </a:r>
            <a:endParaRPr sz="2800" b="1" i="1" kern="0" dirty="0">
              <a:latin typeface="Times New Roman" panose="02020603050405020304" pitchFamily="18" charset="0"/>
              <a:ea typeface="Cambria"/>
              <a:cs typeface="Times New Roman" panose="02020603050405020304" pitchFamily="18" charset="0"/>
              <a:sym typeface="Cambria"/>
            </a:endParaRPr>
          </a:p>
        </p:txBody>
      </p:sp>
      <p:sp>
        <p:nvSpPr>
          <p:cNvPr id="23" name="Google Shape;514;p9"/>
          <p:cNvSpPr/>
          <p:nvPr/>
        </p:nvSpPr>
        <p:spPr>
          <a:xfrm>
            <a:off x="4588592" y="5645438"/>
            <a:ext cx="7396304" cy="52318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ố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uy</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ĩ</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ă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iế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à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ày</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pic>
        <p:nvPicPr>
          <p:cNvPr id="24" name="Picture 23"/>
          <p:cNvPicPr>
            <a:picLocks noChangeAspect="1"/>
          </p:cNvPicPr>
          <p:nvPr/>
        </p:nvPicPr>
        <p:blipFill>
          <a:blip r:embed="rId3"/>
          <a:stretch>
            <a:fillRect/>
          </a:stretch>
        </p:blipFill>
        <p:spPr>
          <a:xfrm>
            <a:off x="214313" y="232164"/>
            <a:ext cx="11530012" cy="1359526"/>
          </a:xfrm>
          <a:prstGeom prst="rect">
            <a:avLst/>
          </a:prstGeom>
        </p:spPr>
      </p:pic>
    </p:spTree>
    <p:extLst>
      <p:ext uri="{BB962C8B-B14F-4D97-AF65-F5344CB8AC3E}">
        <p14:creationId xmlns:p14="http://schemas.microsoft.com/office/powerpoint/2010/main" val="344802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358" y="0"/>
            <a:ext cx="496569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rot="21203486">
            <a:off x="698179" y="782787"/>
            <a:ext cx="3475028" cy="5244599"/>
          </a:xfrm>
          <a:prstGeom prst="rect">
            <a:avLst/>
          </a:prstGeom>
        </p:spPr>
      </p:pic>
      <p:grpSp>
        <p:nvGrpSpPr>
          <p:cNvPr id="4" name="Group 3"/>
          <p:cNvGrpSpPr/>
          <p:nvPr/>
        </p:nvGrpSpPr>
        <p:grpSpPr>
          <a:xfrm>
            <a:off x="5455947" y="369415"/>
            <a:ext cx="9529052" cy="461665"/>
            <a:chOff x="-178462" y="1828800"/>
            <a:chExt cx="19060588" cy="923316"/>
          </a:xfrm>
        </p:grpSpPr>
        <p:sp>
          <p:nvSpPr>
            <p:cNvPr id="5" name="Round Same Side Corner Rectangle 4"/>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6" name="TextBox 5"/>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ĐỌC- </a:t>
              </a:r>
              <a:r>
                <a:rPr lang="vi-VN" sz="2400" b="1" dirty="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8" name="Group 7"/>
          <p:cNvGrpSpPr/>
          <p:nvPr/>
        </p:nvGrpSpPr>
        <p:grpSpPr>
          <a:xfrm>
            <a:off x="5865101" y="864774"/>
            <a:ext cx="5776087" cy="496647"/>
            <a:chOff x="644526" y="2766774"/>
            <a:chExt cx="11553677" cy="993289"/>
          </a:xfrm>
        </p:grpSpPr>
        <p:sp>
          <p:nvSpPr>
            <p:cNvPr id="9" name="TextBox 8"/>
            <p:cNvSpPr txBox="1"/>
            <p:nvPr/>
          </p:nvSpPr>
          <p:spPr>
            <a:xfrm>
              <a:off x="1906586" y="2766774"/>
              <a:ext cx="10291617" cy="923325"/>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1" name="TextBox 10"/>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sp>
        <p:nvSpPr>
          <p:cNvPr id="12" name="Rectangle 11"/>
          <p:cNvSpPr/>
          <p:nvPr/>
        </p:nvSpPr>
        <p:spPr>
          <a:xfrm>
            <a:off x="5784518" y="1442054"/>
            <a:ext cx="5695951" cy="1481175"/>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cs typeface="Times New Roman" panose="02020603050405020304" pitchFamily="18" charset="0"/>
              </a:rPr>
              <a:t>b. </a:t>
            </a:r>
            <a:r>
              <a:rPr lang="en-US" sz="3200" dirty="0" err="1">
                <a:solidFill>
                  <a:srgbClr val="FF0000"/>
                </a:solidFill>
                <a:latin typeface="Times New Roman" panose="02020603050405020304" pitchFamily="18" charset="0"/>
                <a:cs typeface="Times New Roman" panose="02020603050405020304" pitchFamily="18" charset="0"/>
              </a:rPr>
              <a:t>Vă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Mộ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ụ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ữ</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iệt</a:t>
            </a:r>
            <a:r>
              <a:rPr lang="en-US" sz="3200" dirty="0">
                <a:solidFill>
                  <a:srgbClr val="FF0000"/>
                </a:solidFill>
                <a:latin typeface="Times New Roman" panose="02020603050405020304" pitchFamily="18" charset="0"/>
                <a:cs typeface="Times New Roman" panose="02020603050405020304" pitchFamily="18" charset="0"/>
              </a:rPr>
              <a:t> Nam”</a:t>
            </a:r>
          </a:p>
        </p:txBody>
      </p:sp>
      <p:sp>
        <p:nvSpPr>
          <p:cNvPr id="14" name="Rectangle 13"/>
          <p:cNvSpPr/>
          <p:nvPr/>
        </p:nvSpPr>
        <p:spPr>
          <a:xfrm>
            <a:off x="5784517" y="3289612"/>
            <a:ext cx="5695951" cy="2308324"/>
          </a:xfrm>
          <a:prstGeom prst="rect">
            <a:avLst/>
          </a:prstGeom>
        </p:spPr>
        <p:txBody>
          <a:bodyPr wrap="square">
            <a:spAutoFit/>
          </a:bodyPr>
          <a:lstStyle/>
          <a:p>
            <a:pPr algn="just">
              <a:lnSpc>
                <a:spcPct val="150000"/>
              </a:lnSpc>
            </a:pP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Xuất</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xứ</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rích</a:t>
            </a:r>
            <a:r>
              <a:rPr lang="en-US" sz="3200" dirty="0">
                <a:solidFill>
                  <a:srgbClr val="0C0D0E"/>
                </a:solidFill>
                <a:latin typeface="Times New Roman" panose="02020603050405020304" pitchFamily="18" charset="0"/>
                <a:cs typeface="Times New Roman" panose="02020603050405020304" pitchFamily="18" charset="0"/>
              </a:rPr>
              <a:t> “Kho </a:t>
            </a:r>
            <a:r>
              <a:rPr lang="en-US" sz="3200" dirty="0" err="1">
                <a:solidFill>
                  <a:srgbClr val="0C0D0E"/>
                </a:solidFill>
                <a:latin typeface="Times New Roman" panose="02020603050405020304" pitchFamily="18" charset="0"/>
                <a:cs typeface="Times New Roman" panose="02020603050405020304" pitchFamily="18" charset="0"/>
              </a:rPr>
              <a:t>tàng</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ụ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ngữ</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Việt</a:t>
            </a:r>
            <a:r>
              <a:rPr lang="en-US" sz="3200" dirty="0">
                <a:solidFill>
                  <a:srgbClr val="0C0D0E"/>
                </a:solidFill>
                <a:latin typeface="Times New Roman" panose="02020603050405020304" pitchFamily="18" charset="0"/>
                <a:cs typeface="Times New Roman" panose="02020603050405020304" pitchFamily="18" charset="0"/>
              </a:rPr>
              <a:t> Nam” – </a:t>
            </a:r>
            <a:r>
              <a:rPr lang="en-US" sz="3200" dirty="0" err="1">
                <a:solidFill>
                  <a:srgbClr val="0C0D0E"/>
                </a:solidFill>
                <a:latin typeface="Times New Roman" panose="02020603050405020304" pitchFamily="18" charset="0"/>
                <a:cs typeface="Times New Roman" panose="02020603050405020304" pitchFamily="18" charset="0"/>
              </a:rPr>
              <a:t>Nguyễn</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Xuân</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Kính</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hủ</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biên</a:t>
            </a:r>
            <a:endParaRPr lang="en-US" sz="3200" dirty="0">
              <a:solidFill>
                <a:srgbClr val="0C0D0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832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358" y="0"/>
            <a:ext cx="496569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3" name="Picture 2"/>
          <p:cNvPicPr>
            <a:picLocks noChangeAspect="1"/>
          </p:cNvPicPr>
          <p:nvPr/>
        </p:nvPicPr>
        <p:blipFill>
          <a:blip r:embed="rId2"/>
          <a:stretch>
            <a:fillRect/>
          </a:stretch>
        </p:blipFill>
        <p:spPr>
          <a:xfrm rot="21203486">
            <a:off x="698179" y="782787"/>
            <a:ext cx="3475028" cy="5244599"/>
          </a:xfrm>
          <a:prstGeom prst="rect">
            <a:avLst/>
          </a:prstGeom>
        </p:spPr>
      </p:pic>
      <p:grpSp>
        <p:nvGrpSpPr>
          <p:cNvPr id="4" name="Group 3"/>
          <p:cNvGrpSpPr/>
          <p:nvPr/>
        </p:nvGrpSpPr>
        <p:grpSpPr>
          <a:xfrm>
            <a:off x="5455947" y="369415"/>
            <a:ext cx="9529052" cy="461665"/>
            <a:chOff x="-178462" y="1828800"/>
            <a:chExt cx="19060588" cy="923316"/>
          </a:xfrm>
        </p:grpSpPr>
        <p:sp>
          <p:nvSpPr>
            <p:cNvPr id="5" name="Round Same Side Corner Rectangle 4"/>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6" name="TextBox 5"/>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ĐỌC- </a:t>
              </a:r>
              <a:r>
                <a:rPr lang="vi-VN" sz="2400" b="1" dirty="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8" name="Group 7"/>
          <p:cNvGrpSpPr/>
          <p:nvPr/>
        </p:nvGrpSpPr>
        <p:grpSpPr>
          <a:xfrm>
            <a:off x="5865101" y="864774"/>
            <a:ext cx="5776087" cy="496647"/>
            <a:chOff x="644526" y="2766774"/>
            <a:chExt cx="11553677" cy="993289"/>
          </a:xfrm>
        </p:grpSpPr>
        <p:sp>
          <p:nvSpPr>
            <p:cNvPr id="9" name="TextBox 8"/>
            <p:cNvSpPr txBox="1"/>
            <p:nvPr/>
          </p:nvSpPr>
          <p:spPr>
            <a:xfrm>
              <a:off x="1906586" y="2766774"/>
              <a:ext cx="10291617" cy="923325"/>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ìm</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iể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1" name="TextBox 10"/>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sp>
        <p:nvSpPr>
          <p:cNvPr id="12" name="Rectangle 11"/>
          <p:cNvSpPr/>
          <p:nvPr/>
        </p:nvSpPr>
        <p:spPr>
          <a:xfrm>
            <a:off x="5784518" y="1442054"/>
            <a:ext cx="5695951" cy="1481175"/>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cs typeface="Times New Roman" panose="02020603050405020304" pitchFamily="18" charset="0"/>
              </a:rPr>
              <a:t>b. </a:t>
            </a:r>
            <a:r>
              <a:rPr lang="en-US" sz="3200" dirty="0" err="1">
                <a:solidFill>
                  <a:srgbClr val="FF0000"/>
                </a:solidFill>
                <a:latin typeface="Times New Roman" panose="02020603050405020304" pitchFamily="18" charset="0"/>
                <a:cs typeface="Times New Roman" panose="02020603050405020304" pitchFamily="18" charset="0"/>
              </a:rPr>
              <a:t>Vă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Mộ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ụ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ữ</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iệt</a:t>
            </a:r>
            <a:r>
              <a:rPr lang="en-US" sz="3200" dirty="0">
                <a:solidFill>
                  <a:srgbClr val="FF0000"/>
                </a:solidFill>
                <a:latin typeface="Times New Roman" panose="02020603050405020304" pitchFamily="18" charset="0"/>
                <a:cs typeface="Times New Roman" panose="02020603050405020304" pitchFamily="18" charset="0"/>
              </a:rPr>
              <a:t> Nam”</a:t>
            </a:r>
          </a:p>
        </p:txBody>
      </p:sp>
      <p:sp>
        <p:nvSpPr>
          <p:cNvPr id="14" name="Rectangle 13"/>
          <p:cNvSpPr/>
          <p:nvPr/>
        </p:nvSpPr>
        <p:spPr>
          <a:xfrm>
            <a:off x="5782598" y="3069620"/>
            <a:ext cx="6216983" cy="3539430"/>
          </a:xfrm>
          <a:prstGeom prst="rect">
            <a:avLst/>
          </a:prstGeom>
        </p:spPr>
        <p:txBody>
          <a:bodyPr wrap="square">
            <a:spAutoFit/>
          </a:bodyPr>
          <a:lstStyle/>
          <a:p>
            <a:pPr algn="just"/>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Nội</a:t>
            </a:r>
            <a:r>
              <a:rPr lang="en-US" sz="3200" dirty="0">
                <a:solidFill>
                  <a:srgbClr val="0C0D0E"/>
                </a:solidFill>
                <a:latin typeface="Times New Roman" panose="02020603050405020304" pitchFamily="18" charset="0"/>
                <a:cs typeface="Times New Roman" panose="02020603050405020304" pitchFamily="18" charset="0"/>
              </a:rPr>
              <a:t> dung </a:t>
            </a:r>
            <a:r>
              <a:rPr lang="en-US" sz="3200" dirty="0" err="1">
                <a:solidFill>
                  <a:srgbClr val="0C0D0E"/>
                </a:solidFill>
                <a:latin typeface="Times New Roman" panose="02020603050405020304" pitchFamily="18" charset="0"/>
                <a:cs typeface="Times New Roman" panose="02020603050405020304" pitchFamily="18" charset="0"/>
              </a:rPr>
              <a:t>của</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á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âu</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ụ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ngữ</a:t>
            </a:r>
            <a:r>
              <a:rPr lang="en-US" sz="3200" dirty="0">
                <a:solidFill>
                  <a:srgbClr val="0C0D0E"/>
                </a:solidFill>
                <a:latin typeface="Times New Roman" panose="02020603050405020304" pitchFamily="18" charset="0"/>
                <a:cs typeface="Times New Roman" panose="02020603050405020304" pitchFamily="18" charset="0"/>
              </a:rPr>
              <a:t> </a:t>
            </a:r>
          </a:p>
          <a:p>
            <a:pPr algn="just"/>
            <a:r>
              <a:rPr lang="en-US" sz="3200" dirty="0">
                <a:solidFill>
                  <a:srgbClr val="0C0D0E"/>
                </a:solidFill>
                <a:latin typeface="Times New Roman" panose="02020603050405020304" pitchFamily="18" charset="0"/>
                <a:cs typeface="Times New Roman" panose="02020603050405020304" pitchFamily="18" charset="0"/>
              </a:rPr>
              <a:t>+ Câu 1</a:t>
            </a:r>
            <a:r>
              <a:rPr lang="en-US" sz="32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5: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hời</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iết</a:t>
            </a:r>
            <a:endPar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32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6  8: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lao</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ộng</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ản</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uất</a:t>
            </a:r>
            <a:endPar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32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9  15: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ời</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ống</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ã</a:t>
            </a:r>
            <a:r>
              <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hội</a:t>
            </a:r>
            <a:endParaRPr lang="en-US" sz="32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85416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KHÁM PHÁ VĂN BẢN</a:t>
              </a:r>
            </a:p>
          </p:txBody>
        </p:sp>
      </p:grpSp>
      <p:grpSp>
        <p:nvGrpSpPr>
          <p:cNvPr id="7" name="Group 6"/>
          <p:cNvGrpSpPr/>
          <p:nvPr/>
        </p:nvGrpSpPr>
        <p:grpSpPr>
          <a:xfrm>
            <a:off x="286576" y="664749"/>
            <a:ext cx="7085774" cy="496647"/>
            <a:chOff x="644526" y="2766774"/>
            <a:chExt cx="14173392" cy="993289"/>
          </a:xfrm>
        </p:grpSpPr>
        <p:sp>
          <p:nvSpPr>
            <p:cNvPr id="8" name="TextBox 7"/>
            <p:cNvSpPr txBox="1"/>
            <p:nvPr/>
          </p:nvSpPr>
          <p:spPr>
            <a:xfrm>
              <a:off x="1906586" y="2766774"/>
              <a:ext cx="12911332" cy="923326"/>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ình</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ứ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ủa</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â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ụ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ữ</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sp>
        <p:nvSpPr>
          <p:cNvPr id="49" name="Rectangle 48"/>
          <p:cNvSpPr/>
          <p:nvPr/>
        </p:nvSpPr>
        <p:spPr>
          <a:xfrm>
            <a:off x="408350" y="3225182"/>
            <a:ext cx="5695951" cy="3046988"/>
          </a:xfrm>
          <a:prstGeom prst="rect">
            <a:avLst/>
          </a:prstGeom>
        </p:spPr>
        <p:txBody>
          <a:bodyPr wrap="square">
            <a:spAutoFit/>
          </a:bodyPr>
          <a:lstStyle/>
          <a:p>
            <a:pPr algn="just">
              <a:lnSpc>
                <a:spcPct val="150000"/>
              </a:lnSpc>
            </a:pPr>
            <a:r>
              <a:rPr lang="en-US" sz="3200" b="1" i="1" dirty="0">
                <a:solidFill>
                  <a:srgbClr val="0C0D0E"/>
                </a:solidFill>
                <a:latin typeface="Times New Roman" panose="02020603050405020304" pitchFamily="18" charset="0"/>
                <a:cs typeface="Times New Roman" panose="02020603050405020304" pitchFamily="18" charset="0"/>
              </a:rPr>
              <a:t>- </a:t>
            </a:r>
            <a:r>
              <a:rPr lang="en-US" sz="3200" b="1" i="1" dirty="0" err="1">
                <a:solidFill>
                  <a:srgbClr val="0C0D0E"/>
                </a:solidFill>
                <a:latin typeface="Times New Roman" panose="02020603050405020304" pitchFamily="18" charset="0"/>
                <a:cs typeface="Times New Roman" panose="02020603050405020304" pitchFamily="18" charset="0"/>
              </a:rPr>
              <a:t>Hình</a:t>
            </a:r>
            <a:r>
              <a:rPr lang="en-US" sz="3200" b="1" i="1" dirty="0">
                <a:solidFill>
                  <a:srgbClr val="0C0D0E"/>
                </a:solidFill>
                <a:latin typeface="Times New Roman" panose="02020603050405020304" pitchFamily="18" charset="0"/>
                <a:cs typeface="Times New Roman" panose="02020603050405020304" pitchFamily="18" charset="0"/>
              </a:rPr>
              <a:t> </a:t>
            </a:r>
            <a:r>
              <a:rPr lang="en-US" sz="3200" b="1" i="1" dirty="0" err="1">
                <a:solidFill>
                  <a:srgbClr val="0C0D0E"/>
                </a:solidFill>
                <a:latin typeface="Times New Roman" panose="02020603050405020304" pitchFamily="18" charset="0"/>
                <a:cs typeface="Times New Roman" panose="02020603050405020304" pitchFamily="18" charset="0"/>
              </a:rPr>
              <a:t>thức</a:t>
            </a:r>
            <a:r>
              <a:rPr lang="en-US" sz="3200" dirty="0">
                <a:solidFill>
                  <a:srgbClr val="0C0D0E"/>
                </a:solidFill>
                <a:latin typeface="Times New Roman" panose="02020603050405020304" pitchFamily="18" charset="0"/>
                <a:cs typeface="Times New Roman" panose="02020603050405020304" pitchFamily="18" charset="0"/>
              </a:rPr>
              <a:t>: GV chia </a:t>
            </a:r>
            <a:r>
              <a:rPr lang="en-US" sz="3200" dirty="0" err="1">
                <a:solidFill>
                  <a:srgbClr val="0C0D0E"/>
                </a:solidFill>
                <a:latin typeface="Times New Roman" panose="02020603050405020304" pitchFamily="18" charset="0"/>
                <a:cs typeface="Times New Roman" panose="02020603050405020304" pitchFamily="18" charset="0"/>
              </a:rPr>
              <a:t>lớp</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hành</a:t>
            </a:r>
            <a:r>
              <a:rPr lang="en-US" sz="3200" dirty="0">
                <a:solidFill>
                  <a:srgbClr val="0C0D0E"/>
                </a:solidFill>
                <a:latin typeface="Times New Roman" panose="02020603050405020304" pitchFamily="18" charset="0"/>
                <a:cs typeface="Times New Roman" panose="02020603050405020304" pitchFamily="18" charset="0"/>
              </a:rPr>
              <a:t> 4 </a:t>
            </a:r>
            <a:r>
              <a:rPr lang="en-US" sz="3200" dirty="0" err="1">
                <a:solidFill>
                  <a:srgbClr val="0C0D0E"/>
                </a:solidFill>
                <a:latin typeface="Times New Roman" panose="02020603050405020304" pitchFamily="18" charset="0"/>
                <a:cs typeface="Times New Roman" panose="02020603050405020304" pitchFamily="18" charset="0"/>
              </a:rPr>
              <a:t>nhóm</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hoàn</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hiện</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phiếu</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họ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ập</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heo</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mẫu</a:t>
            </a:r>
            <a:r>
              <a:rPr lang="en-US" sz="3200" dirty="0">
                <a:solidFill>
                  <a:srgbClr val="0C0D0E"/>
                </a:solidFill>
                <a:latin typeface="Times New Roman" panose="02020603050405020304" pitchFamily="18" charset="0"/>
                <a:cs typeface="Times New Roman" panose="02020603050405020304" pitchFamily="18" charset="0"/>
              </a:rPr>
              <a:t>. </a:t>
            </a:r>
          </a:p>
          <a:p>
            <a:pPr algn="just">
              <a:lnSpc>
                <a:spcPct val="150000"/>
              </a:lnSpc>
            </a:pPr>
            <a:r>
              <a:rPr lang="en-US" sz="3200" b="1" i="1" dirty="0">
                <a:solidFill>
                  <a:srgbClr val="0C0D0E"/>
                </a:solidFill>
                <a:latin typeface="Times New Roman" panose="02020603050405020304" pitchFamily="18" charset="0"/>
                <a:cs typeface="Times New Roman" panose="02020603050405020304" pitchFamily="18" charset="0"/>
              </a:rPr>
              <a:t>- </a:t>
            </a:r>
            <a:r>
              <a:rPr lang="en-US" sz="3200" b="1" i="1" dirty="0" err="1">
                <a:solidFill>
                  <a:srgbClr val="0C0D0E"/>
                </a:solidFill>
                <a:latin typeface="Times New Roman" panose="02020603050405020304" pitchFamily="18" charset="0"/>
                <a:cs typeface="Times New Roman" panose="02020603050405020304" pitchFamily="18" charset="0"/>
              </a:rPr>
              <a:t>Thời</a:t>
            </a:r>
            <a:r>
              <a:rPr lang="en-US" sz="3200" b="1" i="1" dirty="0">
                <a:solidFill>
                  <a:srgbClr val="0C0D0E"/>
                </a:solidFill>
                <a:latin typeface="Times New Roman" panose="02020603050405020304" pitchFamily="18" charset="0"/>
                <a:cs typeface="Times New Roman" panose="02020603050405020304" pitchFamily="18" charset="0"/>
              </a:rPr>
              <a:t> </a:t>
            </a:r>
            <a:r>
              <a:rPr lang="en-US" sz="3200" b="1" i="1" dirty="0" err="1">
                <a:solidFill>
                  <a:srgbClr val="0C0D0E"/>
                </a:solidFill>
                <a:latin typeface="Times New Roman" panose="02020603050405020304" pitchFamily="18" charset="0"/>
                <a:cs typeface="Times New Roman" panose="02020603050405020304" pitchFamily="18" charset="0"/>
              </a:rPr>
              <a:t>gian</a:t>
            </a:r>
            <a:r>
              <a:rPr lang="en-US" sz="3200" b="1" i="1" dirty="0">
                <a:solidFill>
                  <a:srgbClr val="0C0D0E"/>
                </a:solidFill>
                <a:latin typeface="Times New Roman" panose="02020603050405020304" pitchFamily="18" charset="0"/>
                <a:cs typeface="Times New Roman" panose="02020603050405020304" pitchFamily="18" charset="0"/>
              </a:rPr>
              <a:t>: </a:t>
            </a:r>
            <a:r>
              <a:rPr lang="en-US" sz="3200" dirty="0">
                <a:solidFill>
                  <a:srgbClr val="0C0D0E"/>
                </a:solidFill>
                <a:latin typeface="Times New Roman" panose="02020603050405020304" pitchFamily="18" charset="0"/>
                <a:cs typeface="Times New Roman" panose="02020603050405020304" pitchFamily="18" charset="0"/>
              </a:rPr>
              <a:t>5 </a:t>
            </a:r>
            <a:r>
              <a:rPr lang="en-US" sz="3200" dirty="0" err="1">
                <a:solidFill>
                  <a:srgbClr val="0C0D0E"/>
                </a:solidFill>
                <a:latin typeface="Times New Roman" panose="02020603050405020304" pitchFamily="18" charset="0"/>
                <a:cs typeface="Times New Roman" panose="02020603050405020304" pitchFamily="18" charset="0"/>
              </a:rPr>
              <a:t>phút</a:t>
            </a:r>
            <a:endParaRPr lang="en-US" sz="3200" dirty="0">
              <a:solidFill>
                <a:srgbClr val="0C0D0E"/>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stretch>
            <a:fillRect/>
          </a:stretch>
        </p:blipFill>
        <p:spPr>
          <a:xfrm>
            <a:off x="442854" y="1574427"/>
            <a:ext cx="5505165" cy="1926503"/>
          </a:xfrm>
          <a:prstGeom prst="rect">
            <a:avLst/>
          </a:prstGeom>
        </p:spPr>
      </p:pic>
      <p:pic>
        <p:nvPicPr>
          <p:cNvPr id="12" name="Picture 11"/>
          <p:cNvPicPr>
            <a:picLocks noChangeAspect="1"/>
          </p:cNvPicPr>
          <p:nvPr/>
        </p:nvPicPr>
        <p:blipFill rotWithShape="1">
          <a:blip r:embed="rId4"/>
          <a:srcRect b="1002"/>
          <a:stretch/>
        </p:blipFill>
        <p:spPr>
          <a:xfrm>
            <a:off x="6754359" y="391029"/>
            <a:ext cx="4450670" cy="6274953"/>
          </a:xfrm>
          <a:prstGeom prst="rect">
            <a:avLst/>
          </a:prstGeom>
        </p:spPr>
      </p:pic>
    </p:spTree>
    <p:extLst>
      <p:ext uri="{BB962C8B-B14F-4D97-AF65-F5344CB8AC3E}">
        <p14:creationId xmlns:p14="http://schemas.microsoft.com/office/powerpoint/2010/main" val="358846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ontent Placeholder 3">
            <a:extLst>
              <a:ext uri="{FF2B5EF4-FFF2-40B4-BE49-F238E27FC236}">
                <a16:creationId xmlns:a16="http://schemas.microsoft.com/office/drawing/2014/main" id="{FD282720-C5F0-F09B-57E0-078282DCC22E}"/>
              </a:ext>
            </a:extLst>
          </p:cNvPr>
          <p:cNvGraphicFramePr>
            <a:graphicFrameLocks/>
          </p:cNvGraphicFramePr>
          <p:nvPr>
            <p:extLst>
              <p:ext uri="{D42A27DB-BD31-4B8C-83A1-F6EECF244321}">
                <p14:modId xmlns:p14="http://schemas.microsoft.com/office/powerpoint/2010/main" val="1960014489"/>
              </p:ext>
            </p:extLst>
          </p:nvPr>
        </p:nvGraphicFramePr>
        <p:xfrm>
          <a:off x="233363" y="380471"/>
          <a:ext cx="11682413" cy="5883547"/>
        </p:xfrm>
        <a:graphic>
          <a:graphicData uri="http://schemas.openxmlformats.org/drawingml/2006/table">
            <a:tbl>
              <a:tblPr firstRow="1" firstCol="1" bandRow="1">
                <a:tableStyleId>{5940675A-B579-460E-94D1-54222C63F5DA}</a:tableStyleId>
              </a:tblPr>
              <a:tblGrid>
                <a:gridCol w="5220361">
                  <a:extLst>
                    <a:ext uri="{9D8B030D-6E8A-4147-A177-3AD203B41FA5}">
                      <a16:colId xmlns:a16="http://schemas.microsoft.com/office/drawing/2014/main" val="20000"/>
                    </a:ext>
                  </a:extLst>
                </a:gridCol>
                <a:gridCol w="2487765">
                  <a:extLst>
                    <a:ext uri="{9D8B030D-6E8A-4147-A177-3AD203B41FA5}">
                      <a16:colId xmlns:a16="http://schemas.microsoft.com/office/drawing/2014/main" val="20001"/>
                    </a:ext>
                  </a:extLst>
                </a:gridCol>
                <a:gridCol w="1673999">
                  <a:extLst>
                    <a:ext uri="{9D8B030D-6E8A-4147-A177-3AD203B41FA5}">
                      <a16:colId xmlns:a16="http://schemas.microsoft.com/office/drawing/2014/main" val="20002"/>
                    </a:ext>
                  </a:extLst>
                </a:gridCol>
                <a:gridCol w="1262703">
                  <a:extLst>
                    <a:ext uri="{9D8B030D-6E8A-4147-A177-3AD203B41FA5}">
                      <a16:colId xmlns:a16="http://schemas.microsoft.com/office/drawing/2014/main" val="20003"/>
                    </a:ext>
                  </a:extLst>
                </a:gridCol>
                <a:gridCol w="1037585">
                  <a:extLst>
                    <a:ext uri="{9D8B030D-6E8A-4147-A177-3AD203B41FA5}">
                      <a16:colId xmlns:a16="http://schemas.microsoft.com/office/drawing/2014/main" val="20004"/>
                    </a:ext>
                  </a:extLst>
                </a:gridCol>
              </a:tblGrid>
              <a:tr h="460228">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ục</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ữ</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iếng</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Gieo</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vần</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gắt</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hịp</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hậ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xét</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Gió heo may</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chuồn chuồn bay 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bão</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May - ba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rowSpan="7">
                  <a:txBody>
                    <a:bodyPr/>
                    <a:lstStyle/>
                    <a:p>
                      <a:pPr algn="l">
                        <a:lnSpc>
                          <a:spcPct val="10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extLst>
                  <a:ext uri="{0D108BD9-81ED-4DB2-BD59-A6C34878D82A}">
                    <a16:rowId xmlns:a16="http://schemas.microsoft.com/office/drawing/2014/main" val="10001"/>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a:t>
                      </a:r>
                      <a:r>
                        <a:rPr lang="vi-VN" sz="2400" dirty="0">
                          <a:effectLst/>
                          <a:latin typeface="Times New Roman" panose="02020603050405020304" pitchFamily="18" charset="0"/>
                          <a:cs typeface="Times New Roman" panose="02020603050405020304" pitchFamily="18" charset="0"/>
                        </a:rPr>
                        <a:t>Kiến cánh vỡ tổ bay ra </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Bão táp mưa sa gần tớ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6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Ra - </a:t>
                      </a:r>
                      <a:r>
                        <a:rPr lang="en-US" sz="2400" dirty="0" err="1">
                          <a:effectLst/>
                          <a:latin typeface="Times New Roman" panose="02020603050405020304" pitchFamily="18" charset="0"/>
                          <a:cs typeface="Times New Roman" panose="02020603050405020304" pitchFamily="18" charset="0"/>
                        </a:rPr>
                        <a:t>s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2"/>
                  </a:ext>
                </a:extLst>
              </a:tr>
              <a:tr h="994903">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Mây kéo xuống bi</a:t>
                      </a:r>
                      <a:r>
                        <a:rPr lang="en-US" sz="2400" dirty="0">
                          <a:effectLst/>
                          <a:latin typeface="Times New Roman" panose="02020603050405020304" pitchFamily="18" charset="0"/>
                          <a:cs typeface="Times New Roman" panose="02020603050405020304" pitchFamily="18" charset="0"/>
                        </a:rPr>
                        <a:t>ể</a:t>
                      </a:r>
                      <a:r>
                        <a:rPr lang="vi-VN" sz="2400" dirty="0">
                          <a:effectLst/>
                          <a:latin typeface="Times New Roman" panose="02020603050405020304" pitchFamily="18" charset="0"/>
                          <a:cs typeface="Times New Roman" panose="02020603050405020304" pitchFamily="18" charset="0"/>
                        </a:rPr>
                        <a:t>n 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nắng chang chang, m</a:t>
                      </a:r>
                      <a:r>
                        <a:rPr lang="en-US" sz="2400" dirty="0">
                          <a:effectLst/>
                          <a:latin typeface="Times New Roman" panose="02020603050405020304" pitchFamily="18" charset="0"/>
                          <a:cs typeface="Times New Roman" panose="02020603050405020304" pitchFamily="18" charset="0"/>
                        </a:rPr>
                        <a:t>â</a:t>
                      </a:r>
                      <a:r>
                        <a:rPr lang="vi-VN" sz="2400" dirty="0">
                          <a:effectLst/>
                          <a:latin typeface="Times New Roman" panose="02020603050405020304" pitchFamily="18" charset="0"/>
                          <a:cs typeface="Times New Roman" panose="02020603050405020304" pitchFamily="18" charset="0"/>
                        </a:rPr>
                        <a:t>y kéo l</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n ngàn t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mưa như trú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Chang- </a:t>
                      </a:r>
                      <a:r>
                        <a:rPr lang="en-US" sz="2400" dirty="0" err="1">
                          <a:effectLst/>
                          <a:latin typeface="Times New Roman" panose="02020603050405020304" pitchFamily="18" charset="0"/>
                          <a:cs typeface="Times New Roman" panose="02020603050405020304" pitchFamily="18" charset="0"/>
                        </a:rPr>
                        <a:t>ngà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3"/>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4.</a:t>
                      </a:r>
                      <a:r>
                        <a:rPr lang="vi-VN" sz="2400" dirty="0">
                          <a:effectLst/>
                          <a:latin typeface="Times New Roman" panose="02020603050405020304" pitchFamily="18" charset="0"/>
                          <a:cs typeface="Times New Roman" panose="02020603050405020304" pitchFamily="18" charset="0"/>
                        </a:rPr>
                        <a:t>Đ</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m tháng Năm chưa nằm đã sáng</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Ngày tháng Mười chưa cười đã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2 câu; mỗi câu 7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Năm</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nằm</a:t>
                      </a:r>
                      <a:endParaRPr lang="en-US" sz="2400" dirty="0">
                        <a:effectLst/>
                        <a:latin typeface="Times New Roman" panose="02020603050405020304" pitchFamily="18" charset="0"/>
                        <a:cs typeface="Times New Roman" panose="02020603050405020304" pitchFamily="18" charset="0"/>
                      </a:endParaRPr>
                    </a:p>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Mười</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cườ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4"/>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5.</a:t>
                      </a:r>
                      <a:r>
                        <a:rPr lang="vi-VN" sz="2400" dirty="0">
                          <a:effectLst/>
                          <a:latin typeface="Times New Roman" panose="02020603050405020304" pitchFamily="18" charset="0"/>
                          <a:cs typeface="Times New Roman" panose="02020603050405020304" pitchFamily="18" charset="0"/>
                        </a:rPr>
                        <a:t>Nắng chóng trưa, mưa chóng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Tr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5"/>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6.</a:t>
                      </a:r>
                      <a:r>
                        <a:rPr lang="vi-VN" sz="2400" dirty="0">
                          <a:effectLst/>
                          <a:latin typeface="Times New Roman" panose="02020603050405020304" pitchFamily="18" charset="0"/>
                          <a:cs typeface="Times New Roman" panose="02020603050405020304" pitchFamily="18" charset="0"/>
                        </a:rPr>
                        <a:t>Nhất nước, n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phân, tam cần</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t</a:t>
                      </a:r>
                      <a:r>
                        <a:rPr lang="en-US" sz="2400" dirty="0">
                          <a:effectLst/>
                          <a:latin typeface="Times New Roman" panose="02020603050405020304" pitchFamily="18" charset="0"/>
                          <a:cs typeface="Times New Roman" panose="02020603050405020304" pitchFamily="18" charset="0"/>
                        </a:rPr>
                        <a:t>ứ</a:t>
                      </a:r>
                      <a:r>
                        <a:rPr lang="vi-VN" sz="2400" dirty="0">
                          <a:effectLst/>
                          <a:latin typeface="Times New Roman" panose="02020603050405020304" pitchFamily="18" charset="0"/>
                          <a:cs typeface="Times New Roman" panose="02020603050405020304" pitchFamily="18" charset="0"/>
                        </a:rPr>
                        <a:t> giố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8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ầ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6"/>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7.</a:t>
                      </a:r>
                      <a:r>
                        <a:rPr lang="vi-VN" sz="2400" dirty="0">
                          <a:effectLst/>
                          <a:latin typeface="Times New Roman" panose="02020603050405020304" pitchFamily="18" charset="0"/>
                          <a:cs typeface="Times New Roman" panose="02020603050405020304" pitchFamily="18" charset="0"/>
                        </a:rPr>
                        <a:t>Nắng tốt dưa</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mưa t</a:t>
                      </a:r>
                      <a:r>
                        <a:rPr lang="en-US" sz="2400" dirty="0">
                          <a:effectLst/>
                          <a:latin typeface="Times New Roman" panose="02020603050405020304" pitchFamily="18" charset="0"/>
                          <a:cs typeface="Times New Roman" panose="02020603050405020304" pitchFamily="18" charset="0"/>
                        </a:rPr>
                        <a:t>ố</a:t>
                      </a:r>
                      <a:r>
                        <a:rPr lang="vi-VN" sz="2400" dirty="0">
                          <a:effectLst/>
                          <a:latin typeface="Times New Roman" panose="02020603050405020304" pitchFamily="18" charset="0"/>
                          <a:cs typeface="Times New Roman" panose="02020603050405020304" pitchFamily="18" charset="0"/>
                        </a:rPr>
                        <a:t>t lú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D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800484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a:extLst>
              <a:ext uri="{FF2B5EF4-FFF2-40B4-BE49-F238E27FC236}">
                <a16:creationId xmlns:a16="http://schemas.microsoft.com/office/drawing/2014/main" id="{C038E2AA-212F-CC9A-7A34-3007E04B5CA3}"/>
              </a:ext>
            </a:extLst>
          </p:cNvPr>
          <p:cNvGraphicFramePr>
            <a:graphicFrameLocks/>
          </p:cNvGraphicFramePr>
          <p:nvPr>
            <p:extLst>
              <p:ext uri="{D42A27DB-BD31-4B8C-83A1-F6EECF244321}">
                <p14:modId xmlns:p14="http://schemas.microsoft.com/office/powerpoint/2010/main" val="1336612871"/>
              </p:ext>
            </p:extLst>
          </p:nvPr>
        </p:nvGraphicFramePr>
        <p:xfrm>
          <a:off x="269876" y="225426"/>
          <a:ext cx="11480804" cy="6464555"/>
        </p:xfrm>
        <a:graphic>
          <a:graphicData uri="http://schemas.openxmlformats.org/drawingml/2006/table">
            <a:tbl>
              <a:tblPr firstRow="1" firstCol="1" bandRow="1">
                <a:tableStyleId>{5940675A-B579-460E-94D1-54222C63F5DA}</a:tableStyleId>
              </a:tblPr>
              <a:tblGrid>
                <a:gridCol w="4259262">
                  <a:extLst>
                    <a:ext uri="{9D8B030D-6E8A-4147-A177-3AD203B41FA5}">
                      <a16:colId xmlns:a16="http://schemas.microsoft.com/office/drawing/2014/main" val="20000"/>
                    </a:ext>
                  </a:extLst>
                </a:gridCol>
                <a:gridCol w="1871663">
                  <a:extLst>
                    <a:ext uri="{9D8B030D-6E8A-4147-A177-3AD203B41FA5}">
                      <a16:colId xmlns:a16="http://schemas.microsoft.com/office/drawing/2014/main" val="20001"/>
                    </a:ext>
                  </a:extLst>
                </a:gridCol>
                <a:gridCol w="2000251">
                  <a:extLst>
                    <a:ext uri="{9D8B030D-6E8A-4147-A177-3AD203B41FA5}">
                      <a16:colId xmlns:a16="http://schemas.microsoft.com/office/drawing/2014/main" val="20002"/>
                    </a:ext>
                  </a:extLst>
                </a:gridCol>
                <a:gridCol w="1257301">
                  <a:extLst>
                    <a:ext uri="{9D8B030D-6E8A-4147-A177-3AD203B41FA5}">
                      <a16:colId xmlns:a16="http://schemas.microsoft.com/office/drawing/2014/main" val="20003"/>
                    </a:ext>
                  </a:extLst>
                </a:gridCol>
                <a:gridCol w="2092327">
                  <a:extLst>
                    <a:ext uri="{9D8B030D-6E8A-4147-A177-3AD203B41FA5}">
                      <a16:colId xmlns:a16="http://schemas.microsoft.com/office/drawing/2014/main" val="20004"/>
                    </a:ext>
                  </a:extLst>
                </a:gridCol>
              </a:tblGrid>
              <a:tr h="452564">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ục</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gữ</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iếng</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Gieo</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vần</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gắt</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hịp</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hận</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xét</a:t>
                      </a:r>
                      <a:r>
                        <a:rPr lang="en-US" sz="2500" b="1" dirty="0">
                          <a:effectLst/>
                          <a:latin typeface="Times New Roman" panose="02020603050405020304" pitchFamily="18" charset="0"/>
                          <a:cs typeface="Times New Roman" panose="02020603050405020304" pitchFamily="18" charset="0"/>
                        </a:rPr>
                        <a:t> </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8534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8.</a:t>
                      </a:r>
                      <a:r>
                        <a:rPr lang="vi-VN" sz="2500" dirty="0">
                          <a:effectLst/>
                          <a:latin typeface="Times New Roman" panose="02020603050405020304" pitchFamily="18" charset="0"/>
                          <a:cs typeface="Times New Roman" panose="02020603050405020304" pitchFamily="18" charset="0"/>
                        </a:rPr>
                        <a:t>Làm </a:t>
                      </a:r>
                      <a:r>
                        <a:rPr lang="en-US" sz="2500" dirty="0" err="1">
                          <a:effectLst/>
                          <a:latin typeface="Times New Roman" panose="02020603050405020304" pitchFamily="18" charset="0"/>
                          <a:cs typeface="Times New Roman" panose="02020603050405020304" pitchFamily="18" charset="0"/>
                        </a:rPr>
                        <a:t>ru</a:t>
                      </a:r>
                      <a:r>
                        <a:rPr lang="vi-VN" sz="2500" dirty="0">
                          <a:effectLst/>
                          <a:latin typeface="Times New Roman" panose="02020603050405020304" pitchFamily="18" charset="0"/>
                          <a:cs typeface="Times New Roman" panose="02020603050405020304" pitchFamily="18" charset="0"/>
                        </a:rPr>
                        <a:t>ộng ba năm không bằng ch</a:t>
                      </a:r>
                      <a:r>
                        <a:rPr lang="en-US" sz="2500" dirty="0">
                          <a:effectLst/>
                          <a:latin typeface="Times New Roman" panose="02020603050405020304" pitchFamily="18" charset="0"/>
                          <a:cs typeface="Times New Roman" panose="02020603050405020304" pitchFamily="18" charset="0"/>
                        </a:rPr>
                        <a:t>ă</a:t>
                      </a:r>
                      <a:r>
                        <a:rPr lang="vi-VN" sz="2500" dirty="0">
                          <a:effectLst/>
                          <a:latin typeface="Times New Roman" panose="02020603050405020304" pitchFamily="18" charset="0"/>
                          <a:cs typeface="Times New Roman" panose="02020603050405020304" pitchFamily="18" charset="0"/>
                        </a:rPr>
                        <a:t>n tằm một l</a:t>
                      </a:r>
                      <a:r>
                        <a:rPr lang="en-US" sz="2500" dirty="0">
                          <a:effectLst/>
                          <a:latin typeface="Times New Roman" panose="02020603050405020304" pitchFamily="18" charset="0"/>
                          <a:cs typeface="Times New Roman" panose="02020603050405020304" pitchFamily="18" charset="0"/>
                        </a:rPr>
                        <a:t>ứ</a:t>
                      </a:r>
                      <a:r>
                        <a:rPr lang="vi-VN" sz="2500" dirty="0">
                          <a:effectLst/>
                          <a:latin typeface="Times New Roman" panose="02020603050405020304" pitchFamily="18" charset="0"/>
                          <a:cs typeface="Times New Roman" panose="02020603050405020304" pitchFamily="18" charset="0"/>
                        </a:rPr>
                        <a:t>a</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10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Năm</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tằm</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2/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rowSpan="8">
                  <a:txBody>
                    <a:bodyPr/>
                    <a:lstStyle/>
                    <a:p>
                      <a:pPr algn="l">
                        <a:lnSpc>
                          <a:spcPct val="100000"/>
                        </a:lnSpc>
                        <a:spcAft>
                          <a:spcPts val="800"/>
                        </a:spcAft>
                      </a:pP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extLst>
                  <a:ext uri="{0D108BD9-81ED-4DB2-BD59-A6C34878D82A}">
                    <a16:rowId xmlns:a16="http://schemas.microsoft.com/office/drawing/2014/main" val="10001"/>
                  </a:ext>
                </a:extLst>
              </a:tr>
              <a:tr h="559435">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9.</a:t>
                      </a:r>
                      <a:r>
                        <a:rPr lang="vi-VN" sz="2500" dirty="0">
                          <a:effectLst/>
                          <a:latin typeface="Times New Roman" panose="02020603050405020304" pitchFamily="18" charset="0"/>
                          <a:cs typeface="Times New Roman" panose="02020603050405020304" pitchFamily="18" charset="0"/>
                        </a:rPr>
                        <a:t>Người sống hơn đ</a:t>
                      </a:r>
                      <a:r>
                        <a:rPr lang="en-US" sz="2500" dirty="0">
                          <a:effectLst/>
                          <a:latin typeface="Times New Roman" panose="02020603050405020304" pitchFamily="18" charset="0"/>
                          <a:cs typeface="Times New Roman" panose="02020603050405020304" pitchFamily="18" charset="0"/>
                        </a:rPr>
                        <a:t>ố</a:t>
                      </a:r>
                      <a:r>
                        <a:rPr lang="vi-VN" sz="2500" dirty="0">
                          <a:effectLst/>
                          <a:latin typeface="Times New Roman" panose="02020603050405020304" pitchFamily="18" charset="0"/>
                          <a:cs typeface="Times New Roman" panose="02020603050405020304" pitchFamily="18" charset="0"/>
                        </a:rPr>
                        <a:t>ng và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5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Sống</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đố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2"/>
                  </a:ext>
                </a:extLst>
              </a:tr>
              <a:tr h="557212">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0.</a:t>
                      </a:r>
                      <a:r>
                        <a:rPr lang="vi-VN" sz="2500" dirty="0">
                          <a:effectLst/>
                          <a:latin typeface="Times New Roman" panose="02020603050405020304" pitchFamily="18" charset="0"/>
                          <a:cs typeface="Times New Roman" panose="02020603050405020304" pitchFamily="18" charset="0"/>
                        </a:rPr>
                        <a:t>Đói cho sạch, rách cho th</a:t>
                      </a:r>
                      <a:r>
                        <a:rPr lang="en-US" sz="2500" dirty="0">
                          <a:effectLst/>
                          <a:latin typeface="Times New Roman" panose="02020603050405020304" pitchFamily="18" charset="0"/>
                          <a:cs typeface="Times New Roman" panose="02020603050405020304" pitchFamily="18" charset="0"/>
                        </a:rPr>
                        <a:t>ơ</a:t>
                      </a:r>
                      <a:r>
                        <a:rPr lang="vi-VN" sz="2500" dirty="0">
                          <a:effectLst/>
                          <a:latin typeface="Times New Roman" panose="02020603050405020304" pitchFamily="18" charset="0"/>
                          <a:cs typeface="Times New Roman" panose="02020603050405020304" pitchFamily="18" charset="0"/>
                        </a:rPr>
                        <a:t>m</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6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Sạch</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rách</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3"/>
                  </a:ext>
                </a:extLst>
              </a:tr>
              <a:tr h="557213">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1.</a:t>
                      </a:r>
                      <a:r>
                        <a:rPr lang="vi-VN" sz="2500" dirty="0">
                          <a:effectLst/>
                          <a:latin typeface="Times New Roman" panose="02020603050405020304" pitchFamily="18" charset="0"/>
                          <a:cs typeface="Times New Roman" panose="02020603050405020304" pitchFamily="18" charset="0"/>
                        </a:rPr>
                        <a:t>Không thầy đố m</a:t>
                      </a:r>
                      <a:r>
                        <a:rPr lang="en-US" sz="2500" dirty="0">
                          <a:effectLst/>
                          <a:latin typeface="Times New Roman" panose="02020603050405020304" pitchFamily="18" charset="0"/>
                          <a:cs typeface="Times New Roman" panose="02020603050405020304" pitchFamily="18" charset="0"/>
                        </a:rPr>
                        <a:t>à</a:t>
                      </a:r>
                      <a:r>
                        <a:rPr lang="vi-VN" sz="2500" dirty="0">
                          <a:effectLst/>
                          <a:latin typeface="Times New Roman" panose="02020603050405020304" pitchFamily="18" charset="0"/>
                          <a:cs typeface="Times New Roman" panose="02020603050405020304" pitchFamily="18" charset="0"/>
                        </a:rPr>
                        <a:t>y làm nê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Thầy</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m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4"/>
                  </a:ext>
                </a:extLst>
              </a:tr>
              <a:tr h="57150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2.</a:t>
                      </a:r>
                      <a:r>
                        <a:rPr lang="vi-VN" sz="2500" dirty="0">
                          <a:effectLst/>
                          <a:latin typeface="Times New Roman" panose="02020603050405020304" pitchFamily="18" charset="0"/>
                          <a:cs typeface="Times New Roman" panose="02020603050405020304" pitchFamily="18" charset="0"/>
                        </a:rPr>
                        <a:t>Học thầy ch</a:t>
                      </a:r>
                      <a:r>
                        <a:rPr lang="en-US" sz="2500" dirty="0" err="1">
                          <a:effectLst/>
                          <a:latin typeface="Times New Roman" panose="02020603050405020304" pitchFamily="18" charset="0"/>
                          <a:cs typeface="Times New Roman" panose="02020603050405020304" pitchFamily="18" charset="0"/>
                        </a:rPr>
                        <a:t>ẳng</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r>
                        <a:rPr lang="vi-VN" sz="2500" dirty="0">
                          <a:effectLst/>
                          <a:latin typeface="Times New Roman" panose="02020603050405020304" pitchFamily="18" charset="0"/>
                          <a:cs typeface="Times New Roman" panose="02020603050405020304" pitchFamily="18" charset="0"/>
                        </a:rPr>
                        <a:t>học bạ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Thầy</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5"/>
                  </a:ext>
                </a:extLst>
              </a:tr>
              <a:tr h="906591">
                <a:tc>
                  <a:txBody>
                    <a:bodyPr/>
                    <a:lstStyle/>
                    <a:p>
                      <a:pPr algn="l">
                        <a:lnSpc>
                          <a:spcPct val="100000"/>
                        </a:lnSpc>
                        <a:spcAft>
                          <a:spcPts val="800"/>
                        </a:spcAft>
                      </a:pPr>
                      <a:r>
                        <a:rPr lang="en-US" sz="2500" u="none" dirty="0">
                          <a:effectLst/>
                          <a:latin typeface="Times New Roman" panose="02020603050405020304" pitchFamily="18" charset="0"/>
                          <a:cs typeface="Times New Roman" panose="02020603050405020304" pitchFamily="18" charset="0"/>
                        </a:rPr>
                        <a:t>13. </a:t>
                      </a:r>
                      <a:r>
                        <a:rPr lang="en-US" sz="2500" u="none" dirty="0" err="1">
                          <a:effectLst/>
                          <a:latin typeface="Times New Roman" panose="02020603050405020304" pitchFamily="18" charset="0"/>
                          <a:cs typeface="Times New Roman" panose="02020603050405020304" pitchFamily="18" charset="0"/>
                        </a:rPr>
                        <a:t>Muốn</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lành</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gh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chớ</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ọc</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ỏi</a:t>
                      </a:r>
                      <a:r>
                        <a:rPr lang="en-US" sz="2500" u="none" dirty="0">
                          <a:effectLst/>
                          <a:latin typeface="Times New Roman" panose="02020603050405020304" pitchFamily="18" charset="0"/>
                          <a:cs typeface="Times New Roman" panose="02020603050405020304" pitchFamily="18" charset="0"/>
                        </a:rPr>
                        <a:t> </a:t>
                      </a:r>
                      <a:endParaRPr lang="en-US" sz="2500" u="none"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7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Nghề</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nề</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6"/>
                  </a:ext>
                </a:extLst>
              </a:tr>
              <a:tr h="452564">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4.</a:t>
                      </a:r>
                      <a:r>
                        <a:rPr lang="vi-VN" sz="2500" dirty="0">
                          <a:effectLst/>
                          <a:latin typeface="Times New Roman" panose="02020603050405020304" pitchFamily="18" charset="0"/>
                          <a:cs typeface="Times New Roman" panose="02020603050405020304" pitchFamily="18" charset="0"/>
                        </a:rPr>
                        <a:t>Ăn quả nhớ k</a:t>
                      </a:r>
                      <a:r>
                        <a:rPr lang="en-US" sz="2500" dirty="0">
                          <a:effectLst/>
                          <a:latin typeface="Times New Roman" panose="02020603050405020304" pitchFamily="18" charset="0"/>
                          <a:cs typeface="Times New Roman" panose="02020603050405020304" pitchFamily="18" charset="0"/>
                        </a:rPr>
                        <a:t>ẻ</a:t>
                      </a:r>
                      <a:r>
                        <a:rPr lang="vi-VN" sz="2500" dirty="0">
                          <a:effectLst/>
                          <a:latin typeface="Times New Roman" panose="02020603050405020304" pitchFamily="18" charset="0"/>
                          <a:cs typeface="Times New Roman" panose="02020603050405020304" pitchFamily="18" charset="0"/>
                        </a:rPr>
                        <a:t> trồng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7"/>
                  </a:ext>
                </a:extLst>
              </a:tr>
              <a:tr h="11175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5.</a:t>
                      </a:r>
                      <a:r>
                        <a:rPr lang="vi-VN" sz="2500" dirty="0">
                          <a:effectLst/>
                          <a:latin typeface="Times New Roman" panose="02020603050405020304" pitchFamily="18" charset="0"/>
                          <a:cs typeface="Times New Roman" panose="02020603050405020304" pitchFamily="18" charset="0"/>
                        </a:rPr>
                        <a:t>Một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làm chẳng nên non </a:t>
                      </a:r>
                      <a:endParaRPr lang="en-US" sz="25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500" dirty="0">
                          <a:effectLst/>
                          <a:latin typeface="Times New Roman" panose="02020603050405020304" pitchFamily="18" charset="0"/>
                          <a:cs typeface="Times New Roman" panose="02020603050405020304" pitchFamily="18" charset="0"/>
                        </a:rPr>
                        <a:t>Ba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chụm lại n</a:t>
                      </a:r>
                      <a:r>
                        <a:rPr lang="en-US" sz="2500" dirty="0">
                          <a:effectLst/>
                          <a:latin typeface="Times New Roman" panose="02020603050405020304" pitchFamily="18" charset="0"/>
                          <a:cs typeface="Times New Roman" panose="02020603050405020304" pitchFamily="18" charset="0"/>
                        </a:rPr>
                        <a:t>ê</a:t>
                      </a:r>
                      <a:r>
                        <a:rPr lang="vi-VN" sz="2500" dirty="0">
                          <a:effectLst/>
                          <a:latin typeface="Times New Roman" panose="02020603050405020304" pitchFamily="18" charset="0"/>
                          <a:cs typeface="Times New Roman" panose="02020603050405020304" pitchFamily="18" charset="0"/>
                        </a:rPr>
                        <a:t>n hòn núi cao</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2 câu lục bát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Non - </a:t>
                      </a:r>
                      <a:r>
                        <a:rPr lang="en-US" sz="2500" dirty="0" err="1">
                          <a:effectLst/>
                          <a:latin typeface="Times New Roman" panose="02020603050405020304" pitchFamily="18" charset="0"/>
                          <a:cs typeface="Times New Roman" panose="02020603050405020304" pitchFamily="18" charset="0"/>
                        </a:rPr>
                        <a:t>hò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0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8"/>
                  </a:ext>
                </a:extLst>
              </a:tr>
            </a:tbl>
          </a:graphicData>
        </a:graphic>
      </p:graphicFrame>
      <p:sp>
        <p:nvSpPr>
          <p:cNvPr id="4" name="TextBox 3">
            <a:extLst>
              <a:ext uri="{FF2B5EF4-FFF2-40B4-BE49-F238E27FC236}">
                <a16:creationId xmlns:a16="http://schemas.microsoft.com/office/drawing/2014/main" id="{949C5128-6324-EDD9-C844-A74EE9708AB1}"/>
              </a:ext>
            </a:extLst>
          </p:cNvPr>
          <p:cNvSpPr txBox="1">
            <a:spLocks noChangeArrowheads="1"/>
          </p:cNvSpPr>
          <p:nvPr/>
        </p:nvSpPr>
        <p:spPr bwMode="auto">
          <a:xfrm>
            <a:off x="9658350" y="1019176"/>
            <a:ext cx="1968501" cy="653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0" fontAlgn="base" hangingPunct="0">
              <a:spcBef>
                <a:spcPct val="0"/>
              </a:spcBef>
              <a:spcAft>
                <a:spcPts val="1067"/>
              </a:spcAft>
            </a:pPr>
            <a:r>
              <a:rPr lang="en-US" alt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ung lượng ngắn (1 đến hai câu)</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u trúc cân đối nhịp nhàng.</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eo vần (vần lưng/ vần chân; vần liền/ vần cách)</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ễ nhớ, dễ thuộc</a:t>
            </a:r>
          </a:p>
          <a:p>
            <a:pPr algn="just" eaLnBrk="0" fontAlgn="base" hangingPunct="0">
              <a:lnSpc>
                <a:spcPct val="150000"/>
              </a:lnSpc>
              <a:spcBef>
                <a:spcPct val="0"/>
              </a:spcBef>
              <a:spcAft>
                <a:spcPts val="1067"/>
              </a:spcAft>
            </a:pPr>
            <a:endParaRPr lang="en-US" altLang="en-US" sz="2800" dirty="0">
              <a:solidFill>
                <a:srgbClr val="FF0000"/>
              </a:solidFill>
              <a:latin typeface="Time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866771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552001" y="688731"/>
            <a:ext cx="8453438" cy="1384995"/>
          </a:xfrm>
          <a:prstGeom prst="rect">
            <a:avLst/>
          </a:prstGeom>
        </p:spPr>
        <p:txBody>
          <a:bodyPr wrap="square">
            <a:spAutoFit/>
          </a:bodyPr>
          <a:lstStyle/>
          <a:p>
            <a:pPr algn="r"/>
            <a:r>
              <a:rPr lang="vi-VN" sz="2800" dirty="0">
                <a:solidFill>
                  <a:srgbClr val="FF0000"/>
                </a:solidFill>
                <a:latin typeface="Times New Roman" panose="02020603050405020304" pitchFamily="18" charset="0"/>
              </a:rPr>
              <a:t>Câu tục ngữ nào trong bài này có hình thức của một thể thơ quen thuộc, được dùng trong ca dao của người Việt? Nêu thêm câu tục ngữ có hình thức tương tự.</a:t>
            </a:r>
            <a:endParaRPr lang="en-US" sz="2800" dirty="0">
              <a:solidFill>
                <a:srgbClr val="FF0000"/>
              </a:solidFill>
            </a:endParaRPr>
          </a:p>
        </p:txBody>
      </p:sp>
      <p:sp>
        <p:nvSpPr>
          <p:cNvPr id="9" name="Rectangle 8"/>
          <p:cNvSpPr/>
          <p:nvPr/>
        </p:nvSpPr>
        <p:spPr>
          <a:xfrm>
            <a:off x="2443799" y="2246971"/>
            <a:ext cx="5533256" cy="1384995"/>
          </a:xfrm>
          <a:prstGeom prst="rect">
            <a:avLst/>
          </a:prstGeom>
        </p:spPr>
        <p:txBody>
          <a:bodyPr wrap="square">
            <a:spAutoFit/>
          </a:bodyPr>
          <a:lstStyle/>
          <a:p>
            <a:pPr algn="ctr">
              <a:lnSpc>
                <a:spcPct val="150000"/>
              </a:lnSpc>
            </a:pPr>
            <a:r>
              <a:rPr lang="vi-VN" sz="2800" dirty="0">
                <a:latin typeface="Times New Roman" panose="02020603050405020304" pitchFamily="18" charset="0"/>
              </a:rPr>
              <a:t>Một cây làm chẳng nên non</a:t>
            </a:r>
          </a:p>
          <a:p>
            <a:pPr algn="ctr">
              <a:lnSpc>
                <a:spcPct val="150000"/>
              </a:lnSpc>
            </a:pPr>
            <a:r>
              <a:rPr lang="vi-VN" sz="2800" dirty="0">
                <a:latin typeface="Times New Roman" panose="02020603050405020304" pitchFamily="18" charset="0"/>
              </a:rPr>
              <a:t>Ba cây chụm lại nên hòn núi cao</a:t>
            </a:r>
          </a:p>
        </p:txBody>
      </p:sp>
      <p:sp>
        <p:nvSpPr>
          <p:cNvPr id="2" name="Rectangle 1"/>
          <p:cNvSpPr/>
          <p:nvPr/>
        </p:nvSpPr>
        <p:spPr>
          <a:xfrm>
            <a:off x="7883686" y="2523969"/>
            <a:ext cx="2707183" cy="830997"/>
          </a:xfrm>
          <a:prstGeom prst="rect">
            <a:avLst/>
          </a:prstGeom>
        </p:spPr>
        <p:txBody>
          <a:bodyPr wrap="square">
            <a:spAutoFit/>
          </a:bodyPr>
          <a:lstStyle/>
          <a:p>
            <a:pPr>
              <a:lnSpc>
                <a:spcPct val="150000"/>
              </a:lnSpc>
            </a:pPr>
            <a:r>
              <a:rPr lang="vi-VN" sz="3200" b="1" dirty="0">
                <a:solidFill>
                  <a:srgbClr val="FF0000"/>
                </a:solidFill>
                <a:latin typeface="Times New Roman" panose="02020603050405020304" pitchFamily="18" charset="0"/>
                <a:sym typeface="Wingdings" panose="05000000000000000000" pitchFamily="2" charset="2"/>
              </a:rPr>
              <a:t> lục bát</a:t>
            </a:r>
            <a:endParaRPr lang="vi-VN" sz="3200" b="1" dirty="0">
              <a:solidFill>
                <a:srgbClr val="FF0000"/>
              </a:solidFill>
              <a:latin typeface="Times New Roman" panose="02020603050405020304" pitchFamily="18" charset="0"/>
            </a:endParaRPr>
          </a:p>
        </p:txBody>
      </p:sp>
      <p:sp>
        <p:nvSpPr>
          <p:cNvPr id="12" name="Rectangle 11"/>
          <p:cNvSpPr/>
          <p:nvPr/>
        </p:nvSpPr>
        <p:spPr>
          <a:xfrm>
            <a:off x="3847309" y="3896079"/>
            <a:ext cx="7176984" cy="1384995"/>
          </a:xfrm>
          <a:prstGeom prst="rect">
            <a:avLst/>
          </a:prstGeom>
          <a:solidFill>
            <a:srgbClr val="ECF1AD"/>
          </a:solidFill>
        </p:spPr>
        <p:txBody>
          <a:bodyPr wrap="square">
            <a:spAutoFit/>
          </a:bodyPr>
          <a:lstStyle/>
          <a:p>
            <a:pPr algn="ctr">
              <a:lnSpc>
                <a:spcPct val="150000"/>
              </a:lnSpc>
            </a:pPr>
            <a:r>
              <a:rPr lang="vi-VN" sz="2800" dirty="0">
                <a:latin typeface="Times New Roman" panose="02020603050405020304" pitchFamily="18" charset="0"/>
              </a:rPr>
              <a:t>Cười người chớ vội cười lâu</a:t>
            </a:r>
          </a:p>
          <a:p>
            <a:pPr algn="ctr">
              <a:lnSpc>
                <a:spcPct val="150000"/>
              </a:lnSpc>
            </a:pPr>
            <a:r>
              <a:rPr lang="vi-VN" sz="2800" dirty="0">
                <a:latin typeface="Times New Roman" panose="02020603050405020304" pitchFamily="18" charset="0"/>
              </a:rPr>
              <a:t>Cười người hôm trước, hôm sau người cười</a:t>
            </a:r>
          </a:p>
        </p:txBody>
      </p:sp>
    </p:spTree>
    <p:extLst>
      <p:ext uri="{BB962C8B-B14F-4D97-AF65-F5344CB8AC3E}">
        <p14:creationId xmlns:p14="http://schemas.microsoft.com/office/powerpoint/2010/main" val="128206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2"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KHÁM PHÁ VĂN BẢN</a:t>
              </a:r>
            </a:p>
          </p:txBody>
        </p:sp>
      </p:grpSp>
      <p:grpSp>
        <p:nvGrpSpPr>
          <p:cNvPr id="7" name="Group 6"/>
          <p:cNvGrpSpPr/>
          <p:nvPr/>
        </p:nvGrpSpPr>
        <p:grpSpPr>
          <a:xfrm>
            <a:off x="286576" y="664749"/>
            <a:ext cx="7085774" cy="496647"/>
            <a:chOff x="644526" y="2766774"/>
            <a:chExt cx="14173392" cy="993289"/>
          </a:xfrm>
        </p:grpSpPr>
        <p:sp>
          <p:nvSpPr>
            <p:cNvPr id="8" name="TextBox 7"/>
            <p:cNvSpPr txBox="1"/>
            <p:nvPr/>
          </p:nvSpPr>
          <p:spPr>
            <a:xfrm>
              <a:off x="1906586" y="2766774"/>
              <a:ext cx="12911332" cy="923326"/>
            </a:xfrm>
            <a:prstGeom prst="rect">
              <a:avLst/>
            </a:prstGeom>
            <a:noFill/>
          </p:spPr>
          <p:txBody>
            <a:bodyPr wrap="square" rtlCol="0">
              <a:spAutoFit/>
            </a:bodyPr>
            <a:lstStyle/>
            <a:p>
              <a:pPr defTabSz="1076536"/>
              <a:r>
                <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ội dung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ủa</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â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ụ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ữ</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vi-VN"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12" name="Picture 11"/>
          <p:cNvPicPr>
            <a:picLocks noChangeAspect="1"/>
          </p:cNvPicPr>
          <p:nvPr/>
        </p:nvPicPr>
        <p:blipFill>
          <a:blip r:embed="rId3"/>
          <a:stretch>
            <a:fillRect/>
          </a:stretch>
        </p:blipFill>
        <p:spPr>
          <a:xfrm>
            <a:off x="353635" y="1188659"/>
            <a:ext cx="9699577" cy="1828959"/>
          </a:xfrm>
          <a:prstGeom prst="rect">
            <a:avLst/>
          </a:prstGeom>
        </p:spPr>
      </p:pic>
      <p:sp>
        <p:nvSpPr>
          <p:cNvPr id="17" name="Rectangle 16"/>
          <p:cNvSpPr/>
          <p:nvPr/>
        </p:nvSpPr>
        <p:spPr>
          <a:xfrm>
            <a:off x="824996" y="3017618"/>
            <a:ext cx="5816649" cy="3323987"/>
          </a:xfrm>
          <a:prstGeom prst="rect">
            <a:avLst/>
          </a:prstGeom>
          <a:solidFill>
            <a:srgbClr val="ECF1AD"/>
          </a:solidFill>
        </p:spPr>
        <p:txBody>
          <a:bodyPr wrap="square">
            <a:spAutoFit/>
          </a:bodyPr>
          <a:lstStyle/>
          <a:p>
            <a:pPr algn="just">
              <a:lnSpc>
                <a:spcPct val="150000"/>
              </a:lnSpc>
            </a:pPr>
            <a:r>
              <a:rPr lang="vi-VN" sz="2800" dirty="0">
                <a:latin typeface="Times New Roman" panose="02020603050405020304" pitchFamily="18" charset="0"/>
              </a:rPr>
              <a:t>- GV đọc lần lượt các câu tục ngữ</a:t>
            </a:r>
          </a:p>
          <a:p>
            <a:pPr algn="just">
              <a:lnSpc>
                <a:spcPct val="150000"/>
              </a:lnSpc>
            </a:pPr>
            <a:r>
              <a:rPr lang="vi-VN" sz="2800" dirty="0">
                <a:latin typeface="Times New Roman" panose="02020603050405020304" pitchFamily="18" charset="0"/>
              </a:rPr>
              <a:t>- HS trình bày ý hiểu của em về câu tục ngữ đó trong 1 phút </a:t>
            </a:r>
          </a:p>
          <a:p>
            <a:pPr algn="just">
              <a:lnSpc>
                <a:spcPct val="150000"/>
              </a:lnSpc>
            </a:pPr>
            <a:r>
              <a:rPr lang="en-US" sz="2800" dirty="0">
                <a:latin typeface="Times New Roman" panose="02020603050405020304" pitchFamily="18" charset="0"/>
              </a:rPr>
              <a:t>(</a:t>
            </a:r>
            <a:r>
              <a:rPr lang="vi-VN" sz="2800" dirty="0">
                <a:latin typeface="Times New Roman" panose="02020603050405020304" pitchFamily="18" charset="0"/>
              </a:rPr>
              <a:t>Gợi ý </a:t>
            </a:r>
            <a:r>
              <a:rPr lang="en-US" sz="2800" dirty="0" err="1">
                <a:latin typeface="Times New Roman" panose="02020603050405020304" pitchFamily="18" charset="0"/>
              </a:rPr>
              <a:t>mô</a:t>
            </a:r>
            <a:r>
              <a:rPr lang="en-US" sz="2800" dirty="0">
                <a:latin typeface="Times New Roman" panose="02020603050405020304" pitchFamily="18" charset="0"/>
              </a:rPr>
              <a:t> </a:t>
            </a:r>
            <a:r>
              <a:rPr lang="en-US" sz="2800" dirty="0" err="1">
                <a:latin typeface="Times New Roman" panose="02020603050405020304" pitchFamily="18" charset="0"/>
              </a:rPr>
              <a:t>hình</a:t>
            </a:r>
            <a:r>
              <a:rPr lang="en-US" sz="2800" dirty="0">
                <a:latin typeface="Times New Roman" panose="02020603050405020304" pitchFamily="18" charset="0"/>
              </a:rPr>
              <a:t> </a:t>
            </a:r>
            <a:r>
              <a:rPr lang="en-US" sz="2800" dirty="0" err="1">
                <a:latin typeface="Times New Roman" panose="02020603050405020304" pitchFamily="18" charset="0"/>
              </a:rPr>
              <a:t>phân</a:t>
            </a:r>
            <a:r>
              <a:rPr lang="en-US" sz="2800" dirty="0">
                <a:latin typeface="Times New Roman" panose="02020603050405020304" pitchFamily="18" charset="0"/>
              </a:rPr>
              <a:t> </a:t>
            </a:r>
            <a:r>
              <a:rPr lang="en-US" sz="2800" dirty="0" err="1">
                <a:latin typeface="Times New Roman" panose="02020603050405020304" pitchFamily="18" charset="0"/>
              </a:rPr>
              <a:t>tích</a:t>
            </a:r>
            <a:r>
              <a:rPr lang="en-US" sz="2800" dirty="0">
                <a:latin typeface="Times New Roman" panose="02020603050405020304" pitchFamily="18" charset="0"/>
              </a:rPr>
              <a:t> </a:t>
            </a:r>
            <a:r>
              <a:rPr lang="en-US" sz="2800" dirty="0" err="1">
                <a:latin typeface="Times New Roman" panose="02020603050405020304" pitchFamily="18" charset="0"/>
              </a:rPr>
              <a:t>tục</a:t>
            </a:r>
            <a:r>
              <a:rPr lang="en-US" sz="2800" dirty="0">
                <a:latin typeface="Times New Roman" panose="02020603050405020304" pitchFamily="18" charset="0"/>
              </a:rPr>
              <a:t> </a:t>
            </a:r>
            <a:r>
              <a:rPr lang="en-US" sz="2800" dirty="0" err="1">
                <a:latin typeface="Times New Roman" panose="02020603050405020304" pitchFamily="18" charset="0"/>
              </a:rPr>
              <a:t>ngữ</a:t>
            </a:r>
            <a:r>
              <a:rPr lang="en-US" sz="2800" dirty="0">
                <a:latin typeface="Times New Roman" panose="02020603050405020304" pitchFamily="18" charset="0"/>
              </a:rPr>
              <a:t>)</a:t>
            </a:r>
          </a:p>
          <a:p>
            <a:pPr algn="just">
              <a:lnSpc>
                <a:spcPct val="150000"/>
              </a:lnSpc>
            </a:pPr>
            <a:endParaRPr lang="en-US" sz="2800" dirty="0">
              <a:latin typeface="Times New Roman" panose="02020603050405020304" pitchFamily="18" charset="0"/>
            </a:endParaRPr>
          </a:p>
        </p:txBody>
      </p:sp>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9867" b="100000" l="11667" r="90000">
                        <a14:foregroundMark x1="79833" y1="26945" x2="77833" y2="30930"/>
                        <a14:foregroundMark x1="86167" y1="43454" x2="82833" y2="46300"/>
                        <a14:foregroundMark x1="70667" y1="42884" x2="70667" y2="42884"/>
                        <a14:foregroundMark x1="72833" y1="50854" x2="72833" y2="50854"/>
                      </a14:backgroundRemoval>
                    </a14:imgEffect>
                  </a14:imgLayer>
                </a14:imgProps>
              </a:ext>
            </a:extLst>
          </a:blip>
          <a:stretch>
            <a:fillRect/>
          </a:stretch>
        </p:blipFill>
        <p:spPr>
          <a:xfrm>
            <a:off x="9581852" y="356669"/>
            <a:ext cx="2491086" cy="2188004"/>
          </a:xfrm>
          <a:prstGeom prst="rect">
            <a:avLst/>
          </a:prstGeom>
        </p:spPr>
      </p:pic>
      <p:sp>
        <p:nvSpPr>
          <p:cNvPr id="24" name="Rectangle 23"/>
          <p:cNvSpPr/>
          <p:nvPr/>
        </p:nvSpPr>
        <p:spPr>
          <a:xfrm>
            <a:off x="6949572" y="3017617"/>
            <a:ext cx="4478260" cy="3323987"/>
          </a:xfrm>
          <a:prstGeom prst="rect">
            <a:avLst/>
          </a:prstGeom>
          <a:solidFill>
            <a:srgbClr val="ECF1AD"/>
          </a:solidFill>
        </p:spPr>
        <p:txBody>
          <a:bodyPr wrap="square">
            <a:spAutoFit/>
          </a:bodyPr>
          <a:lstStyle/>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p:txBody>
      </p:sp>
      <p:grpSp>
        <p:nvGrpSpPr>
          <p:cNvPr id="25" name="Google Shape;560;p13"/>
          <p:cNvGrpSpPr/>
          <p:nvPr/>
        </p:nvGrpSpPr>
        <p:grpSpPr>
          <a:xfrm>
            <a:off x="7113006" y="3219748"/>
            <a:ext cx="4202694" cy="2923878"/>
            <a:chOff x="3687465" y="469769"/>
            <a:chExt cx="3069416" cy="3594801"/>
          </a:xfrm>
        </p:grpSpPr>
        <p:sp>
          <p:nvSpPr>
            <p:cNvPr id="27" name="Google Shape;562;p13"/>
            <p:cNvSpPr/>
            <p:nvPr/>
          </p:nvSpPr>
          <p:spPr>
            <a:xfrm>
              <a:off x="3687465" y="469769"/>
              <a:ext cx="3069416" cy="1106092"/>
            </a:xfrm>
            <a:prstGeom prst="roundRect">
              <a:avLst>
                <a:gd name="adj" fmla="val 16667"/>
              </a:avLst>
            </a:prstGeom>
            <a:solidFill>
              <a:schemeClr val="accent3">
                <a:lumMod val="60000"/>
                <a:lumOff val="40000"/>
                <a:alpha val="89411"/>
              </a:scheme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8" name="Google Shape;563;p13"/>
            <p:cNvSpPr txBox="1"/>
            <p:nvPr/>
          </p:nvSpPr>
          <p:spPr>
            <a:xfrm>
              <a:off x="3741460" y="523764"/>
              <a:ext cx="2961426"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ội</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dung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29" name="Google Shape;564;p13"/>
            <p:cNvSpPr/>
            <p:nvPr/>
          </p:nvSpPr>
          <p:spPr>
            <a:xfrm>
              <a:off x="3703578" y="1714124"/>
              <a:ext cx="3037191" cy="1106092"/>
            </a:xfrm>
            <a:prstGeom prst="roundRect">
              <a:avLst>
                <a:gd name="adj" fmla="val 16667"/>
              </a:avLst>
            </a:prstGeom>
            <a:solidFill>
              <a:srgbClr val="C2B5D8">
                <a:alpha val="89411"/>
              </a:srgbClr>
            </a:solidFill>
            <a:ln w="12700" cap="flat" cmpd="sng">
              <a:solidFill>
                <a:schemeClr val="accent5">
                  <a:lumMod val="20000"/>
                  <a:lumOff val="80000"/>
                </a:schemeClr>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0" name="Google Shape;565;p13"/>
            <p:cNvSpPr txBox="1"/>
            <p:nvPr/>
          </p:nvSpPr>
          <p:spPr>
            <a:xfrm>
              <a:off x="3757573" y="1768119"/>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hệ</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huật</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sử</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dụ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ro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31" name="Google Shape;566;p13"/>
            <p:cNvSpPr/>
            <p:nvPr/>
          </p:nvSpPr>
          <p:spPr>
            <a:xfrm>
              <a:off x="3703578" y="2958478"/>
              <a:ext cx="3037191" cy="1106092"/>
            </a:xfrm>
            <a:prstGeom prst="roundRect">
              <a:avLst>
                <a:gd name="adj" fmla="val 16667"/>
              </a:avLst>
            </a:prstGeom>
            <a:solidFill>
              <a:srgbClr val="7153A0">
                <a:alpha val="89411"/>
              </a:srgb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2" name="Google Shape;567;p13"/>
            <p:cNvSpPr txBox="1"/>
            <p:nvPr/>
          </p:nvSpPr>
          <p:spPr>
            <a:xfrm>
              <a:off x="3757573" y="3012473"/>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Bài</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học</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kinh</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hiệm</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ừ</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câu</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ữ</a:t>
              </a:r>
              <a:endParaRPr sz="2500" kern="0" dirty="0">
                <a:solidFill>
                  <a:schemeClr val="bg1"/>
                </a:solidFill>
                <a:latin typeface="Times New Roman" panose="02020603050405020304" pitchFamily="18" charset="0"/>
                <a:ea typeface="Cambria"/>
                <a:cs typeface="Times New Roman" panose="02020603050405020304" pitchFamily="18" charset="0"/>
                <a:sym typeface="Cambria"/>
              </a:endParaRPr>
            </a:p>
          </p:txBody>
        </p:sp>
      </p:grpSp>
    </p:spTree>
    <p:extLst>
      <p:ext uri="{BB962C8B-B14F-4D97-AF65-F5344CB8AC3E}">
        <p14:creationId xmlns:p14="http://schemas.microsoft.com/office/powerpoint/2010/main" val="215393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16" presetClass="entr" presetSubtype="21"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animEffect transition="in" filter="fade">
                                      <p:cBhvr>
                                        <p:cTn id="31" dur="500"/>
                                        <p:tgtEl>
                                          <p:spTgt spid="24"/>
                                        </p:tgtEl>
                                      </p:cBhvr>
                                    </p:animEffect>
                                  </p:childTnLst>
                                </p:cTn>
                              </p:par>
                              <p:par>
                                <p:cTn id="32" presetID="53" presetClass="entr" presetSubtype="16"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p:cTn id="34" dur="500" fill="hold"/>
                                        <p:tgtEl>
                                          <p:spTgt spid="25"/>
                                        </p:tgtEl>
                                        <p:attrNameLst>
                                          <p:attrName>ppt_w</p:attrName>
                                        </p:attrNameLst>
                                      </p:cBhvr>
                                      <p:tavLst>
                                        <p:tav tm="0">
                                          <p:val>
                                            <p:fltVal val="0"/>
                                          </p:val>
                                        </p:tav>
                                        <p:tav tm="100000">
                                          <p:val>
                                            <p:strVal val="#ppt_w"/>
                                          </p:val>
                                        </p:tav>
                                      </p:tavLst>
                                    </p:anim>
                                    <p:anim calcmode="lin" valueType="num">
                                      <p:cBhvr>
                                        <p:cTn id="35" dur="500" fill="hold"/>
                                        <p:tgtEl>
                                          <p:spTgt spid="25"/>
                                        </p:tgtEl>
                                        <p:attrNameLst>
                                          <p:attrName>ppt_h</p:attrName>
                                        </p:attrNameLst>
                                      </p:cBhvr>
                                      <p:tavLst>
                                        <p:tav tm="0">
                                          <p:val>
                                            <p:fltVal val="0"/>
                                          </p:val>
                                        </p:tav>
                                        <p:tav tm="100000">
                                          <p:val>
                                            <p:strVal val="#ppt_h"/>
                                          </p:val>
                                        </p:tav>
                                      </p:tavLst>
                                    </p:anim>
                                    <p:animEffect transition="in" filter="fade">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19101" y="396120"/>
            <a:ext cx="8723203" cy="1339689"/>
          </a:xfrm>
          <a:prstGeom prst="rect">
            <a:avLst/>
          </a:prstGeom>
        </p:spPr>
      </p:pic>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0" b="100000" l="1333" r="99500">
                        <a14:foregroundMark x1="93750" y1="34154" x2="71833" y2="57776"/>
                        <a14:foregroundMark x1="63917" y1="65551" x2="57000" y2="70079"/>
                      </a14:backgroundRemoval>
                    </a14:imgEffect>
                  </a14:imgLayer>
                </a14:imgProps>
              </a:ext>
            </a:extLst>
          </a:blip>
          <a:stretch>
            <a:fillRect/>
          </a:stretch>
        </p:blipFill>
        <p:spPr>
          <a:xfrm flipH="1">
            <a:off x="8682316" y="-171450"/>
            <a:ext cx="2686176" cy="2121572"/>
          </a:xfrm>
          <a:prstGeom prst="rect">
            <a:avLst/>
          </a:prstGeom>
        </p:spPr>
      </p:pic>
      <p:sp>
        <p:nvSpPr>
          <p:cNvPr id="16" name="Rectangle 15"/>
          <p:cNvSpPr/>
          <p:nvPr/>
        </p:nvSpPr>
        <p:spPr>
          <a:xfrm>
            <a:off x="576263" y="1735809"/>
            <a:ext cx="5081587" cy="2492990"/>
          </a:xfrm>
          <a:prstGeom prst="rect">
            <a:avLst/>
          </a:prstGeom>
        </p:spPr>
        <p:txBody>
          <a:bodyPr wrap="square">
            <a:spAutoFit/>
          </a:bodyPr>
          <a:lstStyle/>
          <a:p>
            <a:pPr algn="just">
              <a:lnSpc>
                <a:spcPct val="150000"/>
              </a:lnSpc>
            </a:pPr>
            <a:r>
              <a:rPr lang="vi-VN" sz="2600" b="1" dirty="0">
                <a:solidFill>
                  <a:srgbClr val="000000"/>
                </a:solidFill>
                <a:latin typeface="+mj-lt"/>
              </a:rPr>
              <a:t>- Nghệ thuật:</a:t>
            </a:r>
          </a:p>
          <a:p>
            <a:pPr algn="just">
              <a:lnSpc>
                <a:spcPct val="150000"/>
              </a:lnSpc>
            </a:pPr>
            <a:r>
              <a:rPr lang="vi-VN" sz="2600" dirty="0">
                <a:solidFill>
                  <a:srgbClr val="000000"/>
                </a:solidFill>
                <a:latin typeface="+mj-lt"/>
              </a:rPr>
              <a:t>+ Hai vế câu đối nhau</a:t>
            </a:r>
          </a:p>
          <a:p>
            <a:pPr algn="just">
              <a:lnSpc>
                <a:spcPct val="150000"/>
              </a:lnSpc>
            </a:pPr>
            <a:r>
              <a:rPr lang="vi-VN" sz="2600" dirty="0">
                <a:solidFill>
                  <a:srgbClr val="000000"/>
                </a:solidFill>
                <a:latin typeface="+mj-lt"/>
              </a:rPr>
              <a:t>+ Kết cấu: nhân – quả</a:t>
            </a:r>
          </a:p>
          <a:p>
            <a:pPr algn="just">
              <a:lnSpc>
                <a:spcPct val="150000"/>
              </a:lnSpc>
            </a:pPr>
            <a:r>
              <a:rPr lang="en-US" sz="2600" b="1" dirty="0">
                <a:solidFill>
                  <a:srgbClr val="000000"/>
                </a:solidFill>
                <a:latin typeface="+mj-lt"/>
                <a:sym typeface="Wingdings" panose="05000000000000000000" pitchFamily="2" charset="2"/>
              </a:rPr>
              <a:t> </a:t>
            </a:r>
            <a:r>
              <a:rPr lang="vi-VN" sz="2600" b="1" dirty="0">
                <a:solidFill>
                  <a:srgbClr val="000000"/>
                </a:solidFill>
                <a:latin typeface="+mj-lt"/>
                <a:sym typeface="Wingdings" panose="05000000000000000000" pitchFamily="2" charset="2"/>
              </a:rPr>
              <a:t>Cách </a:t>
            </a:r>
            <a:r>
              <a:rPr lang="en-US" sz="26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600" b="1" dirty="0">
                <a:solidFill>
                  <a:srgbClr val="000000"/>
                </a:solidFill>
                <a:latin typeface="+mj-lt"/>
                <a:sym typeface="Wingdings" panose="05000000000000000000" pitchFamily="2" charset="2"/>
              </a:rPr>
              <a:t> hiện nghĩa trực tiếp</a:t>
            </a:r>
          </a:p>
        </p:txBody>
      </p:sp>
      <p:cxnSp>
        <p:nvCxnSpPr>
          <p:cNvPr id="19" name="Straight Connector 18"/>
          <p:cNvCxnSpPr/>
          <p:nvPr/>
        </p:nvCxnSpPr>
        <p:spPr>
          <a:xfrm>
            <a:off x="5815012" y="1874309"/>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44042" y="1666559"/>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a:solidFill>
                  <a:srgbClr val="000000"/>
                </a:solidFill>
                <a:latin typeface="Times New Roman" panose="02020603050405020304" pitchFamily="18" charset="0"/>
                <a:cs typeface="Times New Roman" panose="02020603050405020304" pitchFamily="18" charset="0"/>
              </a:rPr>
              <a:t>Nội</a:t>
            </a:r>
            <a:r>
              <a:rPr lang="en-US" sz="2600" b="1" dirty="0">
                <a:solidFill>
                  <a:srgbClr val="000000"/>
                </a:solidFill>
                <a:latin typeface="Times New Roman" panose="02020603050405020304" pitchFamily="18" charset="0"/>
                <a:cs typeface="Times New Roman" panose="02020603050405020304" pitchFamily="18" charset="0"/>
              </a:rPr>
              <a:t> dung</a:t>
            </a:r>
            <a:r>
              <a:rPr lang="vi-VN" sz="2600" b="1" dirty="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ổ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gi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e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m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à</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b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ra</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hiề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ì</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ắp</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ã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a:t>
            </a:r>
            <a:endParaRPr lang="en-US"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3" name="Rectangle 2"/>
          <p:cNvSpPr/>
          <p:nvPr/>
        </p:nvSpPr>
        <p:spPr>
          <a:xfrm>
            <a:off x="704646" y="4914719"/>
            <a:ext cx="10663845"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bão lụt và sắp xếp thời gian một cách hơp lí. </a:t>
            </a:r>
          </a:p>
        </p:txBody>
      </p:sp>
    </p:spTree>
    <p:extLst>
      <p:ext uri="{BB962C8B-B14F-4D97-AF65-F5344CB8AC3E}">
        <p14:creationId xmlns:p14="http://schemas.microsoft.com/office/powerpoint/2010/main" val="323178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05856" y="375823"/>
            <a:ext cx="9388931" cy="4401060"/>
          </a:xfrm>
          <a:prstGeom prst="rect">
            <a:avLst/>
          </a:prstGeom>
          <a:noFill/>
        </p:spPr>
      </p:pic>
      <p:sp>
        <p:nvSpPr>
          <p:cNvPr id="4" name="Rectangle 3"/>
          <p:cNvSpPr/>
          <p:nvPr/>
        </p:nvSpPr>
        <p:spPr>
          <a:xfrm>
            <a:off x="3636083" y="5332121"/>
            <a:ext cx="6096000" cy="1077218"/>
          </a:xfrm>
          <a:prstGeom prst="rect">
            <a:avLst/>
          </a:prstGeom>
        </p:spPr>
        <p:txBody>
          <a:bodyPr>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Đêm tháng năm chưa nằm đã sáng </a:t>
            </a:r>
            <a:br>
              <a:rPr lang="vi-VN" sz="3200" i="1" kern="0" dirty="0">
                <a:solidFill>
                  <a:srgbClr val="000000"/>
                </a:solidFill>
                <a:latin typeface="Times New Roman" panose="02020603050405020304" pitchFamily="18" charset="0"/>
                <a:cs typeface="Times New Roman" panose="02020603050405020304" pitchFamily="18" charset="0"/>
                <a:sym typeface="Arial"/>
              </a:rPr>
            </a:br>
            <a:r>
              <a:rPr lang="vi-VN" sz="3200" i="1" kern="0" dirty="0">
                <a:solidFill>
                  <a:srgbClr val="000000"/>
                </a:solidFill>
                <a:latin typeface="Times New Roman" panose="02020603050405020304" pitchFamily="18" charset="0"/>
                <a:cs typeface="Times New Roman" panose="02020603050405020304" pitchFamily="18" charset="0"/>
                <a:sym typeface="Arial"/>
              </a:rPr>
              <a:t>Ngày tháng mười chưa cười đã tối.</a:t>
            </a:r>
            <a:endParaRPr lang="en-US" sz="3200" kern="0" dirty="0">
              <a:solidFill>
                <a:srgbClr val="000000"/>
              </a:solidFill>
              <a:cs typeface="Arial"/>
              <a:sym typeface="Arial"/>
            </a:endParaRPr>
          </a:p>
        </p:txBody>
      </p:sp>
    </p:spTree>
    <p:extLst>
      <p:ext uri="{BB962C8B-B14F-4D97-AF65-F5344CB8AC3E}">
        <p14:creationId xmlns:p14="http://schemas.microsoft.com/office/powerpoint/2010/main" val="65642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63935" y="0"/>
            <a:ext cx="6663506" cy="2377646"/>
          </a:xfrm>
          <a:prstGeom prst="rect">
            <a:avLst/>
          </a:prstGeom>
        </p:spPr>
      </p:pic>
      <p:pic>
        <p:nvPicPr>
          <p:cNvPr id="2" name="Picture 1"/>
          <p:cNvPicPr>
            <a:picLocks noChangeAspect="1"/>
          </p:cNvPicPr>
          <p:nvPr/>
        </p:nvPicPr>
        <p:blipFill>
          <a:blip r:embed="rId4"/>
          <a:stretch>
            <a:fillRect/>
          </a:stretch>
        </p:blipFill>
        <p:spPr>
          <a:xfrm>
            <a:off x="7240479" y="140887"/>
            <a:ext cx="2125405" cy="2100465"/>
          </a:xfrm>
          <a:prstGeom prst="ellipse">
            <a:avLst/>
          </a:prstGeom>
          <a:ln>
            <a:noFill/>
          </a:ln>
          <a:effectLst>
            <a:softEdge rad="112500"/>
          </a:effectLst>
        </p:spPr>
      </p:pic>
      <p:pic>
        <p:nvPicPr>
          <p:cNvPr id="3" name="Picture 2"/>
          <p:cNvPicPr>
            <a:picLocks noChangeAspect="1"/>
          </p:cNvPicPr>
          <p:nvPr/>
        </p:nvPicPr>
        <p:blipFill>
          <a:blip r:embed="rId5"/>
          <a:stretch>
            <a:fillRect/>
          </a:stretch>
        </p:blipFill>
        <p:spPr>
          <a:xfrm>
            <a:off x="9465897" y="112549"/>
            <a:ext cx="2121266" cy="2128803"/>
          </a:xfrm>
          <a:prstGeom prst="ellipse">
            <a:avLst/>
          </a:prstGeom>
          <a:ln>
            <a:noFill/>
          </a:ln>
          <a:effectLst>
            <a:softEdge rad="112500"/>
          </a:effectLst>
        </p:spPr>
      </p:pic>
      <p:sp>
        <p:nvSpPr>
          <p:cNvPr id="4" name="Rectangle 3"/>
          <p:cNvSpPr/>
          <p:nvPr/>
        </p:nvSpPr>
        <p:spPr>
          <a:xfrm>
            <a:off x="263935" y="2241352"/>
            <a:ext cx="6181725"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Sử dụng thành ngữ «bão táp mưa sa»</a:t>
            </a:r>
          </a:p>
          <a:p>
            <a:pPr algn="just">
              <a:lnSpc>
                <a:spcPct val="150000"/>
              </a:lnSpc>
            </a:pP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h</a:t>
            </a:r>
            <a:r>
              <a:rPr lang="vi-VN"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ĩa</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b="1" dirty="0">
              <a:solidFill>
                <a:srgbClr val="000000"/>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6204251" y="2505707"/>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633281" y="2297957"/>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a:solidFill>
                  <a:srgbClr val="000000"/>
                </a:solidFill>
                <a:latin typeface="Times New Roman" panose="02020603050405020304" pitchFamily="18" charset="0"/>
                <a:cs typeface="Times New Roman" panose="02020603050405020304" pitchFamily="18" charset="0"/>
              </a:rPr>
              <a:t>Nội</a:t>
            </a:r>
            <a:r>
              <a:rPr lang="en-US" sz="2600" b="1" dirty="0">
                <a:solidFill>
                  <a:srgbClr val="000000"/>
                </a:solidFill>
                <a:latin typeface="Times New Roman" panose="02020603050405020304" pitchFamily="18" charset="0"/>
                <a:cs typeface="Times New Roman" panose="02020603050405020304" pitchFamily="18" charset="0"/>
              </a:rPr>
              <a:t> dung</a:t>
            </a:r>
            <a:r>
              <a:rPr lang="vi-VN" sz="2600" b="1" dirty="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buClr>
                <a:srgbClr val="000000"/>
              </a:buClr>
              <a:buSzPts val="2400"/>
              <a:buFont typeface="Arial"/>
              <a:buNone/>
            </a:pPr>
            <a:r>
              <a:rPr lang="vi-VN" sz="2600" dirty="0">
                <a:solidFill>
                  <a:srgbClr val="000000"/>
                </a:solidFill>
                <a:latin typeface="+mj-lt"/>
                <a:cs typeface="Times New Roman" panose="02020603050405020304" pitchFamily="18" charset="0"/>
              </a:rPr>
              <a:t>+ </a:t>
            </a:r>
            <a:r>
              <a:rPr lang="vi-VN" sz="2800" kern="0" dirty="0">
                <a:solidFill>
                  <a:srgbClr val="0C0C0C"/>
                </a:solidFill>
                <a:latin typeface="+mj-lt"/>
                <a:ea typeface="Cambria"/>
                <a:cs typeface="Cambria"/>
                <a:sym typeface="Cambria"/>
              </a:rPr>
              <a:t>Kiến cánh bay ra nhiều, dọn tổ lên chỗ cao báo hiệu sắp có mưa hoặc bão lụt.</a:t>
            </a:r>
            <a:endParaRPr lang="vi-VN" sz="4000" kern="0" dirty="0">
              <a:solidFill>
                <a:srgbClr val="0C0C0C"/>
              </a:solidFill>
              <a:latin typeface="+mj-lt"/>
              <a:ea typeface="Cambria"/>
              <a:cs typeface="Cambria"/>
              <a:sym typeface="Cambria"/>
            </a:endParaRPr>
          </a:p>
        </p:txBody>
      </p:sp>
      <p:sp>
        <p:nvSpPr>
          <p:cNvPr id="8" name="Rectangle 7"/>
          <p:cNvSpPr/>
          <p:nvPr/>
        </p:nvSpPr>
        <p:spPr>
          <a:xfrm>
            <a:off x="376034" y="5343344"/>
            <a:ext cx="11454016" cy="13075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mj-lt"/>
                <a:ea typeface="Cambria"/>
                <a:cs typeface="Cambria"/>
                <a:sym typeface="Cambria"/>
              </a:rPr>
              <a:t>Giúp con người phòng tránh trước hiện tượng bão lụt và sắp xếp thời gian một cách hơp lí. </a:t>
            </a:r>
          </a:p>
        </p:txBody>
      </p:sp>
    </p:spTree>
    <p:extLst>
      <p:ext uri="{BB962C8B-B14F-4D97-AF65-F5344CB8AC3E}">
        <p14:creationId xmlns:p14="http://schemas.microsoft.com/office/powerpoint/2010/main" val="225144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3763" y="206995"/>
            <a:ext cx="8083997" cy="1786283"/>
          </a:xfrm>
          <a:prstGeom prst="rect">
            <a:avLst/>
          </a:prstGeom>
        </p:spPr>
      </p:pic>
      <p:sp>
        <p:nvSpPr>
          <p:cNvPr id="9" name="Rectangle 8"/>
          <p:cNvSpPr/>
          <p:nvPr/>
        </p:nvSpPr>
        <p:spPr>
          <a:xfrm>
            <a:off x="380998" y="1929315"/>
            <a:ext cx="5576889" cy="3246530"/>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a:solidFill>
                  <a:srgbClr val="000000"/>
                </a:solidFill>
                <a:latin typeface="+mj-lt"/>
              </a:rPr>
              <a:t>+ Điệp ngữ: “Mây kéo”</a:t>
            </a:r>
          </a:p>
          <a:p>
            <a:pPr algn="just">
              <a:lnSpc>
                <a:spcPct val="150000"/>
              </a:lnSpc>
            </a:pPr>
            <a:r>
              <a:rPr lang="vi-VN" sz="2800" dirty="0">
                <a:solidFill>
                  <a:srgbClr val="000000"/>
                </a:solidFill>
                <a:latin typeface="+mj-lt"/>
              </a:rPr>
              <a:t>+ Kết cấu: nhân – quả</a:t>
            </a:r>
          </a:p>
          <a:p>
            <a:pPr marL="457200" indent="-457200" algn="just">
              <a:lnSpc>
                <a:spcPct val="150000"/>
              </a:lnSpc>
              <a:buFont typeface="Wingdings" panose="05000000000000000000" pitchFamily="2" charset="2"/>
              <a:buChar char="à"/>
            </a:pPr>
            <a:r>
              <a:rPr lang="vi-VN" sz="2800" b="1" dirty="0">
                <a:solidFill>
                  <a:srgbClr val="000000"/>
                </a:solidFill>
                <a:latin typeface="+mj-lt"/>
                <a:sym typeface="Wingdings" panose="05000000000000000000" pitchFamily="2" charset="2"/>
              </a:rPr>
              <a:t>Cách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800" b="1" dirty="0">
                <a:solidFill>
                  <a:srgbClr val="000000"/>
                </a:solidFill>
                <a:latin typeface="+mj-lt"/>
                <a:sym typeface="Wingdings" panose="05000000000000000000" pitchFamily="2" charset="2"/>
              </a:rPr>
              <a:t> hiện nghĩa trực tiếp</a:t>
            </a:r>
          </a:p>
        </p:txBody>
      </p:sp>
      <p:sp>
        <p:nvSpPr>
          <p:cNvPr id="10" name="Rectangle 9"/>
          <p:cNvSpPr/>
          <p:nvPr/>
        </p:nvSpPr>
        <p:spPr>
          <a:xfrm>
            <a:off x="6456254" y="1993278"/>
            <a:ext cx="4938714" cy="2600199"/>
          </a:xfrm>
          <a:prstGeom prst="rect">
            <a:avLst/>
          </a:prstGeom>
        </p:spPr>
        <p:txBody>
          <a:bodyPr wrap="square">
            <a:spAutoFit/>
          </a:bodyPr>
          <a:lstStyle/>
          <a:p>
            <a:pPr algn="just">
              <a:lnSpc>
                <a:spcPct val="150000"/>
              </a:lnSpc>
            </a:pPr>
            <a:r>
              <a:rPr lang="vi-VN" sz="2800" dirty="0">
                <a:solidFill>
                  <a:srgbClr val="000000"/>
                </a:solidFill>
                <a:latin typeface="+mj-lt"/>
              </a:rPr>
              <a:t>- </a:t>
            </a:r>
            <a:r>
              <a:rPr lang="vi-VN" sz="2800" b="1" dirty="0">
                <a:solidFill>
                  <a:srgbClr val="000000"/>
                </a:solidFill>
                <a:latin typeface="+mj-lt"/>
              </a:rPr>
              <a:t>Nội dung</a:t>
            </a:r>
            <a:r>
              <a:rPr lang="vi-VN" sz="2800" dirty="0">
                <a:solidFill>
                  <a:srgbClr val="000000"/>
                </a:solidFill>
                <a:latin typeface="+mj-lt"/>
              </a:rPr>
              <a:t>: </a:t>
            </a:r>
            <a:r>
              <a:rPr lang="en-US" sz="2800" dirty="0" err="1">
                <a:solidFill>
                  <a:srgbClr val="000000"/>
                </a:solidFill>
                <a:latin typeface="Times New Roman" panose="02020603050405020304" pitchFamily="18" charset="0"/>
                <a:cs typeface="Times New Roman" panose="02020603050405020304" pitchFamily="18" charset="0"/>
              </a:rPr>
              <a:t>mâ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ù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ù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é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ề</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í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iể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ờ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ắ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â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é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í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iể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à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lê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ạ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gượ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hơ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ướ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ưa</a:t>
            </a:r>
            <a:r>
              <a:rPr lang="en-US" sz="2800" dirty="0">
                <a:solidFill>
                  <a:srgbClr val="000000"/>
                </a:solidFill>
                <a:latin typeface="Times New Roman" panose="02020603050405020304" pitchFamily="18" charset="0"/>
                <a:cs typeface="Times New Roman" panose="02020603050405020304" pitchFamily="18" charset="0"/>
              </a:rPr>
              <a:t> to</a:t>
            </a:r>
            <a:endParaRPr lang="vi-VN" sz="2800" dirty="0">
              <a:solidFill>
                <a:srgbClr val="000000"/>
              </a:solidFill>
              <a:latin typeface="Times New Roman" panose="02020603050405020304" pitchFamily="18" charset="0"/>
              <a:cs typeface="Times New Roman" panose="02020603050405020304" pitchFamily="18" charset="0"/>
            </a:endParaRPr>
          </a:p>
        </p:txBody>
      </p:sp>
      <p:cxnSp>
        <p:nvCxnSpPr>
          <p:cNvPr id="11" name="Straight Connector 10"/>
          <p:cNvCxnSpPr/>
          <p:nvPr/>
        </p:nvCxnSpPr>
        <p:spPr>
          <a:xfrm>
            <a:off x="5926717" y="2390781"/>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0998" y="5299494"/>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pic>
        <p:nvPicPr>
          <p:cNvPr id="18" name="Picture 17"/>
          <p:cNvPicPr>
            <a:picLocks noChangeAspect="1"/>
          </p:cNvPicPr>
          <p:nvPr/>
        </p:nvPicPr>
        <p:blipFill>
          <a:blip r:embed="rId4"/>
          <a:stretch>
            <a:fillRect/>
          </a:stretch>
        </p:blipFill>
        <p:spPr>
          <a:xfrm>
            <a:off x="9215437" y="206995"/>
            <a:ext cx="2075085" cy="1722320"/>
          </a:xfrm>
          <a:prstGeom prst="rect">
            <a:avLst/>
          </a:prstGeom>
        </p:spPr>
      </p:pic>
    </p:spTree>
    <p:extLst>
      <p:ext uri="{BB962C8B-B14F-4D97-AF65-F5344CB8AC3E}">
        <p14:creationId xmlns:p14="http://schemas.microsoft.com/office/powerpoint/2010/main" val="247935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42914" y="221280"/>
            <a:ext cx="6950042" cy="1786283"/>
          </a:xfrm>
          <a:prstGeom prst="rect">
            <a:avLst/>
          </a:prstGeom>
        </p:spPr>
      </p:pic>
      <p:sp>
        <p:nvSpPr>
          <p:cNvPr id="4" name="Rectangle 3"/>
          <p:cNvSpPr/>
          <p:nvPr/>
        </p:nvSpPr>
        <p:spPr>
          <a:xfrm>
            <a:off x="571503" y="2071685"/>
            <a:ext cx="11129961" cy="2677656"/>
          </a:xfrm>
          <a:prstGeom prst="rect">
            <a:avLst/>
          </a:prstGeom>
        </p:spPr>
        <p:txBody>
          <a:bodyPr wrap="square">
            <a:spAutoFit/>
          </a:bodyPr>
          <a:lstStyle/>
          <a:p>
            <a:pPr algn="just">
              <a:lnSpc>
                <a:spcPct val="150000"/>
              </a:lnSpc>
            </a:pPr>
            <a:r>
              <a:rPr lang="en-US" sz="2800" b="1" dirty="0">
                <a:solidFill>
                  <a:srgbClr val="000000"/>
                </a:solidFill>
                <a:latin typeface="+mj-lt"/>
              </a:rPr>
              <a:t>- </a:t>
            </a:r>
            <a:r>
              <a:rPr lang="vi-VN" sz="2800" b="1" dirty="0">
                <a:solidFill>
                  <a:srgbClr val="000000"/>
                </a:solidFill>
                <a:latin typeface="+mj-lt"/>
              </a:rPr>
              <a:t>Nghệ thuật: </a:t>
            </a:r>
            <a:r>
              <a:rPr lang="en-US" sz="2800" dirty="0" err="1">
                <a:solidFill>
                  <a:srgbClr val="000000"/>
                </a:solidFill>
                <a:latin typeface="Times New Roman" panose="02020603050405020304" pitchFamily="18" charset="0"/>
                <a:cs typeface="Times New Roman" panose="02020603050405020304" pitchFamily="18" charset="0"/>
              </a:rPr>
              <a:t>nó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quá</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ó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ại</a:t>
            </a:r>
            <a:r>
              <a:rPr lang="vi-VN"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mj-lt"/>
              </a:rPr>
              <a:t>sử dụng phép đối</a:t>
            </a:r>
            <a:endParaRPr lang="en-US" sz="2800" dirty="0">
              <a:solidFill>
                <a:srgbClr val="000000"/>
              </a:solidFill>
              <a:latin typeface="+mj-lt"/>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ẩ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a:solidFill>
                  <a:srgbClr val="000000"/>
                </a:solidFill>
                <a:latin typeface="+mj-lt"/>
              </a:rPr>
              <a:t>- Nội dung: </a:t>
            </a:r>
            <a:r>
              <a:rPr lang="vi-VN" sz="2800" dirty="0">
                <a:solidFill>
                  <a:srgbClr val="000000"/>
                </a:solidFill>
                <a:latin typeface="+mj-lt"/>
              </a:rPr>
              <a:t>Phản ánh hiện tượng trong tự nhiên: tháng năm ngày dài, đêm ngắn còn tháng mười ngày ngắn, đêm dài</a:t>
            </a:r>
          </a:p>
        </p:txBody>
      </p:sp>
      <p:pic>
        <p:nvPicPr>
          <p:cNvPr id="5" name="Picture 4"/>
          <p:cNvPicPr>
            <a:picLocks noChangeAspect="1"/>
          </p:cNvPicPr>
          <p:nvPr/>
        </p:nvPicPr>
        <p:blipFill>
          <a:blip r:embed="rId4"/>
          <a:stretch>
            <a:fillRect/>
          </a:stretch>
        </p:blipFill>
        <p:spPr>
          <a:xfrm>
            <a:off x="8343900" y="357184"/>
            <a:ext cx="3048000" cy="1514477"/>
          </a:xfrm>
          <a:prstGeom prst="rect">
            <a:avLst/>
          </a:prstGeom>
        </p:spPr>
      </p:pic>
      <p:sp>
        <p:nvSpPr>
          <p:cNvPr id="7" name="Rectangle 6"/>
          <p:cNvSpPr/>
          <p:nvPr/>
        </p:nvSpPr>
        <p:spPr>
          <a:xfrm>
            <a:off x="571503" y="4949365"/>
            <a:ext cx="11087097" cy="1384995"/>
          </a:xfrm>
          <a:prstGeom prst="rect">
            <a:avLst/>
          </a:prstGeom>
          <a:solidFill>
            <a:srgbClr val="ECF1AD"/>
          </a:solidFill>
          <a:ln>
            <a:solidFill>
              <a:srgbClr val="ECF1AD"/>
            </a:solidFill>
          </a:ln>
        </p:spPr>
        <p:txBody>
          <a:bodyPr wrap="square">
            <a:spAutoFit/>
          </a:bodyPr>
          <a:lstStyle/>
          <a:p>
            <a:pPr algn="just">
              <a:lnSpc>
                <a:spcPct val="150000"/>
              </a:lnSpc>
              <a:buClr>
                <a:srgbClr val="000000"/>
              </a:buClr>
              <a:buSzPts val="20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Tình huống vận dụng</a:t>
            </a:r>
            <a:r>
              <a:rPr lang="vi-VN" sz="2800" dirty="0">
                <a:solidFill>
                  <a:srgbClr val="000000"/>
                </a:solidFill>
                <a:latin typeface="Times New Roman" panose="02020603050405020304" pitchFamily="18" charset="0"/>
                <a:cs typeface="Times New Roman" panose="02020603050405020304" pitchFamily="18" charset="0"/>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Câu tục ngữ giúp người dân lao động chủ động sắp xếp công việc cày cấy, sản xuất phù hợp với thời gian từng mùa</a:t>
            </a:r>
          </a:p>
        </p:txBody>
      </p:sp>
    </p:spTree>
    <p:extLst>
      <p:ext uri="{BB962C8B-B14F-4D97-AF65-F5344CB8AC3E}">
        <p14:creationId xmlns:p14="http://schemas.microsoft.com/office/powerpoint/2010/main" val="13540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288221" y="413640"/>
            <a:ext cx="7273158" cy="1286367"/>
          </a:xfrm>
          <a:prstGeom prst="rect">
            <a:avLst/>
          </a:prstGeom>
        </p:spPr>
      </p:pic>
      <p:sp>
        <p:nvSpPr>
          <p:cNvPr id="4" name="Rectangle 3"/>
          <p:cNvSpPr/>
          <p:nvPr/>
        </p:nvSpPr>
        <p:spPr>
          <a:xfrm>
            <a:off x="4517642" y="1700007"/>
            <a:ext cx="7043737" cy="1393908"/>
          </a:xfrm>
          <a:prstGeom prst="rect">
            <a:avLst/>
          </a:prstGeom>
        </p:spPr>
        <p:txBody>
          <a:bodyPr wrap="square">
            <a:spAutoFit/>
          </a:bodyPr>
          <a:lstStyle/>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ghệ thuật</a:t>
            </a:r>
            <a:r>
              <a:rPr lang="vi-VN" sz="3000" dirty="0">
                <a:solidFill>
                  <a:srgbClr val="000000"/>
                </a:solidFill>
                <a:latin typeface="Times New Roman" panose="02020603050405020304" pitchFamily="18" charset="0"/>
                <a:cs typeface="Times New Roman" panose="02020603050405020304" pitchFamily="18" charset="0"/>
              </a:rPr>
              <a:t>: Phép đối, vần lưng</a:t>
            </a:r>
          </a:p>
          <a:p>
            <a:pPr algn="just">
              <a:lnSpc>
                <a:spcPct val="150000"/>
              </a:lnSpc>
            </a:pP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3000" dirty="0">
              <a:solidFill>
                <a:srgbClr val="0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242887" y="556966"/>
            <a:ext cx="3773871" cy="2536949"/>
          </a:xfrm>
          <a:prstGeom prst="rect">
            <a:avLst/>
          </a:prstGeom>
        </p:spPr>
      </p:pic>
      <p:sp>
        <p:nvSpPr>
          <p:cNvPr id="6" name="Rectangle 5"/>
          <p:cNvSpPr/>
          <p:nvPr/>
        </p:nvSpPr>
        <p:spPr>
          <a:xfrm>
            <a:off x="355217" y="3295369"/>
            <a:ext cx="11206162" cy="1477328"/>
          </a:xfrm>
          <a:prstGeom prst="rect">
            <a:avLst/>
          </a:prstGeom>
        </p:spPr>
        <p:txBody>
          <a:bodyPr wrap="square">
            <a:spAutoFit/>
          </a:bodyPr>
          <a:lstStyle/>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ội dung: </a:t>
            </a:r>
            <a:r>
              <a:rPr lang="vi-VN" sz="3000" dirty="0">
                <a:solidFill>
                  <a:srgbClr val="000000"/>
                </a:solidFill>
                <a:latin typeface="Times New Roman" panose="02020603050405020304" pitchFamily="18" charset="0"/>
                <a:cs typeface="Times New Roman" panose="02020603050405020304" pitchFamily="18" charset="0"/>
              </a:rPr>
              <a:t>Ngày nắng thì cảm thấy buổi trưa đến sớm hơn vì thời tiết nóng bức, ngột ngạt. Ngày mưa trời âm u nên tối sớm. </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380998" y="5017449"/>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spTree>
    <p:extLst>
      <p:ext uri="{BB962C8B-B14F-4D97-AF65-F5344CB8AC3E}">
        <p14:creationId xmlns:p14="http://schemas.microsoft.com/office/powerpoint/2010/main" val="34041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919411" y="268934"/>
            <a:ext cx="7949873" cy="1176630"/>
          </a:xfrm>
          <a:prstGeom prst="rect">
            <a:avLst/>
          </a:prstGeom>
        </p:spPr>
      </p:pic>
      <p:sp>
        <p:nvSpPr>
          <p:cNvPr id="4" name="Rectangle 3"/>
          <p:cNvSpPr/>
          <p:nvPr/>
        </p:nvSpPr>
        <p:spPr>
          <a:xfrm>
            <a:off x="3105148" y="1222057"/>
            <a:ext cx="8824913" cy="389286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Dùng từ Hán Việt: nhất, nhì, tam, tứ</a:t>
            </a:r>
          </a:p>
          <a:p>
            <a:pPr algn="just">
              <a:lnSpc>
                <a:spcPct val="150000"/>
              </a:lnSpc>
            </a:pPr>
            <a:r>
              <a:rPr lang="vi-VN" sz="2800" dirty="0">
                <a:solidFill>
                  <a:srgbClr val="000000"/>
                </a:solidFill>
                <a:latin typeface="+mj-lt"/>
              </a:rPr>
              <a:t>+ Liệt kê</a:t>
            </a: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a:solidFill>
                  <a:srgbClr val="000000"/>
                </a:solidFill>
                <a:latin typeface="+mj-lt"/>
              </a:rPr>
              <a:t>- Nội dung:</a:t>
            </a:r>
            <a:r>
              <a:rPr lang="vi-VN" sz="2800" dirty="0">
                <a:solidFill>
                  <a:srgbClr val="000000"/>
                </a:solidFill>
                <a:latin typeface="+mj-lt"/>
              </a:rPr>
              <a:t> Chỉ ra 4 yếu tố quan trọng trong lao động sản xuất cần đảm bảo để mùa màng bội thu</a:t>
            </a:r>
            <a:endParaRPr lang="vi-VN" sz="2800" b="0" i="0" dirty="0">
              <a:solidFill>
                <a:srgbClr val="000000"/>
              </a:solidFill>
              <a:effectLst/>
              <a:latin typeface="+mj-lt"/>
            </a:endParaRPr>
          </a:p>
        </p:txBody>
      </p:sp>
      <p:pic>
        <p:nvPicPr>
          <p:cNvPr id="5" name="Picture 4"/>
          <p:cNvPicPr>
            <a:picLocks noChangeAspect="1"/>
          </p:cNvPicPr>
          <p:nvPr/>
        </p:nvPicPr>
        <p:blipFill>
          <a:blip r:embed="rId4"/>
          <a:stretch>
            <a:fillRect/>
          </a:stretch>
        </p:blipFill>
        <p:spPr>
          <a:xfrm>
            <a:off x="33115" y="3428998"/>
            <a:ext cx="2749935" cy="1685920"/>
          </a:xfrm>
          <a:prstGeom prst="rect">
            <a:avLst/>
          </a:prstGeom>
        </p:spPr>
      </p:pic>
      <p:pic>
        <p:nvPicPr>
          <p:cNvPr id="6" name="Picture 5"/>
          <p:cNvPicPr>
            <a:picLocks noChangeAspect="1"/>
          </p:cNvPicPr>
          <p:nvPr/>
        </p:nvPicPr>
        <p:blipFill>
          <a:blip r:embed="rId5"/>
          <a:stretch>
            <a:fillRect/>
          </a:stretch>
        </p:blipFill>
        <p:spPr>
          <a:xfrm>
            <a:off x="33115" y="16250"/>
            <a:ext cx="2786284" cy="1669674"/>
          </a:xfrm>
          <a:prstGeom prst="rect">
            <a:avLst/>
          </a:prstGeom>
        </p:spPr>
      </p:pic>
      <p:pic>
        <p:nvPicPr>
          <p:cNvPr id="7" name="Picture 6"/>
          <p:cNvPicPr>
            <a:picLocks noChangeAspect="1"/>
          </p:cNvPicPr>
          <p:nvPr/>
        </p:nvPicPr>
        <p:blipFill>
          <a:blip r:embed="rId6"/>
          <a:stretch>
            <a:fillRect/>
          </a:stretch>
        </p:blipFill>
        <p:spPr>
          <a:xfrm>
            <a:off x="33115" y="1745103"/>
            <a:ext cx="2786284" cy="1626741"/>
          </a:xfrm>
          <a:prstGeom prst="rect">
            <a:avLst/>
          </a:prstGeom>
        </p:spPr>
      </p:pic>
      <p:pic>
        <p:nvPicPr>
          <p:cNvPr id="8" name="Picture 7"/>
          <p:cNvPicPr>
            <a:picLocks noChangeAspect="1"/>
          </p:cNvPicPr>
          <p:nvPr/>
        </p:nvPicPr>
        <p:blipFill>
          <a:blip r:embed="rId7"/>
          <a:stretch>
            <a:fillRect/>
          </a:stretch>
        </p:blipFill>
        <p:spPr>
          <a:xfrm>
            <a:off x="49017" y="5172072"/>
            <a:ext cx="2770382" cy="1657352"/>
          </a:xfrm>
          <a:prstGeom prst="rect">
            <a:avLst/>
          </a:prstGeom>
        </p:spPr>
      </p:pic>
      <p:sp>
        <p:nvSpPr>
          <p:cNvPr id="9" name="Rectangle 8"/>
          <p:cNvSpPr/>
          <p:nvPr/>
        </p:nvSpPr>
        <p:spPr>
          <a:xfrm>
            <a:off x="3105148" y="5333941"/>
            <a:ext cx="872986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sắp xếp thứ tự ưu tiên các yếu tố.</a:t>
            </a:r>
          </a:p>
        </p:txBody>
      </p:sp>
    </p:spTree>
    <p:extLst>
      <p:ext uri="{BB962C8B-B14F-4D97-AF65-F5344CB8AC3E}">
        <p14:creationId xmlns:p14="http://schemas.microsoft.com/office/powerpoint/2010/main" val="179921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585479" y="452821"/>
            <a:ext cx="6992718" cy="1457070"/>
          </a:xfrm>
          <a:prstGeom prst="rect">
            <a:avLst/>
          </a:prstGeom>
        </p:spPr>
      </p:pic>
      <p:pic>
        <p:nvPicPr>
          <p:cNvPr id="5" name="Picture 4"/>
          <p:cNvPicPr>
            <a:picLocks noChangeAspect="1"/>
          </p:cNvPicPr>
          <p:nvPr/>
        </p:nvPicPr>
        <p:blipFill>
          <a:blip r:embed="rId4"/>
          <a:stretch>
            <a:fillRect/>
          </a:stretch>
        </p:blipFill>
        <p:spPr>
          <a:xfrm>
            <a:off x="561975" y="128589"/>
            <a:ext cx="2838450" cy="1781302"/>
          </a:xfrm>
          <a:prstGeom prst="rect">
            <a:avLst/>
          </a:prstGeom>
        </p:spPr>
      </p:pic>
      <p:sp>
        <p:nvSpPr>
          <p:cNvPr id="6" name="Rectangle 5"/>
          <p:cNvSpPr/>
          <p:nvPr/>
        </p:nvSpPr>
        <p:spPr>
          <a:xfrm>
            <a:off x="561975" y="1909891"/>
            <a:ext cx="10968038" cy="3323987"/>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 Phép đối </a:t>
            </a:r>
            <a:endParaRPr lang="en-US" sz="28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00000"/>
              </a:buClr>
              <a:buSzPts val="24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Nội dung</a:t>
            </a:r>
            <a:r>
              <a:rPr lang="vi-VN" sz="2800" dirty="0">
                <a:solidFill>
                  <a:srgbClr val="000000"/>
                </a:solidFill>
                <a:latin typeface="Times New Roman" panose="02020603050405020304" pitchFamily="18" charset="0"/>
                <a:cs typeface="Times New Roman" panose="02020603050405020304" pitchFamily="18" charset="0"/>
              </a:rPr>
              <a:t>: Kinh nghiệm lao động và sản xuất: Kinh nghiệm về thời tiết liên quan đến cây trồng đặc thù.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í hậu nào thích hợp giống cây đó như mùa nắng trồng dưa mùa mưa trồng lúa</a:t>
            </a:r>
            <a:endParaRPr lang="vi-VN"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7" name="Rectangle 6"/>
          <p:cNvSpPr/>
          <p:nvPr/>
        </p:nvSpPr>
        <p:spPr>
          <a:xfrm>
            <a:off x="561975" y="5268204"/>
            <a:ext cx="10968038" cy="1384995"/>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để sắp xếp mùa vụ và cây trồng hợp lí, đạt năng suất</a:t>
            </a:r>
          </a:p>
        </p:txBody>
      </p:sp>
    </p:spTree>
    <p:extLst>
      <p:ext uri="{BB962C8B-B14F-4D97-AF65-F5344CB8AC3E}">
        <p14:creationId xmlns:p14="http://schemas.microsoft.com/office/powerpoint/2010/main" val="373916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42925" y="211785"/>
            <a:ext cx="10915650" cy="1176630"/>
          </a:xfrm>
          <a:prstGeom prst="rect">
            <a:avLst/>
          </a:prstGeom>
        </p:spPr>
      </p:pic>
      <p:sp>
        <p:nvSpPr>
          <p:cNvPr id="2" name="Rectangle 1"/>
          <p:cNvSpPr/>
          <p:nvPr/>
        </p:nvSpPr>
        <p:spPr>
          <a:xfrm>
            <a:off x="429306" y="1388415"/>
            <a:ext cx="5685744" cy="4047262"/>
          </a:xfrm>
          <a:prstGeom prst="rect">
            <a:avLst/>
          </a:prstGeom>
        </p:spPr>
        <p:txBody>
          <a:bodyPr wrap="square">
            <a:spAutoFit/>
          </a:bodyPr>
          <a:lstStyle/>
          <a:p>
            <a:pPr algn="just"/>
            <a:r>
              <a:rPr lang="vi-VN" sz="3000" b="1" dirty="0">
                <a:solidFill>
                  <a:srgbClr val="000000"/>
                </a:solidFill>
                <a:latin typeface="Times New Roman" panose="02020603050405020304" pitchFamily="18" charset="0"/>
                <a:cs typeface="Times New Roman" panose="02020603050405020304" pitchFamily="18" charset="0"/>
              </a:rPr>
              <a:t>- Nghệ thuật: </a:t>
            </a:r>
          </a:p>
          <a:p>
            <a:pPr algn="just"/>
            <a:r>
              <a:rPr lang="vi-VN" sz="3000" dirty="0">
                <a:solidFill>
                  <a:srgbClr val="000000"/>
                </a:solidFill>
                <a:latin typeface="Times New Roman" panose="02020603050405020304" pitchFamily="18" charset="0"/>
                <a:cs typeface="Times New Roman" panose="02020603050405020304" pitchFamily="18" charset="0"/>
              </a:rPr>
              <a:t>+ Phép đối : ba năm , một lứa</a:t>
            </a:r>
          </a:p>
          <a:p>
            <a:pPr algn="just"/>
            <a:r>
              <a:rPr lang="vi-VN" sz="3000" dirty="0">
                <a:solidFill>
                  <a:srgbClr val="000000"/>
                </a:solidFill>
                <a:latin typeface="Times New Roman" panose="02020603050405020304" pitchFamily="18" charset="0"/>
                <a:cs typeface="Times New Roman" panose="02020603050405020304" pitchFamily="18" charset="0"/>
              </a:rPr>
              <a:t>+ So sánh hơn: không bằng</a:t>
            </a:r>
          </a:p>
          <a:p>
            <a:pPr algn="just"/>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 hiện nghĩa trực tiếp</a:t>
            </a:r>
            <a:endParaRPr lang="vi-VN" sz="30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ội dung</a:t>
            </a:r>
            <a:r>
              <a:rPr lang="vi-VN" sz="3000" dirty="0">
                <a:solidFill>
                  <a:srgbClr val="000000"/>
                </a:solidFill>
                <a:latin typeface="Times New Roman" panose="02020603050405020304" pitchFamily="18" charset="0"/>
                <a:cs typeface="Times New Roman" panose="02020603050405020304" pitchFamily="18" charset="0"/>
              </a:rPr>
              <a:t>: Kinh nghiệm lao động và sản xuất: Chăn tằm thu hoạch có lời hơn làm ruộng rất nhiều.</a:t>
            </a:r>
          </a:p>
        </p:txBody>
      </p:sp>
      <p:cxnSp>
        <p:nvCxnSpPr>
          <p:cNvPr id="5" name="Straight Connector 4"/>
          <p:cNvCxnSpPr/>
          <p:nvPr/>
        </p:nvCxnSpPr>
        <p:spPr>
          <a:xfrm>
            <a:off x="6238236" y="2310698"/>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605583" y="1542816"/>
            <a:ext cx="4638680" cy="3892861"/>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inh nghiệm lao động sản xuất khuyên con người nên lựa chọn chăn nuôi sẽ đem lại hiệu quả kinh tế nhanh hơn và cao hơn.</a:t>
            </a:r>
          </a:p>
        </p:txBody>
      </p:sp>
    </p:spTree>
    <p:extLst>
      <p:ext uri="{BB962C8B-B14F-4D97-AF65-F5344CB8AC3E}">
        <p14:creationId xmlns:p14="http://schemas.microsoft.com/office/powerpoint/2010/main" val="371847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03576" y="240360"/>
            <a:ext cx="5669771" cy="117663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51367" y="240360"/>
            <a:ext cx="1808150" cy="2036463"/>
          </a:xfrm>
          <a:prstGeom prst="rect">
            <a:avLst/>
          </a:prstGeom>
        </p:spPr>
      </p:pic>
      <p:sp>
        <p:nvSpPr>
          <p:cNvPr id="5" name="Rectangle 4"/>
          <p:cNvSpPr/>
          <p:nvPr/>
        </p:nvSpPr>
        <p:spPr>
          <a:xfrm>
            <a:off x="289328" y="1624141"/>
            <a:ext cx="10968038" cy="2677656"/>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 so sánh hơn</a:t>
            </a:r>
            <a:endParaRPr lang="en-US" sz="28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 ẩn 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a:solidFill>
                  <a:srgbClr val="000000"/>
                </a:solidFill>
                <a:latin typeface="Times New Roman" panose="02020603050405020304" pitchFamily="18" charset="0"/>
                <a:cs typeface="Times New Roman" panose="02020603050405020304" pitchFamily="18" charset="0"/>
              </a:rPr>
              <a:t>- Nội dung</a:t>
            </a:r>
            <a:r>
              <a:rPr lang="vi-VN" sz="2800" dirty="0">
                <a:solidFill>
                  <a:srgbClr val="000000"/>
                </a:solidFill>
                <a:latin typeface="Times New Roman" panose="02020603050405020304" pitchFamily="18" charset="0"/>
                <a:cs typeface="Times New Roman" panose="02020603050405020304" pitchFamily="18" charset="0"/>
              </a:rPr>
              <a:t>: Kinh nghiệm về con người, xã hội, </a:t>
            </a:r>
            <a:r>
              <a:rPr lang="vi-VN" sz="2800" kern="0" dirty="0">
                <a:solidFill>
                  <a:srgbClr val="0C0C0C"/>
                </a:solidFill>
                <a:latin typeface="+mj-lt"/>
                <a:cs typeface="Times New Roman" panose="02020603050405020304" pitchFamily="18" charset="0"/>
                <a:sym typeface="Cambria"/>
              </a:rPr>
              <a:t>k</a:t>
            </a:r>
            <a:r>
              <a:rPr lang="vi-VN" sz="2800" kern="0" dirty="0">
                <a:solidFill>
                  <a:srgbClr val="0C0C0C"/>
                </a:solidFill>
                <a:latin typeface="+mj-lt"/>
                <a:ea typeface="Cambria"/>
                <a:cs typeface="Cambria"/>
                <a:sym typeface="Cambria"/>
              </a:rPr>
              <a:t>hẳng định giá trị và tôn vinh giá trị của con người </a:t>
            </a:r>
            <a:endParaRPr lang="vi-VN" sz="4000" kern="0" dirty="0">
              <a:solidFill>
                <a:srgbClr val="0C0C0C"/>
              </a:solidFill>
              <a:latin typeface="+mj-lt"/>
              <a:ea typeface="Cambria"/>
              <a:cs typeface="Cambria"/>
              <a:sym typeface="Cambria"/>
            </a:endParaRPr>
          </a:p>
        </p:txBody>
      </p:sp>
      <p:sp>
        <p:nvSpPr>
          <p:cNvPr id="7" name="Rectangle 6"/>
          <p:cNvSpPr/>
          <p:nvPr/>
        </p:nvSpPr>
        <p:spPr>
          <a:xfrm>
            <a:off x="289327" y="4508948"/>
            <a:ext cx="11340697" cy="1384995"/>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con người trong mọi tình huống điều quý giá nhất là sự sống. Ngầm so sánh giá trị con người hơn hẳn tiền bạc vật chất.</a:t>
            </a:r>
          </a:p>
        </p:txBody>
      </p:sp>
    </p:spTree>
    <p:extLst>
      <p:ext uri="{BB962C8B-B14F-4D97-AF65-F5344CB8AC3E}">
        <p14:creationId xmlns:p14="http://schemas.microsoft.com/office/powerpoint/2010/main" val="718049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107042" y="308748"/>
            <a:ext cx="6206266" cy="1182727"/>
          </a:xfrm>
          <a:prstGeom prst="rect">
            <a:avLst/>
          </a:prstGeom>
        </p:spPr>
      </p:pic>
      <p:sp>
        <p:nvSpPr>
          <p:cNvPr id="3" name="Rectangle 2"/>
          <p:cNvSpPr/>
          <p:nvPr/>
        </p:nvSpPr>
        <p:spPr>
          <a:xfrm>
            <a:off x="397076" y="1248588"/>
            <a:ext cx="11794924" cy="3323987"/>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tiểu đối ngắn gọn, ẩn dụ</a:t>
            </a:r>
          </a:p>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ội dung:</a:t>
            </a:r>
          </a:p>
          <a:p>
            <a:pPr algn="just">
              <a:lnSpc>
                <a:spcPct val="150000"/>
              </a:lnSpc>
              <a:buClr>
                <a:srgbClr val="0C0C0C"/>
              </a:buClr>
              <a:buSzPts val="2400"/>
              <a:buFont typeface="Cambria"/>
              <a:buNone/>
            </a:pPr>
            <a:r>
              <a:rPr lang="vi-VN" sz="2800" dirty="0">
                <a:solidFill>
                  <a:srgbClr val="000000"/>
                </a:solidFill>
                <a:latin typeface="Times New Roman" panose="02020603050405020304" pitchFamily="18" charset="0"/>
                <a:cs typeface="Times New Roman" panose="02020603050405020304" pitchFamily="18" charset="0"/>
              </a:rPr>
              <a:t>+ </a:t>
            </a:r>
            <a:r>
              <a:rPr lang="vi-VN" sz="2800" b="1" kern="0" dirty="0">
                <a:solidFill>
                  <a:srgbClr val="0C0C0C"/>
                </a:solidFill>
                <a:latin typeface="Times New Roman" panose="02020603050405020304" pitchFamily="18" charset="0"/>
                <a:ea typeface="Cambria"/>
                <a:cs typeface="Times New Roman" panose="02020603050405020304" pitchFamily="18" charset="0"/>
                <a:sym typeface="Cambria"/>
              </a:rPr>
              <a:t>Nghĩa đen: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Dù đói, rách vẫn phải ăn uống,</a:t>
            </a:r>
            <a:r>
              <a:rPr lang="vi-VN" sz="2800" kern="0" dirty="0">
                <a:solidFill>
                  <a:srgbClr val="000000"/>
                </a:solidFill>
                <a:latin typeface="Times New Roman" panose="02020603050405020304" pitchFamily="18" charset="0"/>
                <a:ea typeface="Cambria"/>
                <a:cs typeface="Times New Roman" panose="02020603050405020304" pitchFamily="18" charset="0"/>
                <a:sym typeface="Arial"/>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ăn mặc sạch sẽ, giữ gìn thơm tho </a:t>
            </a:r>
          </a:p>
          <a:p>
            <a:pPr algn="just">
              <a:lnSpc>
                <a:spcPct val="150000"/>
              </a:lnSpc>
              <a:buClr>
                <a:srgbClr val="0C0C0C"/>
              </a:buClr>
              <a:buSzPts val="2400"/>
              <a:buFont typeface="Cambria"/>
              <a:buNone/>
            </a:pPr>
            <a:r>
              <a:rPr lang="vi-VN" sz="280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Nghĩa</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bó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ù</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è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ổ</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iế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ố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ẫ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ố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o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ạch</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pPr>
            <a:endParaRPr lang="vi-VN" sz="2800" dirty="0">
              <a:solidFill>
                <a:srgbClr val="0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397076" y="4052015"/>
            <a:ext cx="11340697" cy="259968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 Câu tục ngữ khuyên con người dù khó khăn, vất vả, thiếu thốn vẫn phải sống cho thanh sạch, cao đẹp, vẫn luôn phải giữ gìn phẩm chất cao đẹp của mình.</a:t>
            </a:r>
          </a:p>
          <a:p>
            <a:pPr algn="just">
              <a:lnSpc>
                <a:spcPct val="150000"/>
              </a:lnSpc>
            </a:pPr>
            <a:r>
              <a:rPr lang="vi-VN" sz="2800" dirty="0">
                <a:solidFill>
                  <a:srgbClr val="000000"/>
                </a:solidFill>
                <a:latin typeface="Times New Roman" panose="02020603050405020304" pitchFamily="18" charset="0"/>
                <a:cs typeface="Times New Roman" panose="02020603050405020304" pitchFamily="18" charset="0"/>
              </a:rPr>
              <a:t>⇒ Giáo dục con người có lòng tự trọng</a:t>
            </a:r>
          </a:p>
        </p:txBody>
      </p:sp>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0" b="100000" l="0" r="99833"/>
                    </a14:imgEffect>
                  </a14:imgLayer>
                </a14:imgProps>
              </a:ext>
            </a:extLst>
          </a:blip>
          <a:stretch>
            <a:fillRect/>
          </a:stretch>
        </p:blipFill>
        <p:spPr>
          <a:xfrm>
            <a:off x="9217755" y="26016"/>
            <a:ext cx="2221770" cy="2177335"/>
          </a:xfrm>
          <a:prstGeom prst="rect">
            <a:avLst/>
          </a:prstGeom>
        </p:spPr>
      </p:pic>
    </p:spTree>
    <p:extLst>
      <p:ext uri="{BB962C8B-B14F-4D97-AF65-F5344CB8AC3E}">
        <p14:creationId xmlns:p14="http://schemas.microsoft.com/office/powerpoint/2010/main" val="17036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9368" y="130497"/>
            <a:ext cx="6169687" cy="1182727"/>
          </a:xfrm>
          <a:prstGeom prst="rect">
            <a:avLst/>
          </a:prstGeom>
        </p:spPr>
      </p:pic>
      <p:pic>
        <p:nvPicPr>
          <p:cNvPr id="4" name="Picture 3"/>
          <p:cNvPicPr>
            <a:picLocks noChangeAspect="1"/>
          </p:cNvPicPr>
          <p:nvPr/>
        </p:nvPicPr>
        <p:blipFill>
          <a:blip r:embed="rId4"/>
          <a:stretch>
            <a:fillRect/>
          </a:stretch>
        </p:blipFill>
        <p:spPr>
          <a:xfrm>
            <a:off x="8030160" y="500064"/>
            <a:ext cx="3652837" cy="2393496"/>
          </a:xfrm>
          <a:prstGeom prst="rect">
            <a:avLst/>
          </a:prstGeom>
        </p:spPr>
      </p:pic>
      <p:pic>
        <p:nvPicPr>
          <p:cNvPr id="5" name="Picture 4"/>
          <p:cNvPicPr>
            <a:picLocks noChangeAspect="1"/>
          </p:cNvPicPr>
          <p:nvPr/>
        </p:nvPicPr>
        <p:blipFill>
          <a:blip r:embed="rId5"/>
          <a:stretch>
            <a:fillRect/>
          </a:stretch>
        </p:blipFill>
        <p:spPr>
          <a:xfrm>
            <a:off x="7997408" y="3484924"/>
            <a:ext cx="3718342" cy="2504663"/>
          </a:xfrm>
          <a:prstGeom prst="rect">
            <a:avLst/>
          </a:prstGeom>
        </p:spPr>
      </p:pic>
      <p:sp>
        <p:nvSpPr>
          <p:cNvPr id="6" name="Rectangle 5"/>
          <p:cNvSpPr/>
          <p:nvPr/>
        </p:nvSpPr>
        <p:spPr>
          <a:xfrm>
            <a:off x="316364" y="1313224"/>
            <a:ext cx="6927941" cy="1953868"/>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nói quá</a:t>
            </a:r>
          </a:p>
          <a:p>
            <a:pPr algn="just">
              <a:lnSpc>
                <a:spcPct val="150000"/>
              </a:lnSpc>
            </a:pPr>
            <a:r>
              <a:rPr lang="vi-VN" sz="2800" b="1" dirty="0">
                <a:solidFill>
                  <a:srgbClr val="000000"/>
                </a:solidFill>
                <a:latin typeface="+mj-lt"/>
                <a:cs typeface="Times New Roman" panose="02020603050405020304" pitchFamily="18" charset="0"/>
              </a:rPr>
              <a:t>- Nội dung: </a:t>
            </a:r>
            <a:r>
              <a:rPr lang="vi-VN" sz="2800" dirty="0">
                <a:solidFill>
                  <a:srgbClr val="000000"/>
                </a:solidFill>
                <a:latin typeface="+mj-lt"/>
              </a:rPr>
              <a:t>khẳng định vai trò, công lao to lớn của người thầy đối với mỗi người</a:t>
            </a:r>
            <a:endParaRPr lang="vi-VN" sz="2800" dirty="0">
              <a:solidFill>
                <a:srgbClr val="000000"/>
              </a:solidFill>
              <a:latin typeface="+mj-lt"/>
              <a:cs typeface="Times New Roman" panose="02020603050405020304" pitchFamily="18" charset="0"/>
            </a:endParaRPr>
          </a:p>
        </p:txBody>
      </p:sp>
      <p:sp>
        <p:nvSpPr>
          <p:cNvPr id="7" name="Rectangle 6"/>
          <p:cNvSpPr/>
          <p:nvPr/>
        </p:nvSpPr>
        <p:spPr>
          <a:xfrm>
            <a:off x="460278" y="3723136"/>
            <a:ext cx="7026372" cy="267765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Khuyên nhủ mỗi người cần phải biết kính trọng, biết ơn thầy và tìm đến thầy để học hỏi thêm nhiều điều hay, lẽ phải</a:t>
            </a:r>
          </a:p>
        </p:txBody>
      </p:sp>
    </p:spTree>
    <p:extLst>
      <p:ext uri="{BB962C8B-B14F-4D97-AF65-F5344CB8AC3E}">
        <p14:creationId xmlns:p14="http://schemas.microsoft.com/office/powerpoint/2010/main" val="412903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0182" y="223064"/>
            <a:ext cx="5150181" cy="5551384"/>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436" y="236920"/>
            <a:ext cx="5104601" cy="5551384"/>
          </a:xfrm>
          <a:prstGeom prst="rect">
            <a:avLst/>
          </a:prstGeom>
        </p:spPr>
      </p:pic>
      <p:sp>
        <p:nvSpPr>
          <p:cNvPr id="5" name="Rectangle 4"/>
          <p:cNvSpPr/>
          <p:nvPr/>
        </p:nvSpPr>
        <p:spPr>
          <a:xfrm>
            <a:off x="3238401" y="5948892"/>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Mau sao thì nắng, vắng sao thì mưa</a:t>
            </a:r>
          </a:p>
        </p:txBody>
      </p:sp>
    </p:spTree>
    <p:extLst>
      <p:ext uri="{BB962C8B-B14F-4D97-AF65-F5344CB8AC3E}">
        <p14:creationId xmlns:p14="http://schemas.microsoft.com/office/powerpoint/2010/main" val="101023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93041" y="307459"/>
            <a:ext cx="6291617" cy="1182727"/>
          </a:xfrm>
          <a:prstGeom prst="rect">
            <a:avLst/>
          </a:prstGeom>
        </p:spPr>
      </p:pic>
      <p:sp>
        <p:nvSpPr>
          <p:cNvPr id="3" name="Rectangle 2"/>
          <p:cNvSpPr/>
          <p:nvPr/>
        </p:nvSpPr>
        <p:spPr>
          <a:xfrm>
            <a:off x="442913" y="1490186"/>
            <a:ext cx="11532216"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so sánh, điệp. Câu tục ngữ với hai vế câu so sánh. Hai vế câu bổ sung ý nghĩa cho nhau – vừa nhấn mạnh việc học thầy, vừa nhấn mạnh việc học bạn</a:t>
            </a:r>
          </a:p>
          <a:p>
            <a:pPr algn="just">
              <a:lnSpc>
                <a:spcPct val="150000"/>
              </a:lnSpc>
            </a:pPr>
            <a:r>
              <a:rPr lang="vi-VN" sz="2800" b="1" dirty="0">
                <a:solidFill>
                  <a:srgbClr val="000000"/>
                </a:solidFill>
                <a:latin typeface="+mj-lt"/>
              </a:rPr>
              <a:t>- Nội dung</a:t>
            </a:r>
            <a:r>
              <a:rPr lang="vi-VN" sz="2800" dirty="0">
                <a:solidFill>
                  <a:srgbClr val="000000"/>
                </a:solidFill>
                <a:latin typeface="+mj-lt"/>
              </a:rPr>
              <a:t>: Câu tục ngữ đề cao việc học hỏi bạn bè của mỗi người</a:t>
            </a:r>
            <a:endParaRPr lang="vi-VN" sz="2800" b="0" i="0" dirty="0">
              <a:solidFill>
                <a:srgbClr val="000000"/>
              </a:solidFill>
              <a:effectLst/>
              <a:latin typeface="+mj-lt"/>
            </a:endParaRPr>
          </a:p>
        </p:txBody>
      </p:sp>
      <p:sp>
        <p:nvSpPr>
          <p:cNvPr id="4" name="Rectangle 3"/>
          <p:cNvSpPr/>
          <p:nvPr/>
        </p:nvSpPr>
        <p:spPr>
          <a:xfrm>
            <a:off x="583493" y="4534931"/>
            <a:ext cx="7389198"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biết học tập từ bạn bè, cuộc sống</a:t>
            </a:r>
          </a:p>
        </p:txBody>
      </p:sp>
      <p:pic>
        <p:nvPicPr>
          <p:cNvPr id="5" name="Picture 4"/>
          <p:cNvPicPr>
            <a:picLocks noChangeAspect="1"/>
          </p:cNvPicPr>
          <p:nvPr/>
        </p:nvPicPr>
        <p:blipFill>
          <a:blip r:embed="rId4"/>
          <a:stretch>
            <a:fillRect/>
          </a:stretch>
        </p:blipFill>
        <p:spPr>
          <a:xfrm>
            <a:off x="8113271" y="3900488"/>
            <a:ext cx="3978716" cy="2957512"/>
          </a:xfrm>
          <a:prstGeom prst="rect">
            <a:avLst/>
          </a:prstGeom>
        </p:spPr>
      </p:pic>
    </p:spTree>
    <p:extLst>
      <p:ext uri="{BB962C8B-B14F-4D97-AF65-F5344CB8AC3E}">
        <p14:creationId xmlns:p14="http://schemas.microsoft.com/office/powerpoint/2010/main" val="146998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129088" y="254130"/>
            <a:ext cx="7667208" cy="1415644"/>
            <a:chOff x="164674" y="1481172"/>
            <a:chExt cx="5582822" cy="944640"/>
          </a:xfrm>
          <a:solidFill>
            <a:schemeClr val="accent6">
              <a:lumMod val="20000"/>
              <a:lumOff val="80000"/>
            </a:schemeClr>
          </a:solidFill>
        </p:grpSpPr>
        <p:sp>
          <p:nvSpPr>
            <p:cNvPr id="4" name="Rounded Rectangle 3"/>
            <p:cNvSpPr/>
            <p:nvPr/>
          </p:nvSpPr>
          <p:spPr>
            <a:xfrm>
              <a:off x="164674" y="1481172"/>
              <a:ext cx="5582822"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txBody>
            <a:bodyPr/>
            <a:lstStyle/>
            <a:p>
              <a:endParaRPr lang="en-US"/>
            </a:p>
          </p:txBody>
        </p:sp>
        <p:sp>
          <p:nvSpPr>
            <p:cNvPr id="5" name="Rounded Rectangle 8"/>
            <p:cNvSpPr txBox="1"/>
            <p:nvPr/>
          </p:nvSpPr>
          <p:spPr>
            <a:xfrm>
              <a:off x="310321" y="1527286"/>
              <a:ext cx="539106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en-US" sz="3200" b="1" dirty="0">
                  <a:solidFill>
                    <a:srgbClr val="FF0000"/>
                  </a:solidFill>
                  <a:latin typeface="Times New Roman" panose="02020603050405020304" pitchFamily="18" charset="0"/>
                  <a:cs typeface="Times New Roman" panose="02020603050405020304" pitchFamily="18" charset="0"/>
                </a:rPr>
                <a:t>Ý NGHĨA CỦA CÂU TỤC NGỮ 11 VÀ 12 MÂU THUẪN, LOẠI TRỪ NHAU</a:t>
              </a:r>
            </a:p>
          </p:txBody>
        </p:sp>
      </p:gr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23" y="2743024"/>
            <a:ext cx="6221827" cy="4068625"/>
          </a:xfrm>
          <a:prstGeom prst="rect">
            <a:avLst/>
          </a:prstGeom>
        </p:spPr>
      </p:pic>
      <p:sp>
        <p:nvSpPr>
          <p:cNvPr id="7" name="TextBox 6"/>
          <p:cNvSpPr txBox="1"/>
          <p:nvPr/>
        </p:nvSpPr>
        <p:spPr>
          <a:xfrm>
            <a:off x="993227" y="2089877"/>
            <a:ext cx="1608133" cy="707886"/>
          </a:xfrm>
          <a:prstGeom prst="rect">
            <a:avLst/>
          </a:prstGeom>
          <a:noFill/>
        </p:spPr>
        <p:txBody>
          <a:bodyPr wrap="none" rtlCol="0">
            <a:spAutoFit/>
          </a:bodyPr>
          <a:lstStyle/>
          <a:p>
            <a:r>
              <a:rPr lang="vi-VN" sz="4000" dirty="0">
                <a:solidFill>
                  <a:srgbClr val="FF0000"/>
                </a:solidFill>
                <a:latin typeface="Times New Roman" panose="02020603050405020304" pitchFamily="18" charset="0"/>
                <a:cs typeface="Times New Roman" panose="02020603050405020304" pitchFamily="18" charset="0"/>
              </a:rPr>
              <a:t>BÊNH</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25447" y="2089877"/>
            <a:ext cx="2007281" cy="707886"/>
          </a:xfrm>
          <a:prstGeom prst="rect">
            <a:avLst/>
          </a:prstGeom>
          <a:noFill/>
        </p:spPr>
        <p:txBody>
          <a:bodyPr wrap="none" rtlCol="0">
            <a:spAutoFit/>
          </a:bodyPr>
          <a:lstStyle/>
          <a:p>
            <a:r>
              <a:rPr lang="vi-VN" sz="4000" dirty="0">
                <a:solidFill>
                  <a:srgbClr val="FF0000"/>
                </a:solidFill>
                <a:latin typeface="Times New Roman" panose="02020603050405020304" pitchFamily="18" charset="0"/>
                <a:cs typeface="Times New Roman" panose="02020603050405020304" pitchFamily="18" charset="0"/>
              </a:rPr>
              <a:t>CHỐNG</a:t>
            </a:r>
            <a:endParaRPr lang="en-US" sz="4000" dirty="0">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81833" y="254130"/>
            <a:ext cx="3732942" cy="1415644"/>
            <a:chOff x="383166" y="1481172"/>
            <a:chExt cx="5364330" cy="944640"/>
          </a:xfrm>
          <a:solidFill>
            <a:schemeClr val="accent2">
              <a:lumMod val="75000"/>
            </a:schemeClr>
          </a:solidFill>
        </p:grpSpPr>
        <p:sp>
          <p:nvSpPr>
            <p:cNvPr id="10" name="Rounded Rectangle 9"/>
            <p:cNvSpPr/>
            <p:nvPr/>
          </p:nvSpPr>
          <p:spPr>
            <a:xfrm>
              <a:off x="383166" y="1481172"/>
              <a:ext cx="5364330"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txBody>
            <a:bodyPr/>
            <a:lstStyle/>
            <a:p>
              <a:endParaRPr lang="en-US"/>
            </a:p>
          </p:txBody>
        </p:sp>
        <p:sp>
          <p:nvSpPr>
            <p:cNvPr id="11" name="Rounded Rectangle 8"/>
            <p:cNvSpPr txBox="1"/>
            <p:nvPr/>
          </p:nvSpPr>
          <p:spPr>
            <a:xfrm>
              <a:off x="429280" y="1527287"/>
              <a:ext cx="506291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vi-VN" sz="3200" b="1" dirty="0">
                  <a:solidFill>
                    <a:prstClr val="white"/>
                  </a:solidFill>
                  <a:latin typeface="Times New Roman" panose="02020603050405020304" pitchFamily="18" charset="0"/>
                  <a:cs typeface="Times New Roman" panose="02020603050405020304" pitchFamily="18" charset="0"/>
                </a:rPr>
                <a:t>HÙNG BIỆN HỌC ĐƯỜNG</a:t>
              </a:r>
              <a:endParaRPr lang="en-US" sz="3200" b="1" dirty="0">
                <a:solidFill>
                  <a:prstClr val="white"/>
                </a:solidFill>
                <a:latin typeface="Times New Roman" panose="02020603050405020304" pitchFamily="18" charset="0"/>
                <a:cs typeface="Times New Roman" panose="02020603050405020304" pitchFamily="18" charset="0"/>
              </a:endParaRPr>
            </a:p>
          </p:txBody>
        </p:sp>
      </p:grpSp>
      <p:pic>
        <p:nvPicPr>
          <p:cNvPr id="12" name="Picture 11"/>
          <p:cNvPicPr>
            <a:picLocks noChangeAspect="1"/>
          </p:cNvPicPr>
          <p:nvPr/>
        </p:nvPicPr>
        <p:blipFill>
          <a:blip r:embed="rId4"/>
          <a:stretch>
            <a:fillRect/>
          </a:stretch>
        </p:blipFill>
        <p:spPr>
          <a:xfrm>
            <a:off x="5900383" y="2797763"/>
            <a:ext cx="6230651" cy="1182727"/>
          </a:xfrm>
          <a:prstGeom prst="rect">
            <a:avLst/>
          </a:prstGeom>
        </p:spPr>
      </p:pic>
      <p:pic>
        <p:nvPicPr>
          <p:cNvPr id="13" name="Picture 12"/>
          <p:cNvPicPr>
            <a:picLocks noChangeAspect="1"/>
          </p:cNvPicPr>
          <p:nvPr/>
        </p:nvPicPr>
        <p:blipFill>
          <a:blip r:embed="rId5"/>
          <a:stretch>
            <a:fillRect/>
          </a:stretch>
        </p:blipFill>
        <p:spPr>
          <a:xfrm>
            <a:off x="5900383" y="1852456"/>
            <a:ext cx="6230651" cy="1182727"/>
          </a:xfrm>
          <a:prstGeom prst="rect">
            <a:avLst/>
          </a:prstGeom>
        </p:spPr>
      </p:pic>
    </p:spTree>
    <p:extLst>
      <p:ext uri="{BB962C8B-B14F-4D97-AF65-F5344CB8AC3E}">
        <p14:creationId xmlns:p14="http://schemas.microsoft.com/office/powerpoint/2010/main" val="37055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80">
                                          <p:stCondLst>
                                            <p:cond delay="0"/>
                                          </p:stCondLst>
                                        </p:cTn>
                                        <p:tgtEl>
                                          <p:spTgt spid="6"/>
                                        </p:tgtEl>
                                      </p:cBhvr>
                                    </p:animEffect>
                                    <p:anim calcmode="lin" valueType="num">
                                      <p:cBhvr>
                                        <p:cTn id="2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5" dur="26">
                                          <p:stCondLst>
                                            <p:cond delay="650"/>
                                          </p:stCondLst>
                                        </p:cTn>
                                        <p:tgtEl>
                                          <p:spTgt spid="6"/>
                                        </p:tgtEl>
                                      </p:cBhvr>
                                      <p:to x="100000" y="60000"/>
                                    </p:animScale>
                                    <p:animScale>
                                      <p:cBhvr>
                                        <p:cTn id="26" dur="166" decel="50000">
                                          <p:stCondLst>
                                            <p:cond delay="676"/>
                                          </p:stCondLst>
                                        </p:cTn>
                                        <p:tgtEl>
                                          <p:spTgt spid="6"/>
                                        </p:tgtEl>
                                      </p:cBhvr>
                                      <p:to x="100000" y="100000"/>
                                    </p:animScale>
                                    <p:animScale>
                                      <p:cBhvr>
                                        <p:cTn id="27" dur="26">
                                          <p:stCondLst>
                                            <p:cond delay="1312"/>
                                          </p:stCondLst>
                                        </p:cTn>
                                        <p:tgtEl>
                                          <p:spTgt spid="6"/>
                                        </p:tgtEl>
                                      </p:cBhvr>
                                      <p:to x="100000" y="80000"/>
                                    </p:animScale>
                                    <p:animScale>
                                      <p:cBhvr>
                                        <p:cTn id="28" dur="166" decel="50000">
                                          <p:stCondLst>
                                            <p:cond delay="1338"/>
                                          </p:stCondLst>
                                        </p:cTn>
                                        <p:tgtEl>
                                          <p:spTgt spid="6"/>
                                        </p:tgtEl>
                                      </p:cBhvr>
                                      <p:to x="100000" y="100000"/>
                                    </p:animScale>
                                    <p:animScale>
                                      <p:cBhvr>
                                        <p:cTn id="29" dur="26">
                                          <p:stCondLst>
                                            <p:cond delay="1642"/>
                                          </p:stCondLst>
                                        </p:cTn>
                                        <p:tgtEl>
                                          <p:spTgt spid="6"/>
                                        </p:tgtEl>
                                      </p:cBhvr>
                                      <p:to x="100000" y="90000"/>
                                    </p:animScale>
                                    <p:animScale>
                                      <p:cBhvr>
                                        <p:cTn id="30" dur="166" decel="50000">
                                          <p:stCondLst>
                                            <p:cond delay="1668"/>
                                          </p:stCondLst>
                                        </p:cTn>
                                        <p:tgtEl>
                                          <p:spTgt spid="6"/>
                                        </p:tgtEl>
                                      </p:cBhvr>
                                      <p:to x="100000" y="100000"/>
                                    </p:animScale>
                                    <p:animScale>
                                      <p:cBhvr>
                                        <p:cTn id="31" dur="26">
                                          <p:stCondLst>
                                            <p:cond delay="1808"/>
                                          </p:stCondLst>
                                        </p:cTn>
                                        <p:tgtEl>
                                          <p:spTgt spid="6"/>
                                        </p:tgtEl>
                                      </p:cBhvr>
                                      <p:to x="100000" y="95000"/>
                                    </p:animScale>
                                    <p:animScale>
                                      <p:cBhvr>
                                        <p:cTn id="32" dur="166" decel="50000">
                                          <p:stCondLst>
                                            <p:cond delay="1834"/>
                                          </p:stCondLst>
                                        </p:cTn>
                                        <p:tgtEl>
                                          <p:spTgt spid="6"/>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80">
                                          <p:stCondLst>
                                            <p:cond delay="0"/>
                                          </p:stCondLst>
                                        </p:cTn>
                                        <p:tgtEl>
                                          <p:spTgt spid="7"/>
                                        </p:tgtEl>
                                      </p:cBhvr>
                                    </p:animEffect>
                                    <p:anim calcmode="lin" valueType="num">
                                      <p:cBhvr>
                                        <p:cTn id="5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7" dur="26">
                                          <p:stCondLst>
                                            <p:cond delay="650"/>
                                          </p:stCondLst>
                                        </p:cTn>
                                        <p:tgtEl>
                                          <p:spTgt spid="7"/>
                                        </p:tgtEl>
                                      </p:cBhvr>
                                      <p:to x="100000" y="60000"/>
                                    </p:animScale>
                                    <p:animScale>
                                      <p:cBhvr>
                                        <p:cTn id="58" dur="166" decel="50000">
                                          <p:stCondLst>
                                            <p:cond delay="676"/>
                                          </p:stCondLst>
                                        </p:cTn>
                                        <p:tgtEl>
                                          <p:spTgt spid="7"/>
                                        </p:tgtEl>
                                      </p:cBhvr>
                                      <p:to x="100000" y="100000"/>
                                    </p:animScale>
                                    <p:animScale>
                                      <p:cBhvr>
                                        <p:cTn id="59" dur="26">
                                          <p:stCondLst>
                                            <p:cond delay="1312"/>
                                          </p:stCondLst>
                                        </p:cTn>
                                        <p:tgtEl>
                                          <p:spTgt spid="7"/>
                                        </p:tgtEl>
                                      </p:cBhvr>
                                      <p:to x="100000" y="80000"/>
                                    </p:animScale>
                                    <p:animScale>
                                      <p:cBhvr>
                                        <p:cTn id="60" dur="166" decel="50000">
                                          <p:stCondLst>
                                            <p:cond delay="1338"/>
                                          </p:stCondLst>
                                        </p:cTn>
                                        <p:tgtEl>
                                          <p:spTgt spid="7"/>
                                        </p:tgtEl>
                                      </p:cBhvr>
                                      <p:to x="100000" y="100000"/>
                                    </p:animScale>
                                    <p:animScale>
                                      <p:cBhvr>
                                        <p:cTn id="61" dur="26">
                                          <p:stCondLst>
                                            <p:cond delay="1642"/>
                                          </p:stCondLst>
                                        </p:cTn>
                                        <p:tgtEl>
                                          <p:spTgt spid="7"/>
                                        </p:tgtEl>
                                      </p:cBhvr>
                                      <p:to x="100000" y="90000"/>
                                    </p:animScale>
                                    <p:animScale>
                                      <p:cBhvr>
                                        <p:cTn id="62" dur="166" decel="50000">
                                          <p:stCondLst>
                                            <p:cond delay="1668"/>
                                          </p:stCondLst>
                                        </p:cTn>
                                        <p:tgtEl>
                                          <p:spTgt spid="7"/>
                                        </p:tgtEl>
                                      </p:cBhvr>
                                      <p:to x="100000" y="100000"/>
                                    </p:animScale>
                                    <p:animScale>
                                      <p:cBhvr>
                                        <p:cTn id="63" dur="26">
                                          <p:stCondLst>
                                            <p:cond delay="1808"/>
                                          </p:stCondLst>
                                        </p:cTn>
                                        <p:tgtEl>
                                          <p:spTgt spid="7"/>
                                        </p:tgtEl>
                                      </p:cBhvr>
                                      <p:to x="100000" y="95000"/>
                                    </p:animScale>
                                    <p:animScale>
                                      <p:cBhvr>
                                        <p:cTn id="64" dur="166" decel="50000">
                                          <p:stCondLst>
                                            <p:cond delay="1834"/>
                                          </p:stCondLst>
                                        </p:cTn>
                                        <p:tgtEl>
                                          <p:spTgt spid="7"/>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ppt_x"/>
                                          </p:val>
                                        </p:tav>
                                        <p:tav tm="100000">
                                          <p:val>
                                            <p:strVal val="#ppt_x"/>
                                          </p:val>
                                        </p:tav>
                                      </p:tavLst>
                                    </p:anim>
                                    <p:anim calcmode="lin" valueType="num">
                                      <p:cBhvr additive="base">
                                        <p:cTn id="7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13" name="Content Placeholder 1">
            <a:extLst>
              <a:ext uri="{FF2B5EF4-FFF2-40B4-BE49-F238E27FC236}">
                <a16:creationId xmlns:a16="http://schemas.microsoft.com/office/drawing/2014/main" id="{047C3F17-840A-C1F0-B3D9-6E5A7D347E94}"/>
              </a:ext>
            </a:extLst>
          </p:cNvPr>
          <p:cNvSpPr txBox="1">
            <a:spLocks/>
          </p:cNvSpPr>
          <p:nvPr/>
        </p:nvSpPr>
        <p:spPr>
          <a:xfrm>
            <a:off x="2876031" y="1542319"/>
            <a:ext cx="8994774" cy="2540000"/>
          </a:xfrm>
          <a:prstGeom prst="rect">
            <a:avLst/>
          </a:prstGeom>
        </p:spPr>
        <p:txBody>
          <a:bodyPr/>
          <a:lst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a:lstStyle>
          <a:p>
            <a:pPr marL="0" indent="0" algn="just">
              <a:buNone/>
            </a:pPr>
            <a:r>
              <a:rPr lang="vi-VN" altLang="en-US" sz="2800" i="1" dirty="0">
                <a:solidFill>
                  <a:srgbClr val="000000"/>
                </a:solidFill>
                <a:latin typeface="Times New Roman" panose="02020603050405020304" pitchFamily="18" charset="0"/>
                <a:cs typeface="Times New Roman" panose="02020603050405020304" pitchFamily="18" charset="0"/>
              </a:rPr>
              <a:t>C</a:t>
            </a:r>
            <a:r>
              <a:rPr lang="en-US" altLang="en-US" sz="2800" i="1" dirty="0">
                <a:solidFill>
                  <a:srgbClr val="000000"/>
                </a:solidFill>
                <a:latin typeface="Times New Roman" panose="02020603050405020304" pitchFamily="18" charset="0"/>
                <a:cs typeface="Times New Roman" panose="02020603050405020304" pitchFamily="18" charset="0"/>
              </a:rPr>
              <a:t>â</a:t>
            </a:r>
            <a:r>
              <a:rPr lang="vi-VN" altLang="en-US" sz="2800" i="1" dirty="0">
                <a:solidFill>
                  <a:srgbClr val="000000"/>
                </a:solidFill>
                <a:latin typeface="Times New Roman" panose="02020603050405020304" pitchFamily="18" charset="0"/>
                <a:cs typeface="Times New Roman" panose="02020603050405020304" pitchFamily="18" charset="0"/>
              </a:rPr>
              <a:t>u 11 và 12 trong bài đặt cạnh nhau cũng là một cặp có vẻ mâu thuẫn, loại trừ nhau: Nếu câu này đúng thì câu kia sai, và ngược lại. Tuy nhiên, thực tế, hai câu này vẫn được dân gian sử dụng và chúng vẫn song song tồn tại. Sở dĩ như vậy là vì các c</a:t>
            </a:r>
            <a:r>
              <a:rPr lang="en-US" altLang="en-US" sz="2800" i="1" dirty="0">
                <a:solidFill>
                  <a:srgbClr val="000000"/>
                </a:solidFill>
                <a:latin typeface="Times New Roman" panose="02020603050405020304" pitchFamily="18" charset="0"/>
                <a:cs typeface="Times New Roman" panose="02020603050405020304" pitchFamily="18" charset="0"/>
              </a:rPr>
              <a:t>â</a:t>
            </a:r>
            <a:r>
              <a:rPr lang="vi-VN" altLang="en-US" sz="2800" i="1" dirty="0">
                <a:solidFill>
                  <a:srgbClr val="000000"/>
                </a:solidFill>
                <a:latin typeface="Times New Roman" panose="02020603050405020304" pitchFamily="18" charset="0"/>
                <a:cs typeface="Times New Roman" panose="02020603050405020304" pitchFamily="18" charset="0"/>
              </a:rPr>
              <a:t>u tục ngữ luôn gắn với những hoàn cảnh sống khác nhau. Nhờ đó, mỗi câu mới thể hiện những bài học riêng và được vận dụng có hiệu quả trong hoàn cảnh giao tiếp cụ thể</a:t>
            </a:r>
            <a:endParaRPr lang="en-US" altLang="en-US" sz="4000" dirty="0"/>
          </a:p>
        </p:txBody>
      </p:sp>
    </p:spTree>
    <p:extLst>
      <p:ext uri="{BB962C8B-B14F-4D97-AF65-F5344CB8AC3E}">
        <p14:creationId xmlns:p14="http://schemas.microsoft.com/office/powerpoint/2010/main" val="335873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03141" y="320037"/>
            <a:ext cx="6706181" cy="1182727"/>
          </a:xfrm>
          <a:prstGeom prst="rect">
            <a:avLst/>
          </a:prstGeom>
        </p:spPr>
      </p:pic>
      <p:sp>
        <p:nvSpPr>
          <p:cNvPr id="4" name="Rectangle 3"/>
          <p:cNvSpPr/>
          <p:nvPr/>
        </p:nvSpPr>
        <p:spPr>
          <a:xfrm>
            <a:off x="359228" y="1591488"/>
            <a:ext cx="6313036" cy="3323987"/>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ấu</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ú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â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ối</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a:solidFill>
                  <a:srgbClr val="000000"/>
                </a:solidFill>
                <a:latin typeface="+mj-lt"/>
                <a:cs typeface="Times New Roman" panose="02020603050405020304" pitchFamily="18" charset="0"/>
              </a:rPr>
              <a:t>- Nội dung: </a:t>
            </a:r>
            <a:r>
              <a:rPr lang="en-US" sz="2800" kern="0" dirty="0">
                <a:solidFill>
                  <a:srgbClr val="0C0C0C"/>
                </a:solidFill>
                <a:latin typeface="+mj-lt"/>
                <a:ea typeface="Cambria"/>
                <a:cs typeface="Cambria"/>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ẳ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đị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iệ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ầ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ấ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â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ă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ỉ</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ị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ô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ạ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ỏ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a:t>
            </a:r>
            <a:endParaRPr lang="en-US" sz="2800" kern="0" dirty="0">
              <a:solidFill>
                <a:srgbClr val="000000"/>
              </a:solidFill>
              <a:latin typeface="Times New Roman" panose="02020603050405020304" pitchFamily="18" charset="0"/>
              <a:ea typeface="Arial"/>
              <a:cs typeface="Times New Roman" panose="02020603050405020304" pitchFamily="18" charset="0"/>
              <a:sym typeface="Arial"/>
            </a:endParaRPr>
          </a:p>
          <a:p>
            <a:pPr algn="just">
              <a:lnSpc>
                <a:spcPct val="150000"/>
              </a:lnSpc>
              <a:buClr>
                <a:srgbClr val="0C0C0C"/>
              </a:buClr>
              <a:buSzPts val="2400"/>
              <a:buFont typeface="Cambria"/>
              <a:buNone/>
            </a:pPr>
            <a:r>
              <a:rPr lang="en-US" sz="2800" kern="0" dirty="0">
                <a:solidFill>
                  <a:srgbClr val="0C0C0C"/>
                </a:solidFill>
                <a:latin typeface="Times New Roman" panose="02020603050405020304" pitchFamily="18" charset="0"/>
                <a:ea typeface="Cambria"/>
                <a:cs typeface="Times New Roman" panose="02020603050405020304" pitchFamily="18" charset="0"/>
                <a:sym typeface="Wingdings" panose="05000000000000000000" pitchFamily="2" charset="2"/>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ề</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xã</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ội</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5" name="Rectangle 4"/>
          <p:cNvSpPr/>
          <p:nvPr/>
        </p:nvSpPr>
        <p:spPr>
          <a:xfrm>
            <a:off x="503141" y="5092922"/>
            <a:ext cx="11184034" cy="13050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học hỏi, chăm chỉ chịu khó, không ngại khó, ngại khổ và luôn cần chủ động trong công việc.</a:t>
            </a:r>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0" b="99713" l="0" r="95977">
                        <a14:foregroundMark x1="45115" y1="22414" x2="55747" y2="31609"/>
                        <a14:foregroundMark x1="45977" y1="33333" x2="51149" y2="33621"/>
                        <a14:foregroundMark x1="22126" y1="12931" x2="26437" y2="22126"/>
                      </a14:backgroundRemoval>
                    </a14:imgEffect>
                  </a14:imgLayer>
                </a14:imgProps>
              </a:ext>
            </a:extLst>
          </a:blip>
          <a:stretch>
            <a:fillRect/>
          </a:stretch>
        </p:blipFill>
        <p:spPr>
          <a:xfrm>
            <a:off x="7209322" y="300038"/>
            <a:ext cx="4615437" cy="4615437"/>
          </a:xfrm>
          <a:prstGeom prst="rect">
            <a:avLst/>
          </a:prstGeom>
        </p:spPr>
      </p:pic>
    </p:spTree>
    <p:extLst>
      <p:ext uri="{BB962C8B-B14F-4D97-AF65-F5344CB8AC3E}">
        <p14:creationId xmlns:p14="http://schemas.microsoft.com/office/powerpoint/2010/main" val="178567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7482" y="183578"/>
            <a:ext cx="5773412" cy="1176630"/>
          </a:xfrm>
          <a:prstGeom prst="rect">
            <a:avLst/>
          </a:prstGeom>
        </p:spPr>
      </p:pic>
      <p:pic>
        <p:nvPicPr>
          <p:cNvPr id="3" name="Picture 2"/>
          <p:cNvPicPr>
            <a:picLocks noChangeAspect="1"/>
          </p:cNvPicPr>
          <p:nvPr/>
        </p:nvPicPr>
        <p:blipFill>
          <a:blip r:embed="rId4"/>
          <a:stretch>
            <a:fillRect/>
          </a:stretch>
        </p:blipFill>
        <p:spPr>
          <a:xfrm>
            <a:off x="6539504" y="0"/>
            <a:ext cx="5117538" cy="2520388"/>
          </a:xfrm>
          <a:prstGeom prst="rect">
            <a:avLst/>
          </a:prstGeom>
        </p:spPr>
      </p:pic>
      <p:sp>
        <p:nvSpPr>
          <p:cNvPr id="4" name="Rectangle 3"/>
          <p:cNvSpPr/>
          <p:nvPr/>
        </p:nvSpPr>
        <p:spPr>
          <a:xfrm>
            <a:off x="259086" y="1217333"/>
            <a:ext cx="11532216" cy="453919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a:t>
            </a:r>
            <a:r>
              <a:rPr lang="en-US" sz="2800" dirty="0" err="1">
                <a:solidFill>
                  <a:srgbClr val="000000"/>
                </a:solidFill>
                <a:latin typeface="Times New Roman" panose="02020603050405020304" pitchFamily="18" charset="0"/>
                <a:cs typeface="Times New Roman" panose="02020603050405020304" pitchFamily="18" charset="0"/>
              </a:rPr>
              <a:t>ẩ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a:solidFill>
                  <a:srgbClr val="000000"/>
                </a:solidFill>
                <a:latin typeface="+mj-lt"/>
              </a:rPr>
              <a:t>- </a:t>
            </a:r>
            <a:r>
              <a:rPr lang="vi-VN" sz="2800" b="1" dirty="0">
                <a:solidFill>
                  <a:srgbClr val="000000"/>
                </a:solidFill>
                <a:latin typeface="+mj-lt"/>
              </a:rPr>
              <a:t>Nội dung</a:t>
            </a:r>
            <a:r>
              <a:rPr lang="vi-VN" sz="2800" dirty="0">
                <a:solidFill>
                  <a:srgbClr val="000000"/>
                </a:solidFill>
                <a:latin typeface="+mj-lt"/>
              </a:rPr>
              <a:t>:</a:t>
            </a:r>
            <a:endParaRPr lang="en-US" sz="2800" dirty="0">
              <a:solidFill>
                <a:srgbClr val="000000"/>
              </a:solidFill>
              <a:latin typeface="+mj-lt"/>
            </a:endParaRPr>
          </a:p>
          <a:p>
            <a:pPr algn="just">
              <a:lnSpc>
                <a:spcPct val="150000"/>
              </a:lnSpc>
            </a:pPr>
            <a:r>
              <a:rPr lang="en-US" sz="2800" dirty="0">
                <a:latin typeface="+mj-lt"/>
              </a:rPr>
              <a:t>+ </a:t>
            </a:r>
            <a:r>
              <a:rPr lang="vi-VN" sz="2800" dirty="0">
                <a:latin typeface="+mj-lt"/>
              </a:rPr>
              <a:t>Nghĩa đen: Khi thưởng thức quả ngọt, cần nhớ đến người trồng cây, chăm sóc để tạo ra chúng.</a:t>
            </a:r>
          </a:p>
          <a:p>
            <a:pPr algn="just">
              <a:lnSpc>
                <a:spcPct val="150000"/>
              </a:lnSpc>
            </a:pPr>
            <a:r>
              <a:rPr lang="en-US" sz="2800" dirty="0">
                <a:latin typeface="+mj-lt"/>
              </a:rPr>
              <a:t>+ </a:t>
            </a:r>
            <a:r>
              <a:rPr lang="vi-VN" sz="2800" dirty="0">
                <a:latin typeface="+mj-lt"/>
              </a:rPr>
              <a:t>Nghĩa bóng: Nhắc nhở con người phải có lòng biết ơn, có nhớ đến người đã giúp đỡ ta trong lúc khó khăn hoạn nạn.</a:t>
            </a:r>
          </a:p>
          <a:p>
            <a:pPr algn="just">
              <a:lnSpc>
                <a:spcPct val="150000"/>
              </a:lnSpc>
            </a:pPr>
            <a:endParaRPr lang="vi-VN" sz="2800" b="0" i="0" dirty="0">
              <a:solidFill>
                <a:srgbClr val="000000"/>
              </a:solidFill>
              <a:effectLst/>
              <a:latin typeface="+mj-lt"/>
            </a:endParaRPr>
          </a:p>
        </p:txBody>
      </p:sp>
      <p:sp>
        <p:nvSpPr>
          <p:cNvPr id="5" name="Rectangle 4"/>
          <p:cNvSpPr/>
          <p:nvPr/>
        </p:nvSpPr>
        <p:spPr>
          <a:xfrm>
            <a:off x="393346" y="5364064"/>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Thể hiện tình cảm biết ơn với ông bà, cha mẹ, thầy cô, những người giúp mình, hi sinh vì mình…</a:t>
            </a:r>
          </a:p>
        </p:txBody>
      </p:sp>
    </p:spTree>
    <p:extLst>
      <p:ext uri="{BB962C8B-B14F-4D97-AF65-F5344CB8AC3E}">
        <p14:creationId xmlns:p14="http://schemas.microsoft.com/office/powerpoint/2010/main" val="77248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93981" y="197536"/>
            <a:ext cx="6346486" cy="1950889"/>
          </a:xfrm>
          <a:prstGeom prst="rect">
            <a:avLst/>
          </a:prstGeom>
        </p:spPr>
      </p:pic>
      <p:pic>
        <p:nvPicPr>
          <p:cNvPr id="2" name="Picture 1"/>
          <p:cNvPicPr>
            <a:picLocks noChangeAspect="1"/>
          </p:cNvPicPr>
          <p:nvPr/>
        </p:nvPicPr>
        <p:blipFill>
          <a:blip r:embed="rId3"/>
          <a:stretch>
            <a:fillRect/>
          </a:stretch>
        </p:blipFill>
        <p:spPr>
          <a:xfrm>
            <a:off x="8429626" y="124693"/>
            <a:ext cx="3148012" cy="2096576"/>
          </a:xfrm>
          <a:prstGeom prst="rect">
            <a:avLst/>
          </a:prstGeom>
        </p:spPr>
      </p:pic>
      <p:sp>
        <p:nvSpPr>
          <p:cNvPr id="4" name="Rectangle 3"/>
          <p:cNvSpPr/>
          <p:nvPr/>
        </p:nvSpPr>
        <p:spPr>
          <a:xfrm>
            <a:off x="273374" y="2148425"/>
            <a:ext cx="11532216" cy="2600199"/>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ẩ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a:solidFill>
                  <a:srgbClr val="000000"/>
                </a:solidFill>
                <a:latin typeface="Times New Roman" panose="02020603050405020304" pitchFamily="18" charset="0"/>
                <a:cs typeface="Times New Roman" panose="02020603050405020304" pitchFamily="18" charset="0"/>
              </a:rPr>
              <a:t>- </a:t>
            </a:r>
            <a:r>
              <a:rPr lang="vi-VN" sz="2800" b="1" dirty="0">
                <a:solidFill>
                  <a:srgbClr val="000000"/>
                </a:solidFill>
                <a:latin typeface="Times New Roman" panose="02020603050405020304" pitchFamily="18" charset="0"/>
                <a:cs typeface="Times New Roman" panose="02020603050405020304" pitchFamily="18" charset="0"/>
              </a:rPr>
              <a:t>Nội dung</a:t>
            </a:r>
            <a:r>
              <a:rPr lang="vi-VN" sz="2800" dirty="0">
                <a:solidFill>
                  <a:srgbClr val="000000"/>
                </a:solidFill>
                <a:latin typeface="Times New Roman" panose="02020603050405020304" pitchFamily="18" charset="0"/>
                <a:cs typeface="Times New Roman" panose="02020603050405020304" pitchFamily="18" charset="0"/>
              </a:rPr>
              <a:t>:</a:t>
            </a:r>
            <a:endParaRPr lang="en-US" sz="28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ghĩa đen: một cái cây nhỏ bé thì sẽ không làm nên khu rừng rộng lớn.</a:t>
            </a:r>
          </a:p>
          <a:p>
            <a:pPr>
              <a:lnSpc>
                <a:spcPct val="150000"/>
              </a:lnSpc>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ghĩa bóng:</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ai trò của sự đoàn kết trong cuộc sống</a:t>
            </a:r>
          </a:p>
        </p:txBody>
      </p:sp>
      <p:sp>
        <p:nvSpPr>
          <p:cNvPr id="6" name="Rectangle 5"/>
          <p:cNvSpPr/>
          <p:nvPr/>
        </p:nvSpPr>
        <p:spPr>
          <a:xfrm>
            <a:off x="407634" y="4978301"/>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ạnh</a:t>
            </a:r>
            <a:r>
              <a:rPr lang="en-US" sz="2800" dirty="0">
                <a:latin typeface="Times New Roman" panose="02020603050405020304" pitchFamily="18" charset="0"/>
                <a:cs typeface="Times New Roman" panose="02020603050405020304" pitchFamily="18" charset="0"/>
              </a:rPr>
              <a:t> to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endParaRPr lang="vi-VN"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Tree>
    <p:extLst>
      <p:ext uri="{BB962C8B-B14F-4D97-AF65-F5344CB8AC3E}">
        <p14:creationId xmlns:p14="http://schemas.microsoft.com/office/powerpoint/2010/main" val="199972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073140" y="1826256"/>
            <a:ext cx="8453438" cy="2229393"/>
          </a:xfrm>
          <a:prstGeom prst="rect">
            <a:avLst/>
          </a:prstGeom>
        </p:spPr>
        <p:txBody>
          <a:bodyPr wrap="square">
            <a:spAutoFit/>
          </a:bodyPr>
          <a:lstStyle/>
          <a:p>
            <a:pPr>
              <a:lnSpc>
                <a:spcPct val="150000"/>
              </a:lnSpc>
            </a:pPr>
            <a:r>
              <a:rPr lang="en-US" sz="3200" dirty="0" err="1">
                <a:solidFill>
                  <a:srgbClr val="FF0000"/>
                </a:solidFill>
                <a:latin typeface="Times New Roman" panose="02020603050405020304" pitchFamily="18" charset="0"/>
              </a:rPr>
              <a:t>Vì</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sao</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hiều</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câu</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ục</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gữ</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ề</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sống</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xã</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hộ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ra</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ừ</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huở</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xưa</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hưng</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ẫn</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còn</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giá</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rị</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ố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ới</a:t>
            </a:r>
            <a:r>
              <a:rPr lang="en-US" sz="3200" dirty="0">
                <a:solidFill>
                  <a:srgbClr val="FF0000"/>
                </a:solidFill>
                <a:latin typeface="Times New Roman" panose="02020603050405020304" pitchFamily="18" charset="0"/>
              </a:rPr>
              <a:t> con </a:t>
            </a:r>
            <a:r>
              <a:rPr lang="en-US" sz="3200" dirty="0" err="1">
                <a:solidFill>
                  <a:srgbClr val="FF0000"/>
                </a:solidFill>
                <a:latin typeface="Times New Roman" panose="02020603050405020304" pitchFamily="18" charset="0"/>
              </a:rPr>
              <a:t>ngư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gày</a:t>
            </a:r>
            <a:r>
              <a:rPr lang="en-US" sz="3200" dirty="0">
                <a:solidFill>
                  <a:srgbClr val="FF0000"/>
                </a:solidFill>
                <a:latin typeface="Times New Roman" panose="02020603050405020304" pitchFamily="18" charset="0"/>
              </a:rPr>
              <a:t> nay?</a:t>
            </a:r>
            <a:endParaRPr lang="en-US" sz="3200" dirty="0">
              <a:solidFill>
                <a:srgbClr val="FF0000"/>
              </a:solidFill>
            </a:endParaRPr>
          </a:p>
        </p:txBody>
      </p:sp>
    </p:spTree>
    <p:extLst>
      <p:ext uri="{BB962C8B-B14F-4D97-AF65-F5344CB8AC3E}">
        <p14:creationId xmlns:p14="http://schemas.microsoft.com/office/powerpoint/2010/main" val="38711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69805" y="245344"/>
            <a:ext cx="9529052" cy="461665"/>
            <a:chOff x="-178462" y="1828800"/>
            <a:chExt cx="19060588" cy="923316"/>
          </a:xfrm>
        </p:grpSpPr>
        <p:sp>
          <p:nvSpPr>
            <p:cNvPr id="31" name="Round Same Side Corner Rectangle 3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09"/>
              <a:endParaRPr lang="en-US" sz="2133">
                <a:solidFill>
                  <a:prstClr val="white"/>
                </a:solidFill>
              </a:endParaRPr>
            </a:p>
          </p:txBody>
        </p:sp>
        <p:sp>
          <p:nvSpPr>
            <p:cNvPr id="32" name="TextBox 31"/>
            <p:cNvSpPr txBox="1"/>
            <p:nvPr/>
          </p:nvSpPr>
          <p:spPr>
            <a:xfrm>
              <a:off x="316541" y="1828800"/>
              <a:ext cx="1400391" cy="923316"/>
            </a:xfrm>
            <a:prstGeom prst="rect">
              <a:avLst/>
            </a:prstGeom>
            <a:noFill/>
          </p:spPr>
          <p:txBody>
            <a:bodyPr wrap="square" rtlCol="0">
              <a:spAutoFit/>
            </a:bodyPr>
            <a:lstStyle/>
            <a:p>
              <a:pPr algn="ctr" defTabSz="1076509"/>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sp>
          <p:nvSpPr>
            <p:cNvPr id="33" name="TextBox 32"/>
            <p:cNvSpPr txBox="1"/>
            <p:nvPr/>
          </p:nvSpPr>
          <p:spPr>
            <a:xfrm>
              <a:off x="2067735" y="1828800"/>
              <a:ext cx="16814391" cy="923316"/>
            </a:xfrm>
            <a:prstGeom prst="rect">
              <a:avLst/>
            </a:prstGeom>
            <a:noFill/>
          </p:spPr>
          <p:txBody>
            <a:bodyPr wrap="square" rtlCol="0">
              <a:spAutoFit/>
            </a:bodyPr>
            <a:lstStyle/>
            <a:p>
              <a:pPr defTabSz="1076509"/>
              <a:r>
                <a:rPr lang="en-US" sz="2400" b="1" dirty="0">
                  <a:solidFill>
                    <a:srgbClr val="31859C"/>
                  </a:solidFill>
                  <a:latin typeface="Tahoma" panose="020B0604030504040204" pitchFamily="34" charset="0"/>
                  <a:cs typeface="Tahoma" panose="020B0604030504040204" pitchFamily="34" charset="0"/>
                </a:rPr>
                <a:t>TỔNG KẾT</a:t>
              </a:r>
            </a:p>
          </p:txBody>
        </p:sp>
      </p:grpSp>
      <p:pic>
        <p:nvPicPr>
          <p:cNvPr id="2" name="Picture 1"/>
          <p:cNvPicPr>
            <a:picLocks noChangeAspect="1"/>
          </p:cNvPicPr>
          <p:nvPr/>
        </p:nvPicPr>
        <p:blipFill>
          <a:blip r:embed="rId2"/>
          <a:stretch>
            <a:fillRect/>
          </a:stretch>
        </p:blipFill>
        <p:spPr>
          <a:xfrm>
            <a:off x="167530" y="1106406"/>
            <a:ext cx="5917697" cy="1430652"/>
          </a:xfrm>
          <a:prstGeom prst="rect">
            <a:avLst/>
          </a:prstGeom>
        </p:spPr>
      </p:pic>
      <p:sp>
        <p:nvSpPr>
          <p:cNvPr id="9" name="Rectangle 8"/>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
        <p:nvSpPr>
          <p:cNvPr id="13" name="Google Shape;1045;p30"/>
          <p:cNvSpPr txBox="1"/>
          <p:nvPr/>
        </p:nvSpPr>
        <p:spPr>
          <a:xfrm>
            <a:off x="609163" y="2592731"/>
            <a:ext cx="5419969" cy="1077178"/>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Sử</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ách</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iễ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đạt</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gắ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gọ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ô</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đúc</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
        <p:nvSpPr>
          <p:cNvPr id="14" name="Google Shape;1047;p30"/>
          <p:cNvSpPr txBox="1"/>
          <p:nvPr/>
        </p:nvSpPr>
        <p:spPr>
          <a:xfrm>
            <a:off x="601903" y="3899168"/>
            <a:ext cx="5483324" cy="584735"/>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Sử</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hiều</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biệ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pháp</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tu</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từ</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
        <p:nvSpPr>
          <p:cNvPr id="15" name="Google Shape;1049;p30"/>
          <p:cNvSpPr txBox="1"/>
          <p:nvPr/>
        </p:nvSpPr>
        <p:spPr>
          <a:xfrm>
            <a:off x="601903" y="4768795"/>
            <a:ext cx="5270029" cy="1077218"/>
          </a:xfrm>
          <a:prstGeom prst="rect">
            <a:avLst/>
          </a:prstGeom>
          <a:noFill/>
          <a:ln>
            <a:noFill/>
          </a:ln>
        </p:spPr>
        <p:txBody>
          <a:bodyPr spcFirstLastPara="1" wrap="square" lIns="91425" tIns="45700" rIns="91425" bIns="45700" anchor="t" anchorCtr="0">
            <a:spAutoFit/>
          </a:bodyPr>
          <a:lstStyle/>
          <a:p>
            <a:pPr algn="just">
              <a:buClr>
                <a:srgbClr val="000000"/>
              </a:buClr>
              <a:buSzPts val="3200"/>
              <a:buFont typeface="Arial"/>
              <a:buNone/>
            </a:pP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Tạo</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ầ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hịp</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ho</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câu</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ă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ễ</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nhớ</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ễ</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vận</a:t>
            </a:r>
            <a:r>
              <a:rPr lang="en-US" sz="3200" kern="0" dirty="0">
                <a:solidFill>
                  <a:srgbClr val="000000"/>
                </a:solidFill>
                <a:latin typeface="Times New Roman"/>
                <a:ea typeface="Times New Roman"/>
                <a:cs typeface="Times New Roman"/>
                <a:sym typeface="Times New Roman"/>
              </a:rPr>
              <a:t> </a:t>
            </a:r>
            <a:r>
              <a:rPr lang="en-US" sz="3200" kern="0" dirty="0" err="1">
                <a:solidFill>
                  <a:srgbClr val="000000"/>
                </a:solidFill>
                <a:latin typeface="Times New Roman"/>
                <a:ea typeface="Times New Roman"/>
                <a:cs typeface="Times New Roman"/>
                <a:sym typeface="Times New Roman"/>
              </a:rPr>
              <a:t>dụng</a:t>
            </a:r>
            <a:r>
              <a:rPr lang="en-US" sz="3200" kern="0" dirty="0">
                <a:solidFill>
                  <a:srgbClr val="000000"/>
                </a:solidFill>
                <a:latin typeface="Times New Roman"/>
                <a:ea typeface="Times New Roman"/>
                <a:cs typeface="Times New Roman"/>
                <a:sym typeface="Times New Roman"/>
              </a:rPr>
              <a:t>.</a:t>
            </a:r>
            <a:endParaRPr sz="1400" kern="0" dirty="0">
              <a:solidFill>
                <a:srgbClr val="000000"/>
              </a:solidFill>
              <a:ea typeface="Arial"/>
              <a:cs typeface="Arial"/>
              <a:sym typeface="Arial"/>
            </a:endParaRPr>
          </a:p>
        </p:txBody>
      </p:sp>
    </p:spTree>
    <p:extLst>
      <p:ext uri="{BB962C8B-B14F-4D97-AF65-F5344CB8AC3E}">
        <p14:creationId xmlns:p14="http://schemas.microsoft.com/office/powerpoint/2010/main" val="271512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69805" y="245344"/>
            <a:ext cx="9529052" cy="461665"/>
            <a:chOff x="-178462" y="1828800"/>
            <a:chExt cx="19060588" cy="923316"/>
          </a:xfrm>
        </p:grpSpPr>
        <p:sp>
          <p:nvSpPr>
            <p:cNvPr id="31" name="Round Same Side Corner Rectangle 3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09"/>
              <a:endParaRPr lang="en-US" sz="2133">
                <a:solidFill>
                  <a:prstClr val="white"/>
                </a:solidFill>
              </a:endParaRPr>
            </a:p>
          </p:txBody>
        </p:sp>
        <p:sp>
          <p:nvSpPr>
            <p:cNvPr id="32" name="TextBox 31"/>
            <p:cNvSpPr txBox="1"/>
            <p:nvPr/>
          </p:nvSpPr>
          <p:spPr>
            <a:xfrm>
              <a:off x="316541" y="1828800"/>
              <a:ext cx="1400391" cy="923316"/>
            </a:xfrm>
            <a:prstGeom prst="rect">
              <a:avLst/>
            </a:prstGeom>
            <a:noFill/>
          </p:spPr>
          <p:txBody>
            <a:bodyPr wrap="square" rtlCol="0">
              <a:spAutoFit/>
            </a:bodyPr>
            <a:lstStyle/>
            <a:p>
              <a:pPr algn="ctr" defTabSz="1076509"/>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sp>
          <p:nvSpPr>
            <p:cNvPr id="33" name="TextBox 32"/>
            <p:cNvSpPr txBox="1"/>
            <p:nvPr/>
          </p:nvSpPr>
          <p:spPr>
            <a:xfrm>
              <a:off x="2067735" y="1828800"/>
              <a:ext cx="16814391" cy="923316"/>
            </a:xfrm>
            <a:prstGeom prst="rect">
              <a:avLst/>
            </a:prstGeom>
            <a:noFill/>
          </p:spPr>
          <p:txBody>
            <a:bodyPr wrap="square" rtlCol="0">
              <a:spAutoFit/>
            </a:bodyPr>
            <a:lstStyle/>
            <a:p>
              <a:pPr defTabSz="1076509"/>
              <a:r>
                <a:rPr lang="en-US" sz="2400" b="1" dirty="0">
                  <a:solidFill>
                    <a:srgbClr val="31859C"/>
                  </a:solidFill>
                  <a:latin typeface="Tahoma" panose="020B0604030504040204" pitchFamily="34" charset="0"/>
                  <a:cs typeface="Tahoma" panose="020B0604030504040204" pitchFamily="34" charset="0"/>
                </a:rPr>
                <a:t>TỔNG KẾT</a:t>
              </a:r>
            </a:p>
          </p:txBody>
        </p:sp>
      </p:grpSp>
      <p:pic>
        <p:nvPicPr>
          <p:cNvPr id="38" name="Picture 37"/>
          <p:cNvPicPr>
            <a:picLocks noChangeAspect="1"/>
          </p:cNvPicPr>
          <p:nvPr/>
        </p:nvPicPr>
        <p:blipFill>
          <a:blip r:embed="rId2"/>
          <a:stretch>
            <a:fillRect/>
          </a:stretch>
        </p:blipFill>
        <p:spPr>
          <a:xfrm>
            <a:off x="-553489" y="1181065"/>
            <a:ext cx="7980745" cy="1929411"/>
          </a:xfrm>
          <a:prstGeom prst="rect">
            <a:avLst/>
          </a:prstGeom>
        </p:spPr>
      </p:pic>
      <p:sp>
        <p:nvSpPr>
          <p:cNvPr id="9" name="Rectangle 8"/>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
        <p:nvSpPr>
          <p:cNvPr id="11" name="Google Shape;1058;p30"/>
          <p:cNvSpPr txBox="1"/>
          <p:nvPr/>
        </p:nvSpPr>
        <p:spPr>
          <a:xfrm>
            <a:off x="427716" y="2755403"/>
            <a:ext cx="5645861" cy="3539390"/>
          </a:xfrm>
          <a:prstGeom prst="rect">
            <a:avLst/>
          </a:prstGeom>
          <a:noFill/>
          <a:ln>
            <a:noFill/>
          </a:ln>
        </p:spPr>
        <p:txBody>
          <a:bodyPr spcFirstLastPara="1" wrap="square" lIns="91425" tIns="45700" rIns="91425" bIns="45700" anchor="t" anchorCtr="0">
            <a:spAutoFit/>
          </a:bodyPr>
          <a:lstStyle/>
          <a:p>
            <a:pPr algn="just" eaLnBrk="0" fontAlgn="base" hangingPunct="0">
              <a:spcBef>
                <a:spcPct val="0"/>
              </a:spcBef>
              <a:spcAft>
                <a:spcPct val="0"/>
              </a:spcAft>
              <a:defRPr/>
            </a:pPr>
            <a:r>
              <a:rPr lang="en-US" altLang="en-US" sz="3200" dirty="0">
                <a:latin typeface="Times New Roman" panose="02020603050405020304" pitchFamily="18" charset="0"/>
                <a:cs typeface="Times New Roman" panose="02020603050405020304" pitchFamily="18" charset="0"/>
              </a:rPr>
              <a:t>T</a:t>
            </a:r>
            <a:r>
              <a:rPr lang="vi-VN" altLang="en-US" sz="3200" dirty="0">
                <a:latin typeface="Times New Roman" panose="02020603050405020304" pitchFamily="18" charset="0"/>
                <a:cs typeface="Times New Roman" panose="02020603050405020304" pitchFamily="18" charset="0"/>
              </a:rPr>
              <a:t>ục ngữ thường đúc kết kinh nghiệm về tự nhiên, về lao động sản xuất, về ứng xử trong cuộc sống.</a:t>
            </a:r>
            <a:r>
              <a:rPr lang="vi-VN" altLang="en-US" sz="3200" dirty="0">
                <a:latin typeface="Times New Roman" panose="02020603050405020304" pitchFamily="18" charset="0"/>
                <a:cs typeface="Calibri" panose="020F0502020204030204" pitchFamily="34" charset="0"/>
              </a:rPr>
              <a:t> Tục ngữ thực sự là kho tàng trí tuệ của nh</a:t>
            </a:r>
            <a:r>
              <a:rPr lang="en-US" altLang="en-US" sz="3200" dirty="0">
                <a:latin typeface="Times New Roman" panose="02020603050405020304" pitchFamily="18" charset="0"/>
                <a:cs typeface="Calibri" panose="020F0502020204030204" pitchFamily="34" charset="0"/>
              </a:rPr>
              <a:t>â</a:t>
            </a:r>
            <a:r>
              <a:rPr lang="vi-VN" altLang="en-US" sz="3200" dirty="0">
                <a:latin typeface="Times New Roman" panose="02020603050405020304" pitchFamily="18" charset="0"/>
                <a:cs typeface="Calibri" panose="020F0502020204030204" pitchFamily="34" charset="0"/>
              </a:rPr>
              <a:t>n dân</a:t>
            </a:r>
            <a:r>
              <a:rPr lang="en-US" altLang="en-US" sz="3200" dirty="0">
                <a:latin typeface="Times New Roman" panose="02020603050405020304" pitchFamily="18" charset="0"/>
                <a:cs typeface="Calibri" panose="020F0502020204030204" pitchFamily="34" charset="0"/>
              </a:rPr>
              <a:t>,</a:t>
            </a:r>
            <a:r>
              <a:rPr lang="vi-VN" altLang="en-US" sz="3200" dirty="0">
                <a:latin typeface="Times New Roman" panose="02020603050405020304" pitchFamily="18" charset="0"/>
                <a:cs typeface="Calibri" panose="020F0502020204030204" pitchFamily="34" charset="0"/>
              </a:rPr>
              <a:t> được sử dụng nhi</a:t>
            </a:r>
            <a:r>
              <a:rPr lang="en-US" altLang="en-US" sz="3200" dirty="0">
                <a:latin typeface="Times New Roman" panose="02020603050405020304" pitchFamily="18" charset="0"/>
                <a:cs typeface="Calibri" panose="020F0502020204030204" pitchFamily="34" charset="0"/>
              </a:rPr>
              <a:t>ề</a:t>
            </a:r>
            <a:r>
              <a:rPr lang="vi-VN" altLang="en-US" sz="3200" dirty="0">
                <a:latin typeface="Times New Roman" panose="02020603050405020304" pitchFamily="18" charset="0"/>
                <a:cs typeface="Calibri" panose="020F0502020204030204" pitchFamily="34" charset="0"/>
              </a:rPr>
              <a:t>u trong ngôn ngữ giao tiếp hằng ngày</a:t>
            </a:r>
            <a:r>
              <a:rPr lang="en-US" altLang="en-US" sz="3200" dirty="0">
                <a:latin typeface="Times New Roman" panose="02020603050405020304" pitchFamily="18" charset="0"/>
                <a:cs typeface="Calibri" panose="020F0502020204030204" pitchFamily="34" charset="0"/>
              </a:rPr>
              <a:t>.</a:t>
            </a:r>
            <a:endParaRPr lang="en-US" altLang="en-US" sz="3200" dirty="0">
              <a:latin typeface="Candara" panose="020E0502030303020204" pitchFamily="34" charset="0"/>
            </a:endParaRPr>
          </a:p>
        </p:txBody>
      </p:sp>
    </p:spTree>
    <p:extLst>
      <p:ext uri="{BB962C8B-B14F-4D97-AF65-F5344CB8AC3E}">
        <p14:creationId xmlns:p14="http://schemas.microsoft.com/office/powerpoint/2010/main" val="392681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272088" y="0"/>
            <a:ext cx="1228725"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Rectangle 20"/>
          <p:cNvSpPr/>
          <p:nvPr/>
        </p:nvSpPr>
        <p:spPr>
          <a:xfrm>
            <a:off x="639262" y="2017951"/>
            <a:ext cx="4030368" cy="3582519"/>
          </a:xfrm>
          <a:prstGeom prst="rect">
            <a:avLst/>
          </a:prstGeom>
          <a:ln w="57150">
            <a:solidFill>
              <a:srgbClr val="F4F7CD"/>
            </a:solidFill>
            <a:prstDash val="lgDash"/>
          </a:ln>
        </p:spPr>
        <p:txBody>
          <a:bodyPr wrap="square">
            <a:spAutoFit/>
          </a:bodyPr>
          <a:lstStyle/>
          <a:p>
            <a:pPr algn="just" eaLnBrk="0" fontAlgn="base" hangingPunct="0">
              <a:lnSpc>
                <a:spcPct val="135000"/>
              </a:lnSpc>
              <a:spcBef>
                <a:spcPct val="0"/>
              </a:spcBef>
              <a:spcAft>
                <a:spcPct val="0"/>
              </a:spcAft>
              <a:defRPr/>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Arial" panose="020B0604020202020204" pitchFamily="34" charset="0"/>
              </a:rPr>
              <a:t>Hãy</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h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l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uộ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ố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ho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ả</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ịnh</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ữa</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ha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khoảng</a:t>
            </a:r>
            <a:r>
              <a:rPr lang="en-US" altLang="en-US" sz="2800" dirty="0">
                <a:solidFill>
                  <a:prstClr val="black"/>
                </a:solidFill>
                <a:latin typeface="Times New Roman" panose="02020603050405020304" pitchFamily="18" charset="0"/>
                <a:cs typeface="Arial" panose="020B0604020202020204" pitchFamily="34" charset="0"/>
              </a:rPr>
              <a:t> 5-7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ro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dù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ụ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ữ</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Muốn</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lành</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gh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chớ</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ọc</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ỏi</a:t>
            </a:r>
            <a:r>
              <a:rPr lang="en-US" altLang="en-US" sz="2800" i="1" dirty="0">
                <a:solidFill>
                  <a:prstClr val="black"/>
                </a:solidFill>
                <a:latin typeface="Times New Roman" panose="02020603050405020304" pitchFamily="18" charset="0"/>
                <a:cs typeface="Arial" panose="020B0604020202020204" pitchFamily="34" charset="0"/>
              </a:rPr>
              <a:t>.</a:t>
            </a:r>
            <a:endParaRPr lang="en-US" altLang="en-US" sz="2800" dirty="0">
              <a:solidFill>
                <a:prstClr val="black"/>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0" y="0"/>
            <a:ext cx="5066215" cy="1859441"/>
          </a:xfrm>
          <a:prstGeom prst="rect">
            <a:avLst/>
          </a:prstGeom>
        </p:spPr>
      </p:pic>
      <p:pic>
        <p:nvPicPr>
          <p:cNvPr id="4" name="Picture 3"/>
          <p:cNvPicPr>
            <a:picLocks noChangeAspect="1"/>
          </p:cNvPicPr>
          <p:nvPr/>
        </p:nvPicPr>
        <p:blipFill>
          <a:blip r:embed="rId4"/>
          <a:stretch>
            <a:fillRect/>
          </a:stretch>
        </p:blipFill>
        <p:spPr>
          <a:xfrm>
            <a:off x="6749004" y="0"/>
            <a:ext cx="5066215" cy="2017951"/>
          </a:xfrm>
          <a:prstGeom prst="rect">
            <a:avLst/>
          </a:prstGeom>
        </p:spPr>
      </p:pic>
      <p:sp>
        <p:nvSpPr>
          <p:cNvPr id="10" name="Rectangle 9"/>
          <p:cNvSpPr/>
          <p:nvPr/>
        </p:nvSpPr>
        <p:spPr>
          <a:xfrm>
            <a:off x="7351460" y="2017951"/>
            <a:ext cx="3861301" cy="3246530"/>
          </a:xfrm>
          <a:prstGeom prst="rect">
            <a:avLst/>
          </a:prstGeom>
          <a:ln w="57150">
            <a:solidFill>
              <a:srgbClr val="F4F7CD"/>
            </a:solidFill>
            <a:prstDash val="lgDash"/>
          </a:ln>
        </p:spPr>
        <p:txBody>
          <a:bodyPr wrap="square">
            <a:spAutoFit/>
          </a:bodyPr>
          <a:lstStyle/>
          <a:p>
            <a:pPr lvl="0" algn="just">
              <a:lnSpc>
                <a:spcPct val="150000"/>
              </a:lnSpc>
              <a:buClr>
                <a:srgbClr val="000000"/>
              </a:buClr>
              <a:buSzPts val="2800"/>
            </a:pPr>
            <a:r>
              <a:rPr lang="en-US" sz="2800" dirty="0" err="1">
                <a:latin typeface="Times" panose="02020603050405020304" pitchFamily="18" charset="0"/>
                <a:ea typeface="Cambria"/>
                <a:cs typeface="Times" panose="02020603050405020304" pitchFamily="18" charset="0"/>
                <a:sym typeface="Cambria"/>
              </a:rPr>
              <a:t>Chọn</a:t>
            </a:r>
            <a:r>
              <a:rPr lang="en-US" sz="2800" dirty="0">
                <a:latin typeface="Times" panose="02020603050405020304" pitchFamily="18" charset="0"/>
                <a:ea typeface="Cambria"/>
                <a:cs typeface="Times" panose="02020603050405020304" pitchFamily="18" charset="0"/>
                <a:sym typeface="Cambria"/>
              </a:rPr>
              <a:t> 1 </a:t>
            </a:r>
            <a:r>
              <a:rPr lang="en-US" sz="2800" dirty="0" err="1">
                <a:latin typeface="Times" panose="02020603050405020304" pitchFamily="18" charset="0"/>
                <a:ea typeface="Cambria"/>
                <a:cs typeface="Times" panose="02020603050405020304" pitchFamily="18" charset="0"/>
                <a:sym typeface="Cambria"/>
              </a:rPr>
              <a:t>câu</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ục</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gữ</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mà</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em</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hích</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hấ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viế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đoạn</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văn</a:t>
            </a:r>
            <a:r>
              <a:rPr lang="en-US" sz="2800" dirty="0">
                <a:latin typeface="Times" panose="02020603050405020304" pitchFamily="18" charset="0"/>
                <a:ea typeface="Cambria"/>
                <a:cs typeface="Times" panose="02020603050405020304" pitchFamily="18" charset="0"/>
                <a:sym typeface="Cambria"/>
              </a:rPr>
              <a:t> (10-12 </a:t>
            </a:r>
            <a:r>
              <a:rPr lang="en-US" sz="2800" dirty="0" err="1">
                <a:latin typeface="Times" panose="02020603050405020304" pitchFamily="18" charset="0"/>
                <a:ea typeface="Cambria"/>
                <a:cs typeface="Times" panose="02020603050405020304" pitchFamily="18" charset="0"/>
                <a:sym typeface="Cambria"/>
              </a:rPr>
              <a:t>câu</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phân</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ích</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câu</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tục</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gữ</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đó</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và</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nêu</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bài</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học</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em</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rút</a:t>
            </a:r>
            <a:r>
              <a:rPr lang="en-US" sz="2800" dirty="0">
                <a:latin typeface="Times" panose="02020603050405020304" pitchFamily="18" charset="0"/>
                <a:ea typeface="Cambria"/>
                <a:cs typeface="Times" panose="02020603050405020304" pitchFamily="18" charset="0"/>
                <a:sym typeface="Cambria"/>
              </a:rPr>
              <a:t> </a:t>
            </a:r>
            <a:r>
              <a:rPr lang="en-US" sz="2800" dirty="0" err="1">
                <a:latin typeface="Times" panose="02020603050405020304" pitchFamily="18" charset="0"/>
                <a:ea typeface="Cambria"/>
                <a:cs typeface="Times" panose="02020603050405020304" pitchFamily="18" charset="0"/>
                <a:sym typeface="Cambria"/>
              </a:rPr>
              <a:t>ra.</a:t>
            </a:r>
            <a:endParaRPr lang="en-US" sz="2800" dirty="0">
              <a:latin typeface="Times" panose="02020603050405020304" pitchFamily="18" charset="0"/>
              <a:ea typeface="Cambria"/>
              <a:cs typeface="Times" panose="02020603050405020304" pitchFamily="18" charset="0"/>
              <a:sym typeface="Cambria"/>
            </a:endParaRPr>
          </a:p>
        </p:txBody>
      </p:sp>
      <p:pic>
        <p:nvPicPr>
          <p:cNvPr id="11" name="Picture 10"/>
          <p:cNvPicPr>
            <a:picLocks noChangeAspect="1"/>
          </p:cNvPicPr>
          <p:nvPr/>
        </p:nvPicPr>
        <p:blipFill>
          <a:blip r:embed="rId5"/>
          <a:stretch>
            <a:fillRect/>
          </a:stretch>
        </p:blipFill>
        <p:spPr>
          <a:xfrm>
            <a:off x="4712494" y="5112719"/>
            <a:ext cx="2347912" cy="1745281"/>
          </a:xfrm>
          <a:prstGeom prst="rect">
            <a:avLst/>
          </a:prstGeom>
        </p:spPr>
      </p:pic>
    </p:spTree>
    <p:extLst>
      <p:ext uri="{BB962C8B-B14F-4D97-AF65-F5344CB8AC3E}">
        <p14:creationId xmlns:p14="http://schemas.microsoft.com/office/powerpoint/2010/main" val="9962126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2000"/>
                                        <p:tgtEl>
                                          <p:spTgt spid="10"/>
                                        </p:tgtEl>
                                      </p:cBhvr>
                                    </p:animEffect>
                                    <p:anim calcmode="lin" valueType="num">
                                      <p:cBhvr>
                                        <p:cTn id="22" dur="2000" fill="hold"/>
                                        <p:tgtEl>
                                          <p:spTgt spid="10"/>
                                        </p:tgtEl>
                                        <p:attrNameLst>
                                          <p:attrName>ppt_w</p:attrName>
                                        </p:attrNameLst>
                                      </p:cBhvr>
                                      <p:tavLst>
                                        <p:tav tm="0" fmla="#ppt_w*sin(2.5*pi*$)">
                                          <p:val>
                                            <p:fltVal val="0"/>
                                          </p:val>
                                        </p:tav>
                                        <p:tav tm="100000">
                                          <p:val>
                                            <p:fltVal val="1"/>
                                          </p:val>
                                        </p:tav>
                                      </p:tavLst>
                                    </p:anim>
                                    <p:anim calcmode="lin" valueType="num">
                                      <p:cBhvr>
                                        <p:cTn id="23" dur="2000" fill="hold"/>
                                        <p:tgtEl>
                                          <p:spTgt spid="10"/>
                                        </p:tgtEl>
                                        <p:attrNameLst>
                                          <p:attrName>ppt_h</p:attrName>
                                        </p:attrNameLst>
                                      </p:cBhvr>
                                      <p:tavLst>
                                        <p:tav tm="0">
                                          <p:val>
                                            <p:strVal val="#ppt_h"/>
                                          </p:val>
                                        </p:tav>
                                        <p:tav tm="100000">
                                          <p:val>
                                            <p:strVal val="#ppt_h"/>
                                          </p:val>
                                        </p:tav>
                                      </p:tavLst>
                                    </p:anim>
                                  </p:childTnLst>
                                </p:cTn>
                              </p:par>
                              <p:par>
                                <p:cTn id="24" presetID="45"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2000"/>
                                        <p:tgtEl>
                                          <p:spTgt spid="21"/>
                                        </p:tgtEl>
                                      </p:cBhvr>
                                    </p:animEffect>
                                    <p:anim calcmode="lin" valueType="num">
                                      <p:cBhvr>
                                        <p:cTn id="27" dur="2000" fill="hold"/>
                                        <p:tgtEl>
                                          <p:spTgt spid="21"/>
                                        </p:tgtEl>
                                        <p:attrNameLst>
                                          <p:attrName>ppt_w</p:attrName>
                                        </p:attrNameLst>
                                      </p:cBhvr>
                                      <p:tavLst>
                                        <p:tav tm="0" fmla="#ppt_w*sin(2.5*pi*$)">
                                          <p:val>
                                            <p:fltVal val="0"/>
                                          </p:val>
                                        </p:tav>
                                        <p:tav tm="100000">
                                          <p:val>
                                            <p:fltVal val="1"/>
                                          </p:val>
                                        </p:tav>
                                      </p:tavLst>
                                    </p:anim>
                                    <p:anim calcmode="lin" valueType="num">
                                      <p:cBhvr>
                                        <p:cTn id="28" dur="20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012952" y="5848489"/>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Ráng mỡ gà có nhà thì giữ</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66" y="325963"/>
            <a:ext cx="5670871" cy="525606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rcRect b="10321"/>
          <a:stretch>
            <a:fillRect/>
          </a:stretch>
        </p:blipFill>
        <p:spPr>
          <a:xfrm>
            <a:off x="6257245" y="288773"/>
            <a:ext cx="5705463" cy="5307105"/>
          </a:xfrm>
          <a:prstGeom prst="rect">
            <a:avLst/>
          </a:prstGeom>
        </p:spPr>
      </p:pic>
    </p:spTree>
    <p:extLst>
      <p:ext uri="{BB962C8B-B14F-4D97-AF65-F5344CB8AC3E}">
        <p14:creationId xmlns:p14="http://schemas.microsoft.com/office/powerpoint/2010/main" val="251835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272088" y="0"/>
            <a:ext cx="691991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Rectangle 20"/>
          <p:cNvSpPr/>
          <p:nvPr/>
        </p:nvSpPr>
        <p:spPr>
          <a:xfrm>
            <a:off x="639262" y="2017951"/>
            <a:ext cx="3861301" cy="4164217"/>
          </a:xfrm>
          <a:prstGeom prst="rect">
            <a:avLst/>
          </a:prstGeom>
          <a:ln w="57150">
            <a:solidFill>
              <a:srgbClr val="F4F7CD"/>
            </a:solidFill>
            <a:prstDash val="lgDash"/>
          </a:ln>
        </p:spPr>
        <p:txBody>
          <a:bodyPr wrap="square">
            <a:spAutoFit/>
          </a:bodyPr>
          <a:lstStyle/>
          <a:p>
            <a:pPr algn="just" eaLnBrk="0" fontAlgn="base" hangingPunct="0">
              <a:lnSpc>
                <a:spcPct val="135000"/>
              </a:lnSpc>
              <a:spcBef>
                <a:spcPct val="0"/>
              </a:spcBef>
              <a:spcAft>
                <a:spcPct val="0"/>
              </a:spcAft>
              <a:defRPr/>
            </a:pP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Arial" panose="020B0604020202020204" pitchFamily="34" charset="0"/>
              </a:rPr>
              <a:t>Hãy</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h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l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uộ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ố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hoạ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ả</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ịnh</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giữa</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ha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khoảng</a:t>
            </a:r>
            <a:r>
              <a:rPr lang="en-US" altLang="en-US" sz="2800" dirty="0">
                <a:solidFill>
                  <a:prstClr val="black"/>
                </a:solidFill>
                <a:latin typeface="Times New Roman" panose="02020603050405020304" pitchFamily="18" charset="0"/>
                <a:cs typeface="Arial" panose="020B0604020202020204" pitchFamily="34" charset="0"/>
              </a:rPr>
              <a:t> 5-7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ro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đ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một</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ười</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ó</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dùng</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câu</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tục</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dirty="0" err="1">
                <a:solidFill>
                  <a:prstClr val="black"/>
                </a:solidFill>
                <a:latin typeface="Times New Roman" panose="02020603050405020304" pitchFamily="18" charset="0"/>
                <a:cs typeface="Arial" panose="020B0604020202020204" pitchFamily="34" charset="0"/>
              </a:rPr>
              <a:t>ngữ</a:t>
            </a:r>
            <a:r>
              <a:rPr lang="en-US" altLang="en-US" sz="2800"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Muốn</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lành</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gh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chớ</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nề</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ọc</a:t>
            </a:r>
            <a:r>
              <a:rPr lang="en-US" altLang="en-US" sz="2800" i="1" dirty="0">
                <a:solidFill>
                  <a:prstClr val="black"/>
                </a:solidFill>
                <a:latin typeface="Times New Roman" panose="02020603050405020304" pitchFamily="18" charset="0"/>
                <a:cs typeface="Arial" panose="020B0604020202020204" pitchFamily="34" charset="0"/>
              </a:rPr>
              <a:t> </a:t>
            </a:r>
            <a:r>
              <a:rPr lang="en-US" altLang="en-US" sz="2800" i="1" dirty="0" err="1">
                <a:solidFill>
                  <a:prstClr val="black"/>
                </a:solidFill>
                <a:latin typeface="Times New Roman" panose="02020603050405020304" pitchFamily="18" charset="0"/>
                <a:cs typeface="Arial" panose="020B0604020202020204" pitchFamily="34" charset="0"/>
              </a:rPr>
              <a:t>hỏi</a:t>
            </a:r>
            <a:r>
              <a:rPr lang="en-US" altLang="en-US" sz="2800" i="1" dirty="0">
                <a:solidFill>
                  <a:prstClr val="black"/>
                </a:solidFill>
                <a:latin typeface="Times New Roman" panose="02020603050405020304" pitchFamily="18" charset="0"/>
                <a:cs typeface="Arial" panose="020B0604020202020204" pitchFamily="34" charset="0"/>
              </a:rPr>
              <a:t>.</a:t>
            </a:r>
            <a:endParaRPr lang="en-US" altLang="en-US" sz="2800" dirty="0">
              <a:solidFill>
                <a:prstClr val="black"/>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0" y="0"/>
            <a:ext cx="5066215" cy="1859441"/>
          </a:xfrm>
          <a:prstGeom prst="rect">
            <a:avLst/>
          </a:prstGeom>
        </p:spPr>
      </p:pic>
      <p:sp>
        <p:nvSpPr>
          <p:cNvPr id="2" name="Rectangle 1"/>
          <p:cNvSpPr/>
          <p:nvPr/>
        </p:nvSpPr>
        <p:spPr>
          <a:xfrm>
            <a:off x="5467351" y="151179"/>
            <a:ext cx="6529386" cy="6740307"/>
          </a:xfrm>
          <a:prstGeom prst="rect">
            <a:avLst/>
          </a:prstGeom>
        </p:spPr>
        <p:txBody>
          <a:bodyPr wrap="square">
            <a:spAutoFit/>
          </a:bodyPr>
          <a:lstStyle/>
          <a:p>
            <a:pPr algn="just">
              <a:lnSpc>
                <a:spcPct val="150000"/>
              </a:lnSpc>
            </a:pPr>
            <a:r>
              <a:rPr lang="vi-VN" sz="2800" b="1" dirty="0">
                <a:latin typeface="+mj-lt"/>
              </a:rPr>
              <a:t>Anh A</a:t>
            </a:r>
            <a:r>
              <a:rPr lang="vi-VN" sz="2800" dirty="0">
                <a:latin typeface="+mj-lt"/>
              </a:rPr>
              <a:t>: Dạo này làm ăn thế nào?</a:t>
            </a:r>
          </a:p>
          <a:p>
            <a:pPr algn="just">
              <a:lnSpc>
                <a:spcPct val="150000"/>
              </a:lnSpc>
            </a:pPr>
            <a:r>
              <a:rPr lang="vi-VN" sz="2800" b="1" dirty="0">
                <a:latin typeface="+mj-lt"/>
              </a:rPr>
              <a:t>Anh B</a:t>
            </a:r>
            <a:r>
              <a:rPr lang="vi-VN" sz="2800" dirty="0">
                <a:latin typeface="+mj-lt"/>
              </a:rPr>
              <a:t>: Ôi! Chán lắm anh ạ! Chả có ma nào vào mua.</a:t>
            </a:r>
          </a:p>
          <a:p>
            <a:pPr algn="just">
              <a:lnSpc>
                <a:spcPct val="150000"/>
              </a:lnSpc>
            </a:pPr>
            <a:r>
              <a:rPr lang="vi-VN" sz="2800" b="1" dirty="0">
                <a:latin typeface="+mj-lt"/>
              </a:rPr>
              <a:t>Anh A</a:t>
            </a:r>
            <a:r>
              <a:rPr lang="vi-VN" sz="2800" dirty="0">
                <a:latin typeface="+mj-lt"/>
              </a:rPr>
              <a:t>: Anh đã kiểm tra khâu sản phẩm chưa?</a:t>
            </a:r>
          </a:p>
          <a:p>
            <a:pPr algn="just">
              <a:lnSpc>
                <a:spcPct val="150000"/>
              </a:lnSpc>
            </a:pPr>
            <a:r>
              <a:rPr lang="vi-VN" sz="2800" b="1" dirty="0">
                <a:latin typeface="+mj-lt"/>
              </a:rPr>
              <a:t>Anh B</a:t>
            </a:r>
            <a:r>
              <a:rPr lang="vi-VN" sz="2800" dirty="0">
                <a:latin typeface="+mj-lt"/>
              </a:rPr>
              <a:t>: Hàng hoá thì tôi nhập hết ấy mà, có tự làm cái nào đâu. Nhập cho nhanh anh ạ!</a:t>
            </a:r>
          </a:p>
          <a:p>
            <a:pPr algn="just">
              <a:lnSpc>
                <a:spcPct val="150000"/>
              </a:lnSpc>
            </a:pPr>
            <a:r>
              <a:rPr lang="vi-VN" sz="2800" b="1" dirty="0">
                <a:latin typeface="+mj-lt"/>
              </a:rPr>
              <a:t>Anh </a:t>
            </a:r>
            <a:r>
              <a:rPr lang="en-US" sz="2800" b="1" dirty="0">
                <a:latin typeface="Times" panose="02020603050405020304" pitchFamily="18" charset="0"/>
                <a:cs typeface="Times" panose="02020603050405020304" pitchFamily="18" charset="0"/>
              </a:rPr>
              <a:t>A</a:t>
            </a:r>
            <a:r>
              <a:rPr lang="vi-VN" sz="2800" dirty="0">
                <a:latin typeface="+mj-lt"/>
              </a:rPr>
              <a:t>: Ối! Anh nên tìm tòi mà học hỏi họ cách làm đi chứ, </a:t>
            </a:r>
            <a:r>
              <a:rPr lang="en-US" sz="3200" i="1" dirty="0">
                <a:solidFill>
                  <a:srgbClr val="FF0000"/>
                </a:solidFill>
                <a:latin typeface="Times" panose="02020603050405020304" pitchFamily="18" charset="0"/>
                <a:cs typeface="Times" panose="02020603050405020304" pitchFamily="18" charset="0"/>
              </a:rPr>
              <a:t>“</a:t>
            </a:r>
            <a:r>
              <a:rPr lang="vi-VN" sz="3200" i="1" dirty="0">
                <a:solidFill>
                  <a:srgbClr val="FF0000"/>
                </a:solidFill>
                <a:latin typeface="Times" panose="02020603050405020304" pitchFamily="18" charset="0"/>
                <a:cs typeface="Times" panose="02020603050405020304" pitchFamily="18" charset="0"/>
              </a:rPr>
              <a:t>muốn lành nghề chớ nề học hỏi mà</a:t>
            </a:r>
            <a:r>
              <a:rPr lang="en-US" sz="3200" i="1" dirty="0">
                <a:solidFill>
                  <a:srgbClr val="FF0000"/>
                </a:solidFill>
                <a:latin typeface="Times" panose="02020603050405020304" pitchFamily="18" charset="0"/>
                <a:cs typeface="Times" panose="02020603050405020304" pitchFamily="18" charset="0"/>
              </a:rPr>
              <a:t>”</a:t>
            </a:r>
            <a:endParaRPr lang="vi-VN" sz="3200" b="0" i="1" dirty="0">
              <a:solidFill>
                <a:srgbClr val="FF0000"/>
              </a:solidFill>
              <a:effectLst/>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345039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7400925"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3"/>
          <a:stretch>
            <a:fillRect/>
          </a:stretch>
        </p:blipFill>
        <p:spPr>
          <a:xfrm>
            <a:off x="7125785" y="0"/>
            <a:ext cx="5066215" cy="2017951"/>
          </a:xfrm>
          <a:prstGeom prst="rect">
            <a:avLst/>
          </a:prstGeom>
        </p:spPr>
      </p:pic>
      <p:sp>
        <p:nvSpPr>
          <p:cNvPr id="10" name="Rectangle 9"/>
          <p:cNvSpPr/>
          <p:nvPr/>
        </p:nvSpPr>
        <p:spPr>
          <a:xfrm>
            <a:off x="7728241" y="2017951"/>
            <a:ext cx="3861301" cy="3246530"/>
          </a:xfrm>
          <a:prstGeom prst="rect">
            <a:avLst/>
          </a:prstGeom>
          <a:ln w="57150">
            <a:solidFill>
              <a:srgbClr val="F4F7CD"/>
            </a:solidFill>
            <a:prstDash val="lgDash"/>
          </a:ln>
        </p:spPr>
        <p:txBody>
          <a:bodyPr wrap="square">
            <a:spAutoFit/>
          </a:bodyPr>
          <a:lstStyle/>
          <a:p>
            <a:pPr algn="just">
              <a:lnSpc>
                <a:spcPct val="150000"/>
              </a:lnSpc>
              <a:buClr>
                <a:srgbClr val="000000"/>
              </a:buClr>
              <a:buSzPts val="2800"/>
            </a:pPr>
            <a:r>
              <a:rPr lang="en-US" sz="2800" dirty="0" err="1">
                <a:solidFill>
                  <a:prstClr val="black"/>
                </a:solidFill>
                <a:latin typeface="Times" panose="02020603050405020304" pitchFamily="18" charset="0"/>
                <a:ea typeface="Cambria"/>
                <a:cs typeface="Times" panose="02020603050405020304" pitchFamily="18" charset="0"/>
                <a:sym typeface="Cambria"/>
              </a:rPr>
              <a:t>Chọn</a:t>
            </a:r>
            <a:r>
              <a:rPr lang="en-US" sz="2800" dirty="0">
                <a:solidFill>
                  <a:prstClr val="black"/>
                </a:solidFill>
                <a:latin typeface="Times" panose="02020603050405020304" pitchFamily="18" charset="0"/>
                <a:ea typeface="Cambria"/>
                <a:cs typeface="Times" panose="02020603050405020304" pitchFamily="18" charset="0"/>
                <a:sym typeface="Cambria"/>
              </a:rPr>
              <a:t> 1 </a:t>
            </a:r>
            <a:r>
              <a:rPr lang="en-US" sz="2800" dirty="0" err="1">
                <a:solidFill>
                  <a:prstClr val="black"/>
                </a:solidFill>
                <a:latin typeface="Times" panose="02020603050405020304" pitchFamily="18" charset="0"/>
                <a:ea typeface="Cambria"/>
                <a:cs typeface="Times" panose="02020603050405020304" pitchFamily="18" charset="0"/>
                <a:sym typeface="Cambria"/>
              </a:rPr>
              <a:t>câu</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ục</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gữ</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mà</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em</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hích</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hấ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viế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đoạn</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văn</a:t>
            </a:r>
            <a:r>
              <a:rPr lang="en-US" sz="2800" dirty="0">
                <a:solidFill>
                  <a:prstClr val="black"/>
                </a:solidFill>
                <a:latin typeface="Times" panose="02020603050405020304" pitchFamily="18" charset="0"/>
                <a:ea typeface="Cambria"/>
                <a:cs typeface="Times" panose="02020603050405020304" pitchFamily="18" charset="0"/>
                <a:sym typeface="Cambria"/>
              </a:rPr>
              <a:t> (10-12 </a:t>
            </a:r>
            <a:r>
              <a:rPr lang="en-US" sz="2800" dirty="0" err="1">
                <a:solidFill>
                  <a:prstClr val="black"/>
                </a:solidFill>
                <a:latin typeface="Times" panose="02020603050405020304" pitchFamily="18" charset="0"/>
                <a:ea typeface="Cambria"/>
                <a:cs typeface="Times" panose="02020603050405020304" pitchFamily="18" charset="0"/>
                <a:sym typeface="Cambria"/>
              </a:rPr>
              <a:t>câu</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phân</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ích</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câu</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tục</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gữ</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đó</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và</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nêu</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bài</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học</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em</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rút</a:t>
            </a:r>
            <a:r>
              <a:rPr lang="en-US" sz="2800" dirty="0">
                <a:solidFill>
                  <a:prstClr val="black"/>
                </a:solidFill>
                <a:latin typeface="Times" panose="02020603050405020304" pitchFamily="18" charset="0"/>
                <a:ea typeface="Cambria"/>
                <a:cs typeface="Times" panose="02020603050405020304" pitchFamily="18" charset="0"/>
                <a:sym typeface="Cambria"/>
              </a:rPr>
              <a:t> </a:t>
            </a:r>
            <a:r>
              <a:rPr lang="en-US" sz="2800" dirty="0" err="1">
                <a:solidFill>
                  <a:prstClr val="black"/>
                </a:solidFill>
                <a:latin typeface="Times" panose="02020603050405020304" pitchFamily="18" charset="0"/>
                <a:ea typeface="Cambria"/>
                <a:cs typeface="Times" panose="02020603050405020304" pitchFamily="18" charset="0"/>
                <a:sym typeface="Cambria"/>
              </a:rPr>
              <a:t>ra.</a:t>
            </a:r>
            <a:endParaRPr lang="en-US" sz="2800" dirty="0">
              <a:solidFill>
                <a:prstClr val="black"/>
              </a:solidFill>
              <a:latin typeface="Times" panose="02020603050405020304" pitchFamily="18" charset="0"/>
              <a:ea typeface="Cambria"/>
              <a:cs typeface="Times" panose="02020603050405020304" pitchFamily="18" charset="0"/>
              <a:sym typeface="Cambria"/>
            </a:endParaRPr>
          </a:p>
        </p:txBody>
      </p:sp>
      <p:sp>
        <p:nvSpPr>
          <p:cNvPr id="2" name="Rectangle 1"/>
          <p:cNvSpPr/>
          <p:nvPr/>
        </p:nvSpPr>
        <p:spPr>
          <a:xfrm>
            <a:off x="113839" y="73134"/>
            <a:ext cx="7173245" cy="6740307"/>
          </a:xfrm>
          <a:prstGeom prst="rect">
            <a:avLst/>
          </a:prstGeom>
        </p:spPr>
        <p:txBody>
          <a:bodyPr wrap="square">
            <a:spAutoFit/>
          </a:bodyPr>
          <a:lstStyle/>
          <a:p>
            <a:pPr lvl="0" algn="just">
              <a:buClr>
                <a:srgbClr val="000000"/>
              </a:buClr>
              <a:buSzPts val="2400"/>
            </a:pPr>
            <a:r>
              <a:rPr lang="en-US" sz="2400" dirty="0">
                <a:solidFill>
                  <a:schemeClr val="dk1"/>
                </a:solidFill>
                <a:latin typeface="+mj-lt"/>
                <a:ea typeface="Cambria"/>
                <a:cs typeface="Cambria"/>
                <a:sym typeface="Cambria"/>
              </a:rPr>
              <a:t>      </a:t>
            </a:r>
            <a:r>
              <a:rPr lang="vi-VN" sz="2400" dirty="0">
                <a:solidFill>
                  <a:schemeClr val="dk1"/>
                </a:solidFill>
                <a:latin typeface="+mj-lt"/>
                <a:ea typeface="Cambria"/>
                <a:cs typeface="Cambria"/>
                <a:sym typeface="Cambria"/>
              </a:rPr>
              <a:t>Trong kho tàng ca dao tục ngữ Việt Nam, có biết bao nhiêu câu tục ngữ hay, ý nghĩa. Nhưng em tâm đắc nhất với câu “Ăn quả nhớ kẻ trồng cây”.  Trong câu tục ngữ, tác giả dân gian đã nhắc nhở chúng ta về bài học đạo lý làm người: khi được nhận những điều tốt đẹp, sự giúp đỡ của người khác, khi được “ăn quả” thì chúng ta phải “nhớ”- biết ơn những người giúp đỡ chúng ta- “kẻ trồng cây”. Qua việc sử dụng biện pháp ẩn dụ “ăn quả” chúng ta ý thức sâu sắc hơn về những điều chúng ta đang có. Đó có thể là gia đình cho ta một mái ấm, là nhà trường nơi dạy ta những lẽ phải, điều hay, là một cốc nước mát lành trong cơn khát…Tất cả những điều tốt đẹp đó không bỗng dưng chúng ta có được mà đều cần nhờ tới những người “trồng cây”. Họ chính là cha mẹ, là thầy cô, là những người giúp đỡ chúng ta, cho ta những điều tốt đẹp. Vì vậy, chúng ta hãy luôn ghi nhớ công ơn đó. Câu tục ngữ “Ăn quả nhớ kẻ trồng cây” luôn là lời nhắc nhở có giá trị trong cuộc sống hôm nay.</a:t>
            </a:r>
          </a:p>
        </p:txBody>
      </p:sp>
    </p:spTree>
    <p:extLst>
      <p:ext uri="{BB962C8B-B14F-4D97-AF65-F5344CB8AC3E}">
        <p14:creationId xmlns:p14="http://schemas.microsoft.com/office/powerpoint/2010/main" val="3704734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21203486">
            <a:off x="963200" y="2227474"/>
            <a:ext cx="2595728" cy="3917537"/>
          </a:xfrm>
          <a:prstGeom prst="rect">
            <a:avLst/>
          </a:prstGeom>
        </p:spPr>
      </p:pic>
      <p:pic>
        <p:nvPicPr>
          <p:cNvPr id="2" name="Picture 1"/>
          <p:cNvPicPr>
            <a:picLocks noChangeAspect="1"/>
          </p:cNvPicPr>
          <p:nvPr/>
        </p:nvPicPr>
        <p:blipFill>
          <a:blip r:embed="rId3"/>
          <a:stretch>
            <a:fillRect/>
          </a:stretch>
        </p:blipFill>
        <p:spPr>
          <a:xfrm>
            <a:off x="0" y="0"/>
            <a:ext cx="13869602" cy="2353260"/>
          </a:xfrm>
          <a:prstGeom prst="rect">
            <a:avLst/>
          </a:prstGeom>
        </p:spPr>
      </p:pic>
      <p:sp>
        <p:nvSpPr>
          <p:cNvPr id="15" name="Rectangle 14"/>
          <p:cNvSpPr/>
          <p:nvPr/>
        </p:nvSpPr>
        <p:spPr>
          <a:xfrm>
            <a:off x="4236378" y="2967623"/>
            <a:ext cx="6779285" cy="3046988"/>
          </a:xfrm>
          <a:prstGeom prst="rect">
            <a:avLst/>
          </a:prstGeom>
          <a:ln w="57150">
            <a:solidFill>
              <a:srgbClr val="F4F7CD"/>
            </a:solidFill>
            <a:prstDash val="lgDash"/>
          </a:ln>
        </p:spPr>
        <p:txBody>
          <a:bodyPr wrap="square">
            <a:spAutoFit/>
          </a:bodyPr>
          <a:lstStyle/>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Hình</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thức</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hoạt</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ộng</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á</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hân</a:t>
            </a:r>
            <a:endParaRPr lang="en-US" sz="3200" dirty="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Yêu</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cầu</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sâu</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huỗi</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sắp</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xếp</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lại</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hứ</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ự</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hững</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gợi</a:t>
            </a:r>
            <a:r>
              <a:rPr lang="en-US" sz="3200" dirty="0">
                <a:solidFill>
                  <a:srgbClr val="FF0000"/>
                </a:solidFill>
                <a:latin typeface="Times" panose="02020603050405020304" pitchFamily="18" charset="0"/>
                <a:ea typeface="Cambria"/>
                <a:cs typeface="Times" panose="02020603050405020304" pitchFamily="18" charset="0"/>
                <a:sym typeface="Cambria"/>
              </a:rPr>
              <a:t> ý </a:t>
            </a:r>
            <a:r>
              <a:rPr lang="en-US" sz="3200" dirty="0" err="1">
                <a:solidFill>
                  <a:srgbClr val="FF0000"/>
                </a:solidFill>
                <a:latin typeface="Times" panose="02020603050405020304" pitchFamily="18" charset="0"/>
                <a:ea typeface="Cambria"/>
                <a:cs typeface="Times" panose="02020603050405020304" pitchFamily="18" charset="0"/>
                <a:sym typeface="Cambria"/>
              </a:rPr>
              <a:t>để</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ược</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âu</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ục</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gữ</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úng</a:t>
            </a:r>
            <a:endParaRPr lang="en-US" sz="3200" dirty="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Thời</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gian</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a:solidFill>
                  <a:srgbClr val="FF0000"/>
                </a:solidFill>
                <a:latin typeface="Times" panose="02020603050405020304" pitchFamily="18" charset="0"/>
                <a:ea typeface="Cambria"/>
                <a:cs typeface="Times" panose="02020603050405020304" pitchFamily="18" charset="0"/>
                <a:sym typeface="Cambria"/>
              </a:rPr>
              <a:t>10 </a:t>
            </a:r>
            <a:r>
              <a:rPr lang="en-US" sz="3200" dirty="0" err="1">
                <a:solidFill>
                  <a:srgbClr val="FF0000"/>
                </a:solidFill>
                <a:latin typeface="Times" panose="02020603050405020304" pitchFamily="18" charset="0"/>
                <a:ea typeface="Cambria"/>
                <a:cs typeface="Times" panose="02020603050405020304" pitchFamily="18" charset="0"/>
                <a:sym typeface="Cambria"/>
              </a:rPr>
              <a:t>giây</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âu</a:t>
            </a:r>
            <a:endParaRPr lang="en-US" sz="3200" dirty="0">
              <a:solidFill>
                <a:srgbClr val="FF0000"/>
              </a:solidFill>
              <a:latin typeface="Times" panose="02020603050405020304" pitchFamily="18" charset="0"/>
              <a:ea typeface="Cambria"/>
              <a:cs typeface="Times" panose="02020603050405020304" pitchFamily="18" charset="0"/>
              <a:sym typeface="Cambria"/>
            </a:endParaRPr>
          </a:p>
        </p:txBody>
      </p:sp>
    </p:spTree>
    <p:extLst>
      <p:ext uri="{BB962C8B-B14F-4D97-AF65-F5344CB8AC3E}">
        <p14:creationId xmlns:p14="http://schemas.microsoft.com/office/powerpoint/2010/main" val="636644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399245"/>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2"/>
          <p:cNvSpPr>
            <a:spLocks noChangeArrowheads="1"/>
          </p:cNvSpPr>
          <p:nvPr/>
        </p:nvSpPr>
        <p:spPr bwMode="auto">
          <a:xfrm>
            <a:off x="1320967" y="2832156"/>
            <a:ext cx="1826605" cy="738664"/>
          </a:xfrm>
          <a:prstGeom prst="rect">
            <a:avLst/>
          </a:prstGeom>
          <a:noFill/>
          <a:ln>
            <a:noFill/>
          </a:ln>
          <a:effectLst/>
        </p:spPr>
        <p:txBody>
          <a:bodyPr wrap="none" lIns="232552" tIns="0" rIns="0" bIns="0" anchor="ctr">
            <a:spAutoFit/>
          </a:bodyPr>
          <a:lstStyle/>
          <a:p>
            <a:pPr algn="ctr" eaLnBrk="0" hangingPunct="0">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hỉ</a:t>
            </a:r>
            <a:r>
              <a:rPr lang="en-US" sz="4800" b="1" kern="0" dirty="0">
                <a:solidFill>
                  <a:srgbClr val="0000FF"/>
                </a:solidFill>
                <a:latin typeface="Times New Roman" pitchFamily="18" charset="0"/>
                <a:cs typeface="Times New Roman" pitchFamily="18" charset="0"/>
                <a:sym typeface="Arial"/>
              </a:rPr>
              <a:t> lo/</a:t>
            </a:r>
            <a:endParaRPr lang="vi-VN" sz="4800" b="1" kern="0" dirty="0">
              <a:solidFill>
                <a:srgbClr val="0000FF"/>
              </a:solidFill>
              <a:latin typeface="Times New Roman" pitchFamily="18" charset="0"/>
              <a:cs typeface="Times New Roman" pitchFamily="18" charset="0"/>
              <a:sym typeface="Arial"/>
            </a:endParaRPr>
          </a:p>
        </p:txBody>
      </p:sp>
      <p:sp>
        <p:nvSpPr>
          <p:cNvPr id="6" name="Rectangle 3"/>
          <p:cNvSpPr>
            <a:spLocks noChangeArrowheads="1"/>
          </p:cNvSpPr>
          <p:nvPr/>
        </p:nvSpPr>
        <p:spPr bwMode="auto">
          <a:xfrm>
            <a:off x="5354338" y="2770607"/>
            <a:ext cx="3242024"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háng</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ảy</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7" name="Rectangle 4"/>
          <p:cNvSpPr>
            <a:spLocks noChangeArrowheads="1"/>
          </p:cNvSpPr>
          <p:nvPr/>
        </p:nvSpPr>
        <p:spPr bwMode="auto">
          <a:xfrm>
            <a:off x="3175988" y="2770607"/>
            <a:ext cx="235235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kiế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ò</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8" name="Rectangle 5"/>
          <p:cNvSpPr>
            <a:spLocks noChangeArrowheads="1"/>
          </p:cNvSpPr>
          <p:nvPr/>
        </p:nvSpPr>
        <p:spPr bwMode="auto">
          <a:xfrm>
            <a:off x="8421842" y="2789523"/>
            <a:ext cx="1770468"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lại</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ụt</a:t>
            </a:r>
            <a:endParaRPr lang="vi-VN" sz="4800" b="1" kern="0" dirty="0">
              <a:solidFill>
                <a:srgbClr val="0000FF"/>
              </a:solidFill>
              <a:latin typeface="Times New Roman" pitchFamily="18" charset="0"/>
              <a:cs typeface="Times New Roman" pitchFamily="18" charset="0"/>
              <a:sym typeface="Arial"/>
            </a:endParaRPr>
          </a:p>
        </p:txBody>
      </p:sp>
      <p:pic>
        <p:nvPicPr>
          <p:cNvPr id="10" name="Picture 9"/>
          <p:cNvPicPr>
            <a:picLocks noChangeAspect="1"/>
          </p:cNvPicPr>
          <p:nvPr/>
        </p:nvPicPr>
        <p:blipFill>
          <a:blip r:embed="rId4"/>
          <a:stretch>
            <a:fillRect/>
          </a:stretch>
        </p:blipFill>
        <p:spPr>
          <a:xfrm>
            <a:off x="0" y="257175"/>
            <a:ext cx="13869602" cy="2353260"/>
          </a:xfrm>
          <a:prstGeom prst="rect">
            <a:avLst/>
          </a:prstGeom>
        </p:spPr>
      </p:pic>
      <p:pic>
        <p:nvPicPr>
          <p:cNvPr id="4" name="Picture 3"/>
          <p:cNvPicPr>
            <a:picLocks noChangeAspect="1"/>
          </p:cNvPicPr>
          <p:nvPr/>
        </p:nvPicPr>
        <p:blipFill>
          <a:blip r:embed="rId5"/>
          <a:stretch>
            <a:fillRect/>
          </a:stretch>
        </p:blipFill>
        <p:spPr>
          <a:xfrm>
            <a:off x="1367407" y="4570161"/>
            <a:ext cx="9144793" cy="1420491"/>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850220768"/>
              </p:ext>
            </p:extLst>
          </p:nvPr>
        </p:nvGraphicFramePr>
        <p:xfrm>
          <a:off x="7296151" y="4261518"/>
          <a:ext cx="85725" cy="13335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151" y="4261518"/>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het gio"/>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5326">
            <a:off x="10530658" y="2954219"/>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3" descr="an30"/>
          <p:cNvPicPr>
            <a:picLocks noChangeAspect="1" noChangeArrowheads="1" noCrop="1"/>
          </p:cNvPicPr>
          <p:nvPr/>
        </p:nvPicPr>
        <p:blipFill>
          <a:blip r:embed="rId9"/>
          <a:srcRect/>
          <a:stretch>
            <a:fillRect/>
          </a:stretch>
        </p:blipFill>
        <p:spPr bwMode="auto">
          <a:xfrm>
            <a:off x="10599089" y="2860394"/>
            <a:ext cx="835880" cy="740102"/>
          </a:xfrm>
          <a:prstGeom prst="ellipse">
            <a:avLst/>
          </a:prstGeom>
          <a:ln>
            <a:noFill/>
          </a:ln>
          <a:effectLst>
            <a:softEdge rad="112500"/>
          </a:effectLst>
        </p:spPr>
      </p:pic>
      <p:sp>
        <p:nvSpPr>
          <p:cNvPr id="18" name="Hình chữ nhật 85"/>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9" name="Hình chữ nhật 84"/>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20" name="Hình chữ nhật 83"/>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21" name="Hình chữ nhật 57"/>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2" name="Hình chữ nhật 86"/>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3" name="Hình chữ nhật 87"/>
          <p:cNvSpPr/>
          <p:nvPr/>
        </p:nvSpPr>
        <p:spPr>
          <a:xfrm>
            <a:off x="10505761" y="2610435"/>
            <a:ext cx="1022534"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4" name="Hình chữ nhật 88"/>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5" name="Hình chữ nhật 89"/>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6" name="Hình chữ nhật 90"/>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7" name="Hình chữ nhật 91"/>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8" name="Hình Bầu dục 45"/>
          <p:cNvSpPr/>
          <p:nvPr/>
        </p:nvSpPr>
        <p:spPr>
          <a:xfrm>
            <a:off x="10622620" y="2970988"/>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Tree>
    <p:extLst>
      <p:ext uri="{BB962C8B-B14F-4D97-AF65-F5344CB8AC3E}">
        <p14:creationId xmlns:p14="http://schemas.microsoft.com/office/powerpoint/2010/main" val="41781664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par>
                                <p:cTn id="8" presetID="4" presetClass="entr" presetSubtype="3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out)">
                                      <p:cBhvr>
                                        <p:cTn id="10" dur="500"/>
                                        <p:tgtEl>
                                          <p:spTgt spid="17"/>
                                        </p:tgtEl>
                                      </p:cBhvr>
                                    </p:animEffect>
                                  </p:childTnLst>
                                </p:cTn>
                              </p:par>
                              <p:par>
                                <p:cTn id="11" presetID="4" presetClass="entr" presetSubtype="32"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out)">
                                      <p:cBhvr>
                                        <p:cTn id="13" dur="500"/>
                                        <p:tgtEl>
                                          <p:spTgt spid="18"/>
                                        </p:tgtEl>
                                      </p:cBhvr>
                                    </p:animEffect>
                                  </p:childTnLst>
                                </p:cTn>
                              </p:par>
                              <p:par>
                                <p:cTn id="14" presetID="4" presetClass="entr" presetSubtype="32"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out)">
                                      <p:cBhvr>
                                        <p:cTn id="16" dur="500"/>
                                        <p:tgtEl>
                                          <p:spTgt spid="19"/>
                                        </p:tgtEl>
                                      </p:cBhvr>
                                    </p:animEffect>
                                  </p:childTnLst>
                                </p:cTn>
                              </p:par>
                              <p:par>
                                <p:cTn id="17" presetID="4" presetClass="entr" presetSubtype="32"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out)">
                                      <p:cBhvr>
                                        <p:cTn id="19" dur="500"/>
                                        <p:tgtEl>
                                          <p:spTgt spid="20"/>
                                        </p:tgtEl>
                                      </p:cBhvr>
                                    </p:animEffect>
                                  </p:childTnLst>
                                </p:cTn>
                              </p:par>
                              <p:par>
                                <p:cTn id="20" presetID="4" presetClass="entr" presetSubtype="32"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out)">
                                      <p:cBhvr>
                                        <p:cTn id="22" dur="500"/>
                                        <p:tgtEl>
                                          <p:spTgt spid="21"/>
                                        </p:tgtEl>
                                      </p:cBhvr>
                                    </p:animEffect>
                                  </p:childTnLst>
                                </p:cTn>
                              </p:par>
                              <p:par>
                                <p:cTn id="23" presetID="4" presetClass="entr" presetSubtype="32"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ox(out)">
                                      <p:cBhvr>
                                        <p:cTn id="25" dur="500"/>
                                        <p:tgtEl>
                                          <p:spTgt spid="22"/>
                                        </p:tgtEl>
                                      </p:cBhvr>
                                    </p:animEffect>
                                  </p:childTnLst>
                                </p:cTn>
                              </p:par>
                              <p:par>
                                <p:cTn id="26" presetID="4" presetClass="entr" presetSubtype="32"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ox(out)">
                                      <p:cBhvr>
                                        <p:cTn id="28" dur="500"/>
                                        <p:tgtEl>
                                          <p:spTgt spid="23"/>
                                        </p:tgtEl>
                                      </p:cBhvr>
                                    </p:animEffect>
                                  </p:childTnLst>
                                </p:cTn>
                              </p:par>
                              <p:par>
                                <p:cTn id="29" presetID="4" presetClass="entr" presetSubtype="32"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out)">
                                      <p:cBhvr>
                                        <p:cTn id="31" dur="500"/>
                                        <p:tgtEl>
                                          <p:spTgt spid="24"/>
                                        </p:tgtEl>
                                      </p:cBhvr>
                                    </p:animEffect>
                                  </p:childTnLst>
                                </p:cTn>
                              </p:par>
                              <p:par>
                                <p:cTn id="32" presetID="4" presetClass="entr" presetSubtype="32"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ox(out)">
                                      <p:cBhvr>
                                        <p:cTn id="34" dur="500"/>
                                        <p:tgtEl>
                                          <p:spTgt spid="25"/>
                                        </p:tgtEl>
                                      </p:cBhvr>
                                    </p:animEffect>
                                  </p:childTnLst>
                                </p:cTn>
                              </p:par>
                              <p:par>
                                <p:cTn id="35" presetID="4" presetClass="entr" presetSubtype="32"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ox(out)">
                                      <p:cBhvr>
                                        <p:cTn id="37" dur="500"/>
                                        <p:tgtEl>
                                          <p:spTgt spid="26"/>
                                        </p:tgtEl>
                                      </p:cBhvr>
                                    </p:animEffect>
                                  </p:childTnLst>
                                </p:cTn>
                              </p:par>
                              <p:par>
                                <p:cTn id="38" presetID="4" presetClass="entr" presetSubtype="32"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ox(out)">
                                      <p:cBhvr>
                                        <p:cTn id="40" dur="500"/>
                                        <p:tgtEl>
                                          <p:spTgt spid="27"/>
                                        </p:tgtEl>
                                      </p:cBhvr>
                                    </p:animEffect>
                                  </p:childTnLst>
                                </p:cTn>
                              </p:par>
                              <p:par>
                                <p:cTn id="41" presetID="4" presetClass="entr" presetSubtype="32"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ox(out)">
                                      <p:cBhvr>
                                        <p:cTn id="43" dur="500"/>
                                        <p:tgtEl>
                                          <p:spTgt spid="28"/>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8"/>
                                        </p:tgtEl>
                                      </p:cBhvr>
                                    </p:animEffect>
                                    <p:set>
                                      <p:cBhvr>
                                        <p:cTn id="4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7"/>
                                        </p:tgtEl>
                                      </p:cBhvr>
                                    </p:animEffect>
                                    <p:set>
                                      <p:cBhvr>
                                        <p:cTn id="51" dur="1" fill="hold">
                                          <p:stCondLst>
                                            <p:cond delay="999"/>
                                          </p:stCondLst>
                                        </p:cTn>
                                        <p:tgtEl>
                                          <p:spTgt spid="27"/>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6"/>
                                        </p:tgtEl>
                                      </p:cBhvr>
                                    </p:animEffect>
                                    <p:set>
                                      <p:cBhvr>
                                        <p:cTn id="55" dur="1" fill="hold">
                                          <p:stCondLst>
                                            <p:cond delay="999"/>
                                          </p:stCondLst>
                                        </p:cTn>
                                        <p:tgtEl>
                                          <p:spTgt spid="26"/>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5"/>
                                        </p:tgtEl>
                                      </p:cBhvr>
                                    </p:animEffect>
                                    <p:set>
                                      <p:cBhvr>
                                        <p:cTn id="59" dur="1" fill="hold">
                                          <p:stCondLst>
                                            <p:cond delay="999"/>
                                          </p:stCondLst>
                                        </p:cTn>
                                        <p:tgtEl>
                                          <p:spTgt spid="25"/>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4"/>
                                        </p:tgtEl>
                                      </p:cBhvr>
                                    </p:animEffect>
                                    <p:set>
                                      <p:cBhvr>
                                        <p:cTn id="63" dur="1" fill="hold">
                                          <p:stCondLst>
                                            <p:cond delay="999"/>
                                          </p:stCondLst>
                                        </p:cTn>
                                        <p:tgtEl>
                                          <p:spTgt spid="24"/>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3"/>
                                        </p:tgtEl>
                                      </p:cBhvr>
                                    </p:animEffect>
                                    <p:set>
                                      <p:cBhvr>
                                        <p:cTn id="67" dur="1" fill="hold">
                                          <p:stCondLst>
                                            <p:cond delay="999"/>
                                          </p:stCondLst>
                                        </p:cTn>
                                        <p:tgtEl>
                                          <p:spTgt spid="23"/>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2"/>
                                        </p:tgtEl>
                                      </p:cBhvr>
                                    </p:animEffect>
                                    <p:set>
                                      <p:cBhvr>
                                        <p:cTn id="71" dur="1" fill="hold">
                                          <p:stCondLst>
                                            <p:cond delay="999"/>
                                          </p:stCondLst>
                                        </p:cTn>
                                        <p:tgtEl>
                                          <p:spTgt spid="22"/>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21"/>
                                        </p:tgtEl>
                                      </p:cBhvr>
                                    </p:animEffect>
                                    <p:set>
                                      <p:cBhvr>
                                        <p:cTn id="75" dur="1" fill="hold">
                                          <p:stCondLst>
                                            <p:cond delay="999"/>
                                          </p:stCondLst>
                                        </p:cTn>
                                        <p:tgtEl>
                                          <p:spTgt spid="21"/>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20"/>
                                        </p:tgtEl>
                                      </p:cBhvr>
                                    </p:animEffect>
                                    <p:set>
                                      <p:cBhvr>
                                        <p:cTn id="79" dur="1" fill="hold">
                                          <p:stCondLst>
                                            <p:cond delay="999"/>
                                          </p:stCondLst>
                                        </p:cTn>
                                        <p:tgtEl>
                                          <p:spTgt spid="20"/>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9"/>
                                        </p:tgtEl>
                                      </p:cBhvr>
                                    </p:animEffect>
                                    <p:set>
                                      <p:cBhvr>
                                        <p:cTn id="83" dur="1" fill="hold">
                                          <p:stCondLst>
                                            <p:cond delay="999"/>
                                          </p:stCondLst>
                                        </p:cTn>
                                        <p:tgtEl>
                                          <p:spTgt spid="19"/>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8"/>
                                        </p:tgtEl>
                                      </p:cBhvr>
                                    </p:animEffect>
                                    <p:set>
                                      <p:cBhvr>
                                        <p:cTn id="87" dur="1" fill="hold">
                                          <p:stCondLst>
                                            <p:cond delay="999"/>
                                          </p:stCondLst>
                                        </p:cTn>
                                        <p:tgtEl>
                                          <p:spTgt spid="18"/>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6"/>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7"/>
                                        </p:tgtEl>
                                        <p:attrNameLst>
                                          <p:attrName>ppt_w</p:attrName>
                                        </p:attrNameLst>
                                      </p:cBhvr>
                                      <p:tavLst>
                                        <p:tav tm="0">
                                          <p:val>
                                            <p:strVal val="ppt_w"/>
                                          </p:val>
                                        </p:tav>
                                        <p:tav tm="100000">
                                          <p:val>
                                            <p:fltVal val="0"/>
                                          </p:val>
                                        </p:tav>
                                      </p:tavLst>
                                    </p:anim>
                                    <p:anim calcmode="lin" valueType="num">
                                      <p:cBhvr>
                                        <p:cTn id="94" dur="1000"/>
                                        <p:tgtEl>
                                          <p:spTgt spid="17"/>
                                        </p:tgtEl>
                                        <p:attrNameLst>
                                          <p:attrName>ppt_h</p:attrName>
                                        </p:attrNameLst>
                                      </p:cBhvr>
                                      <p:tavLst>
                                        <p:tav tm="0">
                                          <p:val>
                                            <p:strVal val="ppt_h"/>
                                          </p:val>
                                        </p:tav>
                                        <p:tav tm="100000">
                                          <p:val>
                                            <p:fltVal val="0"/>
                                          </p:val>
                                        </p:tav>
                                      </p:tavLst>
                                    </p:anim>
                                    <p:anim calcmode="lin" valueType="num">
                                      <p:cBhvr>
                                        <p:cTn id="95" dur="1000"/>
                                        <p:tgtEl>
                                          <p:spTgt spid="17"/>
                                        </p:tgtEl>
                                        <p:attrNameLst>
                                          <p:attrName>style.rotation</p:attrName>
                                        </p:attrNameLst>
                                      </p:cBhvr>
                                      <p:tavLst>
                                        <p:tav tm="0">
                                          <p:val>
                                            <p:fltVal val="0"/>
                                          </p:val>
                                        </p:tav>
                                        <p:tav tm="100000">
                                          <p:val>
                                            <p:fltVal val="90"/>
                                          </p:val>
                                        </p:tav>
                                      </p:tavLst>
                                    </p:anim>
                                    <p:animEffect transition="out" filter="fade">
                                      <p:cBhvr>
                                        <p:cTn id="96" dur="1000"/>
                                        <p:tgtEl>
                                          <p:spTgt spid="17"/>
                                        </p:tgtEl>
                                      </p:cBhvr>
                                    </p:animEffect>
                                    <p:set>
                                      <p:cBhvr>
                                        <p:cTn id="97"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4"/>
                                        </p:tgtEl>
                                        <p:attrNameLst>
                                          <p:attrName>style.visibility</p:attrName>
                                        </p:attrNameLst>
                                      </p:cBhvr>
                                      <p:to>
                                        <p:strVal val="visible"/>
                                      </p:to>
                                    </p:set>
                                    <p:animEffect transition="in" filter="circle(in)">
                                      <p:cBhvr>
                                        <p:cTn id="10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16"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7"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8"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9"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0"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1"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2"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3"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4"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5"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6"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7" name="Rectangle 2"/>
          <p:cNvSpPr>
            <a:spLocks noChangeArrowheads="1"/>
          </p:cNvSpPr>
          <p:nvPr/>
        </p:nvSpPr>
        <p:spPr bwMode="auto">
          <a:xfrm>
            <a:off x="7084960" y="2625233"/>
            <a:ext cx="3370297" cy="656655"/>
          </a:xfrm>
          <a:prstGeom prst="rect">
            <a:avLst/>
          </a:prstGeom>
          <a:noFill/>
          <a:ln>
            <a:noFill/>
          </a:ln>
          <a:effectLst/>
        </p:spPr>
        <p:txBody>
          <a:bodyPr wrap="none" lIns="232552" tIns="0" rIns="0" bIns="0" anchor="ctr">
            <a:spAutoFit/>
          </a:bodyPr>
          <a:lstStyle/>
          <a:p>
            <a:pPr algn="ct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ị</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viên</a:t>
            </a:r>
            <a:endParaRPr lang="vi-VN" sz="4267" b="1" kern="0" dirty="0">
              <a:solidFill>
                <a:srgbClr val="0000FF"/>
              </a:solidFill>
              <a:latin typeface="Times New Roman" pitchFamily="18" charset="0"/>
              <a:cs typeface="Times New Roman" pitchFamily="18" charset="0"/>
              <a:sym typeface="Arial"/>
            </a:endParaRPr>
          </a:p>
        </p:txBody>
      </p:sp>
      <p:sp>
        <p:nvSpPr>
          <p:cNvPr id="28" name="Rectangle 3"/>
          <p:cNvSpPr>
            <a:spLocks noChangeArrowheads="1"/>
          </p:cNvSpPr>
          <p:nvPr/>
        </p:nvSpPr>
        <p:spPr bwMode="auto">
          <a:xfrm>
            <a:off x="3821129" y="2553025"/>
            <a:ext cx="3533771"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ất</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trì</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sp>
        <p:nvSpPr>
          <p:cNvPr id="29" name="Rectangle 5"/>
          <p:cNvSpPr>
            <a:spLocks noChangeArrowheads="1"/>
          </p:cNvSpPr>
          <p:nvPr/>
        </p:nvSpPr>
        <p:spPr bwMode="auto">
          <a:xfrm>
            <a:off x="240012" y="2563661"/>
            <a:ext cx="3714910"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a:solidFill>
                  <a:srgbClr val="0000FF"/>
                </a:solidFill>
                <a:latin typeface="Times New Roman" pitchFamily="18" charset="0"/>
                <a:cs typeface="Times New Roman" pitchFamily="18" charset="0"/>
                <a:sym typeface="Arial"/>
              </a:rPr>
              <a:t>tam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điền</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240012" y="4620140"/>
            <a:ext cx="11260632" cy="1241707"/>
          </a:xfrm>
          <a:prstGeom prst="rect">
            <a:avLst/>
          </a:prstGeom>
        </p:spPr>
      </p:pic>
    </p:spTree>
    <p:extLst>
      <p:ext uri="{BB962C8B-B14F-4D97-AF65-F5344CB8AC3E}">
        <p14:creationId xmlns:p14="http://schemas.microsoft.com/office/powerpoint/2010/main" val="3261425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out)">
                                      <p:cBhvr>
                                        <p:cTn id="7" dur="500"/>
                                        <p:tgtEl>
                                          <p:spTgt spid="14"/>
                                        </p:tgtEl>
                                      </p:cBhvr>
                                    </p:animEffect>
                                  </p:childTnLst>
                                </p:cTn>
                              </p:par>
                              <p:par>
                                <p:cTn id="8" presetID="4" presetClass="entr" presetSubtype="32"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out)">
                                      <p:cBhvr>
                                        <p:cTn id="10" dur="500"/>
                                        <p:tgtEl>
                                          <p:spTgt spid="15"/>
                                        </p:tgtEl>
                                      </p:cBhvr>
                                    </p:animEffect>
                                  </p:childTnLst>
                                </p:cTn>
                              </p:par>
                              <p:par>
                                <p:cTn id="11" presetID="4" presetClass="entr" presetSubtype="32"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ox(out)">
                                      <p:cBhvr>
                                        <p:cTn id="13" dur="500"/>
                                        <p:tgtEl>
                                          <p:spTgt spid="16"/>
                                        </p:tgtEl>
                                      </p:cBhvr>
                                    </p:animEffect>
                                  </p:childTnLst>
                                </p:cTn>
                              </p:par>
                              <p:par>
                                <p:cTn id="14" presetID="4" presetClass="entr" presetSubtype="32"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ox(out)">
                                      <p:cBhvr>
                                        <p:cTn id="16" dur="500"/>
                                        <p:tgtEl>
                                          <p:spTgt spid="17"/>
                                        </p:tgtEl>
                                      </p:cBhvr>
                                    </p:animEffect>
                                  </p:childTnLst>
                                </p:cTn>
                              </p:par>
                              <p:par>
                                <p:cTn id="17" presetID="4" presetClass="entr" presetSubtype="32"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out)">
                                      <p:cBhvr>
                                        <p:cTn id="19" dur="500"/>
                                        <p:tgtEl>
                                          <p:spTgt spid="18"/>
                                        </p:tgtEl>
                                      </p:cBhvr>
                                    </p:animEffect>
                                  </p:childTnLst>
                                </p:cTn>
                              </p:par>
                              <p:par>
                                <p:cTn id="20" presetID="4" presetClass="entr" presetSubtype="32"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out)">
                                      <p:cBhvr>
                                        <p:cTn id="22" dur="500"/>
                                        <p:tgtEl>
                                          <p:spTgt spid="19"/>
                                        </p:tgtEl>
                                      </p:cBhvr>
                                    </p:animEffect>
                                  </p:childTnLst>
                                </p:cTn>
                              </p:par>
                              <p:par>
                                <p:cTn id="23" presetID="4" presetClass="entr" presetSubtype="32"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ox(out)">
                                      <p:cBhvr>
                                        <p:cTn id="25" dur="500"/>
                                        <p:tgtEl>
                                          <p:spTgt spid="20"/>
                                        </p:tgtEl>
                                      </p:cBhvr>
                                    </p:animEffect>
                                  </p:childTnLst>
                                </p:cTn>
                              </p:par>
                              <p:par>
                                <p:cTn id="26" presetID="4" presetClass="entr" presetSubtype="3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ox(out)">
                                      <p:cBhvr>
                                        <p:cTn id="28" dur="500"/>
                                        <p:tgtEl>
                                          <p:spTgt spid="21"/>
                                        </p:tgtEl>
                                      </p:cBhvr>
                                    </p:animEffect>
                                  </p:childTnLst>
                                </p:cTn>
                              </p:par>
                              <p:par>
                                <p:cTn id="29" presetID="4" presetClass="entr" presetSubtype="32"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ox(out)">
                                      <p:cBhvr>
                                        <p:cTn id="31" dur="500"/>
                                        <p:tgtEl>
                                          <p:spTgt spid="22"/>
                                        </p:tgtEl>
                                      </p:cBhvr>
                                    </p:animEffect>
                                  </p:childTnLst>
                                </p:cTn>
                              </p:par>
                              <p:par>
                                <p:cTn id="32" presetID="4" presetClass="entr" presetSubtype="32"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ox(out)">
                                      <p:cBhvr>
                                        <p:cTn id="34" dur="500"/>
                                        <p:tgtEl>
                                          <p:spTgt spid="23"/>
                                        </p:tgtEl>
                                      </p:cBhvr>
                                    </p:animEffect>
                                  </p:childTnLst>
                                </p:cTn>
                              </p:par>
                              <p:par>
                                <p:cTn id="35" presetID="4" presetClass="entr" presetSubtype="32"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out)">
                                      <p:cBhvr>
                                        <p:cTn id="37" dur="500"/>
                                        <p:tgtEl>
                                          <p:spTgt spid="24"/>
                                        </p:tgtEl>
                                      </p:cBhvr>
                                    </p:animEffect>
                                  </p:childTnLst>
                                </p:cTn>
                              </p:par>
                              <p:par>
                                <p:cTn id="38" presetID="4" presetClass="entr" presetSubtype="32"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ox(out)">
                                      <p:cBhvr>
                                        <p:cTn id="40" dur="500"/>
                                        <p:tgtEl>
                                          <p:spTgt spid="25"/>
                                        </p:tgtEl>
                                      </p:cBhvr>
                                    </p:animEffect>
                                  </p:childTnLst>
                                </p:cTn>
                              </p:par>
                              <p:par>
                                <p:cTn id="41" presetID="4" presetClass="entr" presetSubtype="32"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ox(out)">
                                      <p:cBhvr>
                                        <p:cTn id="43" dur="500"/>
                                        <p:tgtEl>
                                          <p:spTgt spid="26"/>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5"/>
                                        </p:tgtEl>
                                      </p:cBhvr>
                                    </p:animEffect>
                                    <p:set>
                                      <p:cBhvr>
                                        <p:cTn id="51" dur="1" fill="hold">
                                          <p:stCondLst>
                                            <p:cond delay="999"/>
                                          </p:stCondLst>
                                        </p:cTn>
                                        <p:tgtEl>
                                          <p:spTgt spid="25"/>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4"/>
                                        </p:tgtEl>
                                      </p:cBhvr>
                                    </p:animEffect>
                                    <p:set>
                                      <p:cBhvr>
                                        <p:cTn id="55" dur="1" fill="hold">
                                          <p:stCondLst>
                                            <p:cond delay="999"/>
                                          </p:stCondLst>
                                        </p:cTn>
                                        <p:tgtEl>
                                          <p:spTgt spid="24"/>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3"/>
                                        </p:tgtEl>
                                      </p:cBhvr>
                                    </p:animEffect>
                                    <p:set>
                                      <p:cBhvr>
                                        <p:cTn id="59" dur="1" fill="hold">
                                          <p:stCondLst>
                                            <p:cond delay="999"/>
                                          </p:stCondLst>
                                        </p:cTn>
                                        <p:tgtEl>
                                          <p:spTgt spid="23"/>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2"/>
                                        </p:tgtEl>
                                      </p:cBhvr>
                                    </p:animEffect>
                                    <p:set>
                                      <p:cBhvr>
                                        <p:cTn id="63" dur="1" fill="hold">
                                          <p:stCondLst>
                                            <p:cond delay="999"/>
                                          </p:stCondLst>
                                        </p:cTn>
                                        <p:tgtEl>
                                          <p:spTgt spid="22"/>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1"/>
                                        </p:tgtEl>
                                      </p:cBhvr>
                                    </p:animEffect>
                                    <p:set>
                                      <p:cBhvr>
                                        <p:cTn id="67" dur="1" fill="hold">
                                          <p:stCondLst>
                                            <p:cond delay="999"/>
                                          </p:stCondLst>
                                        </p:cTn>
                                        <p:tgtEl>
                                          <p:spTgt spid="21"/>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0"/>
                                        </p:tgtEl>
                                      </p:cBhvr>
                                    </p:animEffect>
                                    <p:set>
                                      <p:cBhvr>
                                        <p:cTn id="71" dur="1" fill="hold">
                                          <p:stCondLst>
                                            <p:cond delay="999"/>
                                          </p:stCondLst>
                                        </p:cTn>
                                        <p:tgtEl>
                                          <p:spTgt spid="20"/>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9"/>
                                        </p:tgtEl>
                                      </p:cBhvr>
                                    </p:animEffect>
                                    <p:set>
                                      <p:cBhvr>
                                        <p:cTn id="75" dur="1" fill="hold">
                                          <p:stCondLst>
                                            <p:cond delay="999"/>
                                          </p:stCondLst>
                                        </p:cTn>
                                        <p:tgtEl>
                                          <p:spTgt spid="19"/>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18"/>
                                        </p:tgtEl>
                                      </p:cBhvr>
                                    </p:animEffect>
                                    <p:set>
                                      <p:cBhvr>
                                        <p:cTn id="79" dur="1" fill="hold">
                                          <p:stCondLst>
                                            <p:cond delay="999"/>
                                          </p:stCondLst>
                                        </p:cTn>
                                        <p:tgtEl>
                                          <p:spTgt spid="18"/>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7"/>
                                        </p:tgtEl>
                                      </p:cBhvr>
                                    </p:animEffect>
                                    <p:set>
                                      <p:cBhvr>
                                        <p:cTn id="83" dur="1" fill="hold">
                                          <p:stCondLst>
                                            <p:cond delay="999"/>
                                          </p:stCondLst>
                                        </p:cTn>
                                        <p:tgtEl>
                                          <p:spTgt spid="17"/>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6"/>
                                        </p:tgtEl>
                                      </p:cBhvr>
                                    </p:animEffect>
                                    <p:set>
                                      <p:cBhvr>
                                        <p:cTn id="87" dur="1" fill="hold">
                                          <p:stCondLst>
                                            <p:cond delay="999"/>
                                          </p:stCondLst>
                                        </p:cTn>
                                        <p:tgtEl>
                                          <p:spTgt spid="16"/>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4"/>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5"/>
                                        </p:tgtEl>
                                        <p:attrNameLst>
                                          <p:attrName>ppt_w</p:attrName>
                                        </p:attrNameLst>
                                      </p:cBhvr>
                                      <p:tavLst>
                                        <p:tav tm="0">
                                          <p:val>
                                            <p:strVal val="ppt_w"/>
                                          </p:val>
                                        </p:tav>
                                        <p:tav tm="100000">
                                          <p:val>
                                            <p:fltVal val="0"/>
                                          </p:val>
                                        </p:tav>
                                      </p:tavLst>
                                    </p:anim>
                                    <p:anim calcmode="lin" valueType="num">
                                      <p:cBhvr>
                                        <p:cTn id="94" dur="1000"/>
                                        <p:tgtEl>
                                          <p:spTgt spid="15"/>
                                        </p:tgtEl>
                                        <p:attrNameLst>
                                          <p:attrName>ppt_h</p:attrName>
                                        </p:attrNameLst>
                                      </p:cBhvr>
                                      <p:tavLst>
                                        <p:tav tm="0">
                                          <p:val>
                                            <p:strVal val="ppt_h"/>
                                          </p:val>
                                        </p:tav>
                                        <p:tav tm="100000">
                                          <p:val>
                                            <p:fltVal val="0"/>
                                          </p:val>
                                        </p:tav>
                                      </p:tavLst>
                                    </p:anim>
                                    <p:anim calcmode="lin" valueType="num">
                                      <p:cBhvr>
                                        <p:cTn id="95" dur="1000"/>
                                        <p:tgtEl>
                                          <p:spTgt spid="15"/>
                                        </p:tgtEl>
                                        <p:attrNameLst>
                                          <p:attrName>style.rotation</p:attrName>
                                        </p:attrNameLst>
                                      </p:cBhvr>
                                      <p:tavLst>
                                        <p:tav tm="0">
                                          <p:val>
                                            <p:fltVal val="0"/>
                                          </p:val>
                                        </p:tav>
                                        <p:tav tm="100000">
                                          <p:val>
                                            <p:fltVal val="90"/>
                                          </p:val>
                                        </p:tav>
                                      </p:tavLst>
                                    </p:anim>
                                    <p:animEffect transition="out" filter="fade">
                                      <p:cBhvr>
                                        <p:cTn id="96" dur="1000"/>
                                        <p:tgtEl>
                                          <p:spTgt spid="15"/>
                                        </p:tgtEl>
                                      </p:cBhvr>
                                    </p:animEffect>
                                    <p:set>
                                      <p:cBhvr>
                                        <p:cTn id="9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wipe(down)">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405255498"/>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7"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1" name="Rectangle 3"/>
          <p:cNvSpPr>
            <a:spLocks noChangeArrowheads="1"/>
          </p:cNvSpPr>
          <p:nvPr/>
        </p:nvSpPr>
        <p:spPr bwMode="auto">
          <a:xfrm>
            <a:off x="3066559" y="2441911"/>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Ă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kĩ</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984143" y="2441908"/>
            <a:ext cx="211190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ốt</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úa</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5055280" y="2441907"/>
            <a:ext cx="2349151"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ày</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sâu</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4" name="Rectangle 6"/>
          <p:cNvSpPr>
            <a:spLocks noChangeArrowheads="1"/>
          </p:cNvSpPr>
          <p:nvPr/>
        </p:nvSpPr>
        <p:spPr bwMode="auto">
          <a:xfrm>
            <a:off x="7484179" y="2441909"/>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a:solidFill>
                  <a:srgbClr val="0000FF"/>
                </a:solidFill>
                <a:latin typeface="Times New Roman" pitchFamily="18" charset="0"/>
                <a:cs typeface="Times New Roman" pitchFamily="18" charset="0"/>
                <a:sym typeface="Arial"/>
              </a:rPr>
              <a:t>no </a:t>
            </a:r>
            <a:r>
              <a:rPr lang="en-US" sz="4800" b="1" kern="0" dirty="0" err="1">
                <a:solidFill>
                  <a:srgbClr val="0000FF"/>
                </a:solidFill>
                <a:latin typeface="Times New Roman" pitchFamily="18" charset="0"/>
                <a:cs typeface="Times New Roman" pitchFamily="18" charset="0"/>
                <a:sym typeface="Arial"/>
              </a:rPr>
              <a:t>lâu</a:t>
            </a:r>
            <a:endParaRPr lang="vi-VN" sz="48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1330462" y="4312986"/>
            <a:ext cx="8559526" cy="1420491"/>
          </a:xfrm>
          <a:prstGeom prst="rect">
            <a:avLst/>
          </a:prstGeom>
        </p:spPr>
      </p:pic>
    </p:spTree>
    <p:extLst>
      <p:ext uri="{BB962C8B-B14F-4D97-AF65-F5344CB8AC3E}">
        <p14:creationId xmlns:p14="http://schemas.microsoft.com/office/powerpoint/2010/main" val="15939586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barn(inVertical)">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72708" y="2129779"/>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7"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0" name="Rectangle 2"/>
          <p:cNvSpPr>
            <a:spLocks noChangeArrowheads="1"/>
          </p:cNvSpPr>
          <p:nvPr/>
        </p:nvSpPr>
        <p:spPr bwMode="auto">
          <a:xfrm>
            <a:off x="183581" y="2596912"/>
            <a:ext cx="2208087"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nchor="ctr">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đại</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h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1" name="Rectangle 3"/>
          <p:cNvSpPr>
            <a:spLocks noChangeArrowheads="1"/>
          </p:cNvSpPr>
          <p:nvPr/>
        </p:nvSpPr>
        <p:spPr bwMode="auto">
          <a:xfrm>
            <a:off x="6939436" y="2605544"/>
            <a:ext cx="3399118"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quầng</a:t>
            </a:r>
            <a:endParaRPr lang="vi-VN" sz="44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4819616" y="2623233"/>
            <a:ext cx="2293046"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hì</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mưa</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2293185" y="2605544"/>
            <a:ext cx="2644104"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t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72708" y="4325277"/>
            <a:ext cx="11790686" cy="1426588"/>
          </a:xfrm>
          <a:prstGeom prst="rect">
            <a:avLst/>
          </a:prstGeom>
        </p:spPr>
      </p:pic>
    </p:spTree>
    <p:extLst>
      <p:ext uri="{BB962C8B-B14F-4D97-AF65-F5344CB8AC3E}">
        <p14:creationId xmlns:p14="http://schemas.microsoft.com/office/powerpoint/2010/main" val="21651291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1000"/>
                                        <p:tgtEl>
                                          <p:spTgt spid="2"/>
                                        </p:tgtEl>
                                      </p:cBhvr>
                                    </p:animEffect>
                                    <p:anim calcmode="lin" valueType="num">
                                      <p:cBhvr>
                                        <p:cTn id="103" dur="1000" fill="hold"/>
                                        <p:tgtEl>
                                          <p:spTgt spid="2"/>
                                        </p:tgtEl>
                                        <p:attrNameLst>
                                          <p:attrName>ppt_x</p:attrName>
                                        </p:attrNameLst>
                                      </p:cBhvr>
                                      <p:tavLst>
                                        <p:tav tm="0">
                                          <p:val>
                                            <p:strVal val="#ppt_x"/>
                                          </p:val>
                                        </p:tav>
                                        <p:tav tm="100000">
                                          <p:val>
                                            <p:strVal val="#ppt_x"/>
                                          </p:val>
                                        </p:tav>
                                      </p:tavLst>
                                    </p:anim>
                                    <p:anim calcmode="lin" valueType="num">
                                      <p:cBhvr>
                                        <p:cTn id="10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57133" y="5040079"/>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Tháng bảy kiến bò, chỉ lo lại lụt</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133" y="757474"/>
            <a:ext cx="5820535" cy="364827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1977" y="1976676"/>
            <a:ext cx="4705231" cy="3537435"/>
          </a:xfrm>
          <a:prstGeom prst="rect">
            <a:avLst/>
          </a:prstGeom>
        </p:spPr>
      </p:pic>
    </p:spTree>
    <p:extLst>
      <p:ext uri="{BB962C8B-B14F-4D97-AF65-F5344CB8AC3E}">
        <p14:creationId xmlns:p14="http://schemas.microsoft.com/office/powerpoint/2010/main" val="381045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43349" y="501953"/>
            <a:ext cx="3478688" cy="4434873"/>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564" y="490326"/>
            <a:ext cx="4021553" cy="4432647"/>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1399" y="501953"/>
            <a:ext cx="3937668" cy="4434873"/>
          </a:xfrm>
          <a:prstGeom prst="rect">
            <a:avLst/>
          </a:prstGeom>
        </p:spPr>
      </p:pic>
      <p:sp>
        <p:nvSpPr>
          <p:cNvPr id="6" name="Rectangle 5"/>
          <p:cNvSpPr/>
          <p:nvPr/>
        </p:nvSpPr>
        <p:spPr>
          <a:xfrm>
            <a:off x="5020800" y="5513417"/>
            <a:ext cx="6845099" cy="584775"/>
          </a:xfrm>
          <a:prstGeom prst="rect">
            <a:avLst/>
          </a:prstGeom>
        </p:spPr>
        <p:txBody>
          <a:bodyPr wrap="square">
            <a:spAutoFit/>
          </a:bodyPr>
          <a:lstStyle/>
          <a:p>
            <a:pPr>
              <a:buClr>
                <a:srgbClr val="000000"/>
              </a:buClr>
              <a:buFont typeface="Arial"/>
              <a:buNone/>
            </a:pPr>
            <a:r>
              <a:rPr lang="vi-VN" sz="3200" i="1" kern="0" dirty="0">
                <a:solidFill>
                  <a:srgbClr val="000000"/>
                </a:solidFill>
                <a:latin typeface="Times New Roman" panose="02020603050405020304" pitchFamily="18" charset="0"/>
                <a:cs typeface="Times New Roman" panose="02020603050405020304" pitchFamily="18" charset="0"/>
                <a:sym typeface="Arial"/>
              </a:rPr>
              <a:t>Tấc đất tấc vàng</a:t>
            </a:r>
          </a:p>
        </p:txBody>
      </p:sp>
    </p:spTree>
    <p:extLst>
      <p:ext uri="{BB962C8B-B14F-4D97-AF65-F5344CB8AC3E}">
        <p14:creationId xmlns:p14="http://schemas.microsoft.com/office/powerpoint/2010/main" val="248326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a:off x="-1" y="328613"/>
            <a:ext cx="8544209" cy="6529387"/>
          </a:xfrm>
          <a:prstGeom prst="rect">
            <a:avLst/>
          </a:prstGeom>
        </p:spPr>
      </p:pic>
      <p:pic>
        <p:nvPicPr>
          <p:cNvPr id="2" name="Picture 1"/>
          <p:cNvPicPr>
            <a:picLocks noChangeAspect="1"/>
          </p:cNvPicPr>
          <p:nvPr/>
        </p:nvPicPr>
        <p:blipFill>
          <a:blip r:embed="rId5"/>
          <a:stretch>
            <a:fillRect/>
          </a:stretch>
        </p:blipFill>
        <p:spPr>
          <a:xfrm>
            <a:off x="7586479" y="328613"/>
            <a:ext cx="6218459" cy="5992887"/>
          </a:xfrm>
          <a:prstGeom prst="rect">
            <a:avLst/>
          </a:prstGeom>
        </p:spPr>
      </p:pic>
    </p:spTree>
    <p:extLst>
      <p:ext uri="{BB962C8B-B14F-4D97-AF65-F5344CB8AC3E}">
        <p14:creationId xmlns:p14="http://schemas.microsoft.com/office/powerpoint/2010/main" val="3979643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ĐỌC- </a:t>
              </a:r>
              <a:r>
                <a:rPr lang="vi-VN" sz="2400" b="1" dirty="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286576" y="664749"/>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Đọ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hú</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ích</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sp>
        <p:nvSpPr>
          <p:cNvPr id="16" name="Rectangle 15"/>
          <p:cNvSpPr/>
          <p:nvPr/>
        </p:nvSpPr>
        <p:spPr>
          <a:xfrm>
            <a:off x="205993" y="1847170"/>
            <a:ext cx="5695951" cy="3785652"/>
          </a:xfrm>
          <a:prstGeom prst="rect">
            <a:avLst/>
          </a:prstGeom>
        </p:spPr>
        <p:txBody>
          <a:bodyPr wrap="square">
            <a:spAutoFit/>
          </a:bodyPr>
          <a:lstStyle/>
          <a:p>
            <a:pPr marL="457200" indent="-457200" algn="just">
              <a:lnSpc>
                <a:spcPct val="150000"/>
              </a:lnSpc>
              <a:buFontTx/>
              <a:buChar char="-"/>
            </a:pPr>
            <a:r>
              <a:rPr lang="en-US" sz="3200" dirty="0" err="1">
                <a:solidFill>
                  <a:srgbClr val="0C0D0E"/>
                </a:solidFill>
                <a:latin typeface="Times New Roman" panose="02020603050405020304" pitchFamily="18" charset="0"/>
                <a:cs typeface="Times New Roman" panose="02020603050405020304" pitchFamily="18" charset="0"/>
              </a:rPr>
              <a:t>Đọ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ách</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bạch</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từng</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âu</a:t>
            </a:r>
            <a:r>
              <a:rPr lang="en-US" sz="3200" dirty="0">
                <a:solidFill>
                  <a:srgbClr val="0C0D0E"/>
                </a:solidFill>
                <a:latin typeface="Times New Roman" panose="02020603050405020304" pitchFamily="18" charset="0"/>
                <a:cs typeface="Times New Roman" panose="02020603050405020304" pitchFamily="18" charset="0"/>
              </a:rPr>
              <a:t>, ở </a:t>
            </a:r>
            <a:r>
              <a:rPr lang="en-US" sz="3200" dirty="0" err="1">
                <a:solidFill>
                  <a:srgbClr val="0C0D0E"/>
                </a:solidFill>
                <a:latin typeface="Times New Roman" panose="02020603050405020304" pitchFamily="18" charset="0"/>
                <a:cs typeface="Times New Roman" panose="02020603050405020304" pitchFamily="18" charset="0"/>
              </a:rPr>
              <a:t>mỗi</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âu</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nhịp</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điệu</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rành</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mạch</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âm</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lượng</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vừa</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phải</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dễ</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nghe</a:t>
            </a:r>
            <a:endParaRPr lang="en-US" sz="3200" dirty="0">
              <a:solidFill>
                <a:srgbClr val="0C0D0E"/>
              </a:solidFill>
              <a:latin typeface="Times New Roman" panose="02020603050405020304" pitchFamily="18" charset="0"/>
              <a:cs typeface="Times New Roman" panose="02020603050405020304" pitchFamily="18" charset="0"/>
            </a:endParaRPr>
          </a:p>
          <a:p>
            <a:pPr marL="457200" indent="-457200" algn="just">
              <a:lnSpc>
                <a:spcPct val="150000"/>
              </a:lnSpc>
              <a:buFontTx/>
              <a:buChar char="-"/>
            </a:pPr>
            <a:r>
              <a:rPr lang="en-US" sz="3200" dirty="0" err="1">
                <a:solidFill>
                  <a:srgbClr val="0C0D0E"/>
                </a:solidFill>
                <a:latin typeface="Times New Roman" panose="02020603050405020304" pitchFamily="18" charset="0"/>
                <a:cs typeface="Times New Roman" panose="02020603050405020304" pitchFamily="18" charset="0"/>
              </a:rPr>
              <a:t>Sử</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dụng</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á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chiến</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lượ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đọc</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suy</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0C0D0E"/>
                </a:solidFill>
                <a:latin typeface="Times New Roman" panose="02020603050405020304" pitchFamily="18" charset="0"/>
                <a:cs typeface="Times New Roman" panose="02020603050405020304" pitchFamily="18" charset="0"/>
              </a:rPr>
              <a:t>diễn</a:t>
            </a:r>
            <a:endParaRPr lang="en-US" sz="3200" dirty="0">
              <a:solidFill>
                <a:srgbClr val="0C0D0E"/>
              </a:solidFill>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Tree>
    <p:extLst>
      <p:ext uri="{BB962C8B-B14F-4D97-AF65-F5344CB8AC3E}">
        <p14:creationId xmlns:p14="http://schemas.microsoft.com/office/powerpoint/2010/main" val="141835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down)">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7683" y="1239321"/>
            <a:ext cx="6404317" cy="6186309"/>
          </a:xfrm>
          <a:prstGeom prst="rect">
            <a:avLst/>
          </a:prstGeom>
        </p:spPr>
        <p:txBody>
          <a:bodyPr wrap="none">
            <a:spAutoFit/>
          </a:bodyPr>
          <a:lstStyle/>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8. </a:t>
            </a:r>
            <a:r>
              <a:rPr lang="vi-VN" sz="2400" dirty="0">
                <a:solidFill>
                  <a:schemeClr val="accent5">
                    <a:lumMod val="50000"/>
                  </a:schemeClr>
                </a:solidFill>
                <a:latin typeface="Times New Roman" panose="02020603050405020304" pitchFamily="18" charset="0"/>
                <a:cs typeface="Times New Roman" panose="02020603050405020304" pitchFamily="18" charset="0"/>
              </a:rPr>
              <a:t>Làm </a:t>
            </a:r>
            <a:r>
              <a:rPr lang="en-US" sz="2400" dirty="0">
                <a:solidFill>
                  <a:schemeClr val="accent5">
                    <a:lumMod val="50000"/>
                  </a:schemeClr>
                </a:solidFill>
                <a:latin typeface="Times New Roman" panose="02020603050405020304" pitchFamily="18" charset="0"/>
                <a:cs typeface="Times New Roman" panose="02020603050405020304" pitchFamily="18" charset="0"/>
              </a:rPr>
              <a:t>r</a:t>
            </a:r>
            <a:r>
              <a:rPr lang="vi-VN" sz="2400" dirty="0">
                <a:solidFill>
                  <a:schemeClr val="accent5">
                    <a:lumMod val="50000"/>
                  </a:schemeClr>
                </a:solidFill>
                <a:latin typeface="Times New Roman" panose="02020603050405020304" pitchFamily="18" charset="0"/>
                <a:cs typeface="Times New Roman" panose="02020603050405020304" pitchFamily="18" charset="0"/>
              </a:rPr>
              <a:t>ộng ba năm không bằng ch</a:t>
            </a:r>
            <a:r>
              <a:rPr lang="en-US" sz="2400" dirty="0">
                <a:solidFill>
                  <a:schemeClr val="accent5">
                    <a:lumMod val="50000"/>
                  </a:schemeClr>
                </a:solidFill>
                <a:latin typeface="Times New Roman" panose="02020603050405020304" pitchFamily="18" charset="0"/>
                <a:cs typeface="Times New Roman" panose="02020603050405020304" pitchFamily="18" charset="0"/>
              </a:rPr>
              <a:t>ă</a:t>
            </a:r>
            <a:r>
              <a:rPr lang="vi-VN" sz="2400" dirty="0">
                <a:solidFill>
                  <a:schemeClr val="accent5">
                    <a:lumMod val="50000"/>
                  </a:schemeClr>
                </a:solidFill>
                <a:latin typeface="Times New Roman" panose="02020603050405020304" pitchFamily="18" charset="0"/>
                <a:cs typeface="Times New Roman" panose="02020603050405020304" pitchFamily="18" charset="0"/>
              </a:rPr>
              <a:t>n tằm một l</a:t>
            </a:r>
            <a:r>
              <a:rPr lang="en-US" sz="2400" dirty="0">
                <a:solidFill>
                  <a:schemeClr val="accent5">
                    <a:lumMod val="50000"/>
                  </a:schemeClr>
                </a:solidFill>
                <a:latin typeface="Times New Roman" panose="02020603050405020304" pitchFamily="18" charset="0"/>
                <a:cs typeface="Times New Roman" panose="02020603050405020304" pitchFamily="18" charset="0"/>
              </a:rPr>
              <a:t>ứ</a:t>
            </a:r>
            <a:r>
              <a:rPr lang="vi-VN" sz="2400" dirty="0">
                <a:solidFill>
                  <a:schemeClr val="accent5">
                    <a:lumMod val="50000"/>
                  </a:schemeClr>
                </a:solidFill>
                <a:latin typeface="Times New Roman" panose="02020603050405020304" pitchFamily="18" charset="0"/>
                <a:cs typeface="Times New Roman" panose="02020603050405020304" pitchFamily="18" charset="0"/>
              </a:rPr>
              <a:t>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9. </a:t>
            </a:r>
            <a:r>
              <a:rPr lang="vi-VN" sz="2400" dirty="0">
                <a:solidFill>
                  <a:schemeClr val="accent5">
                    <a:lumMod val="50000"/>
                  </a:schemeClr>
                </a:solidFill>
                <a:latin typeface="Times New Roman" panose="02020603050405020304" pitchFamily="18" charset="0"/>
                <a:cs typeface="Times New Roman" panose="02020603050405020304" pitchFamily="18" charset="0"/>
              </a:rPr>
              <a:t>Người sống hơn đ</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ng và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0. </a:t>
            </a:r>
            <a:r>
              <a:rPr lang="vi-VN" sz="2400" dirty="0">
                <a:solidFill>
                  <a:schemeClr val="accent5">
                    <a:lumMod val="50000"/>
                  </a:schemeClr>
                </a:solidFill>
                <a:latin typeface="Times New Roman" panose="02020603050405020304" pitchFamily="18" charset="0"/>
                <a:cs typeface="Times New Roman" panose="02020603050405020304" pitchFamily="18" charset="0"/>
              </a:rPr>
              <a:t>Đói cho sạch, rách cho th</a:t>
            </a:r>
            <a:r>
              <a:rPr lang="en-US" sz="2400" dirty="0">
                <a:solidFill>
                  <a:schemeClr val="accent5">
                    <a:lumMod val="50000"/>
                  </a:schemeClr>
                </a:solidFill>
                <a:latin typeface="Times New Roman" panose="02020603050405020304" pitchFamily="18" charset="0"/>
                <a:cs typeface="Times New Roman" panose="02020603050405020304" pitchFamily="18" charset="0"/>
              </a:rPr>
              <a:t>ơ</a:t>
            </a:r>
            <a:r>
              <a:rPr lang="vi-VN" sz="2400" dirty="0">
                <a:solidFill>
                  <a:schemeClr val="accent5">
                    <a:lumMod val="50000"/>
                  </a:schemeClr>
                </a:solidFill>
                <a:latin typeface="Times New Roman" panose="02020603050405020304" pitchFamily="18" charset="0"/>
                <a:cs typeface="Times New Roman" panose="02020603050405020304" pitchFamily="18" charset="0"/>
              </a:rPr>
              <a:t>m</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1. </a:t>
            </a:r>
            <a:r>
              <a:rPr lang="vi-VN" sz="2400" dirty="0">
                <a:solidFill>
                  <a:schemeClr val="accent5">
                    <a:lumMod val="50000"/>
                  </a:schemeClr>
                </a:solidFill>
                <a:latin typeface="Times New Roman" panose="02020603050405020304" pitchFamily="18" charset="0"/>
                <a:cs typeface="Times New Roman" panose="02020603050405020304" pitchFamily="18" charset="0"/>
              </a:rPr>
              <a:t>Không thầy đố m</a:t>
            </a:r>
            <a:r>
              <a:rPr lang="en-US" sz="2400" dirty="0">
                <a:solidFill>
                  <a:schemeClr val="accent5">
                    <a:lumMod val="50000"/>
                  </a:schemeClr>
                </a:solidFill>
                <a:latin typeface="Times New Roman" panose="02020603050405020304" pitchFamily="18" charset="0"/>
                <a:cs typeface="Times New Roman" panose="02020603050405020304" pitchFamily="18" charset="0"/>
              </a:rPr>
              <a:t>à</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nên</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2. </a:t>
            </a:r>
            <a:r>
              <a:rPr lang="vi-VN" sz="2400" dirty="0">
                <a:solidFill>
                  <a:schemeClr val="accent5">
                    <a:lumMod val="50000"/>
                  </a:schemeClr>
                </a:solidFill>
                <a:latin typeface="Times New Roman" panose="02020603050405020304" pitchFamily="18" charset="0"/>
                <a:cs typeface="Times New Roman" panose="02020603050405020304" pitchFamily="18" charset="0"/>
              </a:rPr>
              <a:t>Học thầy ch</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ẳng</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tà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học bạ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13.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lành</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ớ</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ề</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ỏ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4. </a:t>
            </a:r>
            <a:r>
              <a:rPr lang="vi-VN" sz="2400" dirty="0">
                <a:solidFill>
                  <a:schemeClr val="accent5">
                    <a:lumMod val="50000"/>
                  </a:schemeClr>
                </a:solidFill>
                <a:latin typeface="Times New Roman" panose="02020603050405020304" pitchFamily="18" charset="0"/>
                <a:cs typeface="Times New Roman" panose="02020603050405020304" pitchFamily="18" charset="0"/>
              </a:rPr>
              <a:t>Ăn quả nhớ k</a:t>
            </a:r>
            <a:r>
              <a:rPr lang="en-US" sz="2400" dirty="0">
                <a:solidFill>
                  <a:schemeClr val="accent5">
                    <a:lumMod val="50000"/>
                  </a:schemeClr>
                </a:solidFill>
                <a:latin typeface="Times New Roman" panose="02020603050405020304" pitchFamily="18" charset="0"/>
                <a:cs typeface="Times New Roman" panose="02020603050405020304" pitchFamily="18" charset="0"/>
              </a:rPr>
              <a:t>ẻ</a:t>
            </a:r>
            <a:r>
              <a:rPr lang="vi-VN" sz="2400" dirty="0">
                <a:solidFill>
                  <a:schemeClr val="accent5">
                    <a:lumMod val="50000"/>
                  </a:schemeClr>
                </a:solidFill>
                <a:latin typeface="Times New Roman" panose="02020603050405020304" pitchFamily="18" charset="0"/>
                <a:cs typeface="Times New Roman" panose="02020603050405020304" pitchFamily="18" charset="0"/>
              </a:rPr>
              <a:t> trồng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5.</a:t>
            </a:r>
            <a:r>
              <a:rPr lang="vi-VN" sz="2400" dirty="0">
                <a:solidFill>
                  <a:schemeClr val="accent5">
                    <a:lumMod val="50000"/>
                  </a:schemeClr>
                </a:solidFill>
                <a:latin typeface="Times New Roman" panose="02020603050405020304" pitchFamily="18" charset="0"/>
                <a:cs typeface="Times New Roman" panose="02020603050405020304" pitchFamily="18" charset="0"/>
              </a:rPr>
              <a:t>Một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chẳng nên non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Ba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chụm lại n</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hòn núi ca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01817" y="1239321"/>
            <a:ext cx="5804794" cy="5632311"/>
          </a:xfrm>
          <a:prstGeom prst="rect">
            <a:avLst/>
          </a:prstGeom>
        </p:spPr>
        <p:txBody>
          <a:bodyPr wrap="none">
            <a:spAutoFit/>
          </a:bodyPr>
          <a:lstStyle/>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 </a:t>
            </a:r>
            <a:r>
              <a:rPr lang="vi-VN" sz="2400" dirty="0">
                <a:solidFill>
                  <a:schemeClr val="accent5">
                    <a:lumMod val="50000"/>
                  </a:schemeClr>
                </a:solidFill>
                <a:latin typeface="Times New Roman" panose="02020603050405020304" pitchFamily="18" charset="0"/>
                <a:cs typeface="Times New Roman" panose="02020603050405020304" pitchFamily="18" charset="0"/>
              </a:rPr>
              <a:t>Gió heo ma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chuồn chuồn bay 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bã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2. </a:t>
            </a:r>
            <a:r>
              <a:rPr lang="vi-VN" sz="2400" dirty="0">
                <a:solidFill>
                  <a:schemeClr val="accent5">
                    <a:lumMod val="50000"/>
                  </a:schemeClr>
                </a:solidFill>
                <a:latin typeface="Times New Roman" panose="02020603050405020304" pitchFamily="18" charset="0"/>
                <a:cs typeface="Times New Roman" panose="02020603050405020304" pitchFamily="18" charset="0"/>
              </a:rPr>
              <a:t>Kiến cánh vỡ tổ bay ra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Bão táp mưa sa gần tớ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3. </a:t>
            </a:r>
            <a:r>
              <a:rPr lang="vi-VN" sz="2400" dirty="0">
                <a:solidFill>
                  <a:schemeClr val="accent5">
                    <a:lumMod val="50000"/>
                  </a:schemeClr>
                </a:solidFill>
                <a:latin typeface="Times New Roman" panose="02020603050405020304" pitchFamily="18" charset="0"/>
                <a:cs typeface="Times New Roman" panose="02020603050405020304" pitchFamily="18" charset="0"/>
              </a:rPr>
              <a:t>Mây kéo xuống bi</a:t>
            </a:r>
            <a:r>
              <a:rPr lang="en-US" sz="2400" dirty="0">
                <a:solidFill>
                  <a:schemeClr val="accent5">
                    <a:lumMod val="50000"/>
                  </a:schemeClr>
                </a:solidFill>
                <a:latin typeface="Times New Roman" panose="02020603050405020304" pitchFamily="18" charset="0"/>
                <a:cs typeface="Times New Roman" panose="02020603050405020304" pitchFamily="18" charset="0"/>
              </a:rPr>
              <a:t>ể</a:t>
            </a:r>
            <a:r>
              <a:rPr lang="vi-VN" sz="2400" dirty="0">
                <a:solidFill>
                  <a:schemeClr val="accent5">
                    <a:lumMod val="50000"/>
                  </a:schemeClr>
                </a:solidFill>
                <a:latin typeface="Times New Roman" panose="02020603050405020304" pitchFamily="18" charset="0"/>
                <a:cs typeface="Times New Roman" panose="02020603050405020304" pitchFamily="18" charset="0"/>
              </a:rPr>
              <a:t>n 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chang cha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m</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kéo l</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ngàn th</a:t>
            </a:r>
            <a:r>
              <a:rPr lang="en-US" sz="2400" dirty="0">
                <a:solidFill>
                  <a:schemeClr val="accent5">
                    <a:lumMod val="50000"/>
                  </a:schemeClr>
                </a:solidFill>
                <a:latin typeface="Times New Roman" panose="02020603050405020304" pitchFamily="18" charset="0"/>
                <a:cs typeface="Times New Roman" panose="02020603050405020304" pitchFamily="18" charset="0"/>
              </a:rPr>
              <a:t>ì </a:t>
            </a:r>
            <a:r>
              <a:rPr lang="vi-VN" sz="2400" dirty="0">
                <a:solidFill>
                  <a:schemeClr val="accent5">
                    <a:lumMod val="50000"/>
                  </a:schemeClr>
                </a:solidFill>
                <a:latin typeface="Times New Roman" panose="02020603050405020304" pitchFamily="18" charset="0"/>
                <a:cs typeface="Times New Roman" panose="02020603050405020304" pitchFamily="18" charset="0"/>
              </a:rPr>
              <a:t>mưa như trút</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4. </a:t>
            </a:r>
            <a:r>
              <a:rPr lang="vi-VN" sz="2400" dirty="0">
                <a:solidFill>
                  <a:schemeClr val="accent5">
                    <a:lumMod val="50000"/>
                  </a:schemeClr>
                </a:solidFill>
                <a:latin typeface="Times New Roman" panose="02020603050405020304" pitchFamily="18" charset="0"/>
                <a:cs typeface="Times New Roman" panose="02020603050405020304" pitchFamily="18" charset="0"/>
              </a:rPr>
              <a:t>Đ</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m tháng Năm chưa nằm đã sá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Ngày tháng Mười chưa cười đã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5.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chóng trưa, mưa chóng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6. </a:t>
            </a:r>
            <a:r>
              <a:rPr lang="vi-VN" sz="2400" dirty="0">
                <a:solidFill>
                  <a:schemeClr val="accent5">
                    <a:lumMod val="50000"/>
                  </a:schemeClr>
                </a:solidFill>
                <a:latin typeface="Times New Roman" panose="02020603050405020304" pitchFamily="18" charset="0"/>
                <a:cs typeface="Times New Roman" panose="02020603050405020304" pitchFamily="18" charset="0"/>
              </a:rPr>
              <a:t>Nhất nước, nh</a:t>
            </a:r>
            <a:r>
              <a:rPr lang="en-US" sz="2400" dirty="0">
                <a:solidFill>
                  <a:schemeClr val="accent5">
                    <a:lumMod val="50000"/>
                  </a:schemeClr>
                </a:solidFill>
                <a:latin typeface="Times New Roman" panose="02020603050405020304" pitchFamily="18" charset="0"/>
                <a:cs typeface="Times New Roman" panose="02020603050405020304" pitchFamily="18" charset="0"/>
              </a:rPr>
              <a:t>ì</a:t>
            </a:r>
            <a:r>
              <a:rPr lang="vi-VN" sz="2400" dirty="0">
                <a:solidFill>
                  <a:schemeClr val="accent5">
                    <a:lumMod val="50000"/>
                  </a:schemeClr>
                </a:solidFill>
                <a:latin typeface="Times New Roman" panose="02020603050405020304" pitchFamily="18" charset="0"/>
                <a:cs typeface="Times New Roman" panose="02020603050405020304" pitchFamily="18" charset="0"/>
              </a:rPr>
              <a:t> phân, tam cần</a:t>
            </a:r>
            <a:r>
              <a:rPr lang="en-US" sz="2400" dirty="0">
                <a:solidFill>
                  <a:schemeClr val="accent5">
                    <a:lumMod val="50000"/>
                  </a:schemeClr>
                </a:solidFill>
                <a:latin typeface="Times New Roman" panose="02020603050405020304" pitchFamily="18" charset="0"/>
                <a:cs typeface="Times New Roman" panose="02020603050405020304" pitchFamily="18" charset="0"/>
              </a:rPr>
              <a:t>,</a:t>
            </a:r>
            <a:r>
              <a:rPr lang="vi-VN" sz="2400" dirty="0">
                <a:solidFill>
                  <a:schemeClr val="accent5">
                    <a:lumMod val="50000"/>
                  </a:schemeClr>
                </a:solidFill>
                <a:latin typeface="Times New Roman" panose="02020603050405020304" pitchFamily="18" charset="0"/>
                <a:cs typeface="Times New Roman" panose="02020603050405020304" pitchFamily="18" charset="0"/>
              </a:rPr>
              <a:t> t</a:t>
            </a:r>
            <a:r>
              <a:rPr lang="en-US" sz="2400" dirty="0">
                <a:solidFill>
                  <a:schemeClr val="accent5">
                    <a:lumMod val="50000"/>
                  </a:schemeClr>
                </a:solidFill>
                <a:latin typeface="Times New Roman" panose="02020603050405020304" pitchFamily="18" charset="0"/>
                <a:cs typeface="Times New Roman" panose="02020603050405020304" pitchFamily="18" charset="0"/>
              </a:rPr>
              <a:t>ứ </a:t>
            </a:r>
            <a:r>
              <a:rPr lang="vi-VN" sz="2400" dirty="0">
                <a:solidFill>
                  <a:schemeClr val="accent5">
                    <a:lumMod val="50000"/>
                  </a:schemeClr>
                </a:solidFill>
                <a:latin typeface="Times New Roman" panose="02020603050405020304" pitchFamily="18" charset="0"/>
                <a:cs typeface="Times New Roman" panose="02020603050405020304" pitchFamily="18" charset="0"/>
              </a:rPr>
              <a:t>giố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7.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tốt dưa</a:t>
            </a:r>
            <a:r>
              <a:rPr lang="en-US" sz="2400" dirty="0">
                <a:solidFill>
                  <a:schemeClr val="accent5">
                    <a:lumMod val="50000"/>
                  </a:schemeClr>
                </a:solidFill>
                <a:latin typeface="Times New Roman" panose="02020603050405020304" pitchFamily="18" charset="0"/>
                <a:cs typeface="Times New Roman" panose="02020603050405020304" pitchFamily="18" charset="0"/>
              </a:rPr>
              <a:t>,</a:t>
            </a:r>
            <a:r>
              <a:rPr lang="vi-VN" sz="2400" dirty="0">
                <a:solidFill>
                  <a:schemeClr val="accent5">
                    <a:lumMod val="50000"/>
                  </a:schemeClr>
                </a:solidFill>
                <a:latin typeface="Times New Roman" panose="02020603050405020304" pitchFamily="18" charset="0"/>
                <a:cs typeface="Times New Roman" panose="02020603050405020304" pitchFamily="18" charset="0"/>
              </a:rPr>
              <a:t> mưa t</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t lú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01817" y="257175"/>
            <a:ext cx="11059286" cy="1371845"/>
          </a:xfrm>
          <a:prstGeom prst="rect">
            <a:avLst/>
          </a:prstGeom>
        </p:spPr>
      </p:pic>
      <p:grpSp>
        <p:nvGrpSpPr>
          <p:cNvPr id="8" name="Google Shape;10824;p75"/>
          <p:cNvGrpSpPr/>
          <p:nvPr/>
        </p:nvGrpSpPr>
        <p:grpSpPr>
          <a:xfrm>
            <a:off x="10172700" y="4814888"/>
            <a:ext cx="1776412" cy="1857375"/>
            <a:chOff x="971263" y="2363802"/>
            <a:chExt cx="1827300" cy="1930973"/>
          </a:xfrm>
        </p:grpSpPr>
        <p:sp>
          <p:nvSpPr>
            <p:cNvPr id="10" name="Google Shape;10825;p75"/>
            <p:cNvSpPr/>
            <p:nvPr/>
          </p:nvSpPr>
          <p:spPr>
            <a:xfrm>
              <a:off x="971263"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1" name="Google Shape;10826;p75"/>
            <p:cNvGrpSpPr/>
            <p:nvPr/>
          </p:nvGrpSpPr>
          <p:grpSpPr>
            <a:xfrm>
              <a:off x="1257438" y="2571750"/>
              <a:ext cx="1254975" cy="1723025"/>
              <a:chOff x="3332925" y="1157750"/>
              <a:chExt cx="1254975" cy="1723025"/>
            </a:xfrm>
          </p:grpSpPr>
          <p:grpSp>
            <p:nvGrpSpPr>
              <p:cNvPr id="12" name="Google Shape;10827;p75"/>
              <p:cNvGrpSpPr/>
              <p:nvPr/>
            </p:nvGrpSpPr>
            <p:grpSpPr>
              <a:xfrm>
                <a:off x="3332925" y="1157750"/>
                <a:ext cx="1254975" cy="1723025"/>
                <a:chOff x="3332925" y="1157750"/>
                <a:chExt cx="1254975" cy="1723025"/>
              </a:xfrm>
            </p:grpSpPr>
            <p:sp>
              <p:nvSpPr>
                <p:cNvPr id="14" name="Google Shape;10828;p75"/>
                <p:cNvSpPr/>
                <p:nvPr/>
              </p:nvSpPr>
              <p:spPr>
                <a:xfrm>
                  <a:off x="3666200" y="2385775"/>
                  <a:ext cx="666675" cy="495000"/>
                </a:xfrm>
                <a:custGeom>
                  <a:avLst/>
                  <a:gdLst/>
                  <a:ahLst/>
                  <a:cxnLst/>
                  <a:rect l="l" t="t" r="r" b="b"/>
                  <a:pathLst>
                    <a:path w="26667" h="19800" extrusionOk="0">
                      <a:moveTo>
                        <a:pt x="12194" y="0"/>
                      </a:moveTo>
                      <a:cubicBezTo>
                        <a:pt x="2313" y="0"/>
                        <a:pt x="0" y="14170"/>
                        <a:pt x="0" y="14170"/>
                      </a:cubicBezTo>
                      <a:cubicBezTo>
                        <a:pt x="1554" y="15623"/>
                        <a:pt x="3083" y="16726"/>
                        <a:pt x="4562" y="17553"/>
                      </a:cubicBezTo>
                      <a:cubicBezTo>
                        <a:pt x="7439" y="19181"/>
                        <a:pt x="10205" y="19799"/>
                        <a:pt x="12749" y="19799"/>
                      </a:cubicBezTo>
                      <a:cubicBezTo>
                        <a:pt x="18316" y="19799"/>
                        <a:pt x="22817" y="16837"/>
                        <a:pt x="25088" y="14997"/>
                      </a:cubicBezTo>
                      <a:cubicBezTo>
                        <a:pt x="26090" y="14145"/>
                        <a:pt x="26667" y="13543"/>
                        <a:pt x="26667" y="13543"/>
                      </a:cubicBezTo>
                      <a:cubicBezTo>
                        <a:pt x="25865" y="10761"/>
                        <a:pt x="24436" y="5799"/>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0829;p75"/>
                <p:cNvSpPr/>
                <p:nvPr/>
              </p:nvSpPr>
              <p:spPr>
                <a:xfrm>
                  <a:off x="3666200" y="2385775"/>
                  <a:ext cx="511925" cy="438850"/>
                </a:xfrm>
                <a:custGeom>
                  <a:avLst/>
                  <a:gdLst/>
                  <a:ahLst/>
                  <a:cxnLst/>
                  <a:rect l="l" t="t" r="r" b="b"/>
                  <a:pathLst>
                    <a:path w="20477" h="17554" extrusionOk="0">
                      <a:moveTo>
                        <a:pt x="12194" y="0"/>
                      </a:moveTo>
                      <a:cubicBezTo>
                        <a:pt x="2313" y="0"/>
                        <a:pt x="0" y="14170"/>
                        <a:pt x="0" y="14170"/>
                      </a:cubicBezTo>
                      <a:cubicBezTo>
                        <a:pt x="1554" y="15623"/>
                        <a:pt x="3083" y="16726"/>
                        <a:pt x="4562" y="17553"/>
                      </a:cubicBezTo>
                      <a:cubicBezTo>
                        <a:pt x="3835" y="12866"/>
                        <a:pt x="6140" y="6801"/>
                        <a:pt x="8872" y="6250"/>
                      </a:cubicBezTo>
                      <a:cubicBezTo>
                        <a:pt x="9157" y="6194"/>
                        <a:pt x="9421" y="6168"/>
                        <a:pt x="9667" y="6168"/>
                      </a:cubicBezTo>
                      <a:cubicBezTo>
                        <a:pt x="12280" y="6168"/>
                        <a:pt x="12784" y="9066"/>
                        <a:pt x="12807" y="9157"/>
                      </a:cubicBezTo>
                      <a:cubicBezTo>
                        <a:pt x="12857" y="9082"/>
                        <a:pt x="14862" y="5498"/>
                        <a:pt x="17845" y="4395"/>
                      </a:cubicBezTo>
                      <a:cubicBezTo>
                        <a:pt x="19148" y="3894"/>
                        <a:pt x="19975" y="3267"/>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0830;p75"/>
                <p:cNvSpPr/>
                <p:nvPr/>
              </p:nvSpPr>
              <p:spPr>
                <a:xfrm>
                  <a:off x="4125475" y="2421700"/>
                  <a:ext cx="207400" cy="339000"/>
                </a:xfrm>
                <a:custGeom>
                  <a:avLst/>
                  <a:gdLst/>
                  <a:ahLst/>
                  <a:cxnLst/>
                  <a:rect l="l" t="t" r="r" b="b"/>
                  <a:pathLst>
                    <a:path w="8296" h="13560" extrusionOk="0">
                      <a:moveTo>
                        <a:pt x="100" y="1"/>
                      </a:moveTo>
                      <a:cubicBezTo>
                        <a:pt x="25" y="427"/>
                        <a:pt x="0" y="878"/>
                        <a:pt x="25" y="1379"/>
                      </a:cubicBezTo>
                      <a:cubicBezTo>
                        <a:pt x="25" y="1379"/>
                        <a:pt x="5564" y="4287"/>
                        <a:pt x="6717" y="13560"/>
                      </a:cubicBezTo>
                      <a:cubicBezTo>
                        <a:pt x="7719" y="12708"/>
                        <a:pt x="8296" y="12106"/>
                        <a:pt x="8296" y="12106"/>
                      </a:cubicBezTo>
                      <a:cubicBezTo>
                        <a:pt x="7344" y="8898"/>
                        <a:pt x="5614" y="2783"/>
                        <a:pt x="100" y="1"/>
                      </a:cubicBezTo>
                      <a:close/>
                    </a:path>
                  </a:pathLst>
                </a:custGeom>
                <a:solidFill>
                  <a:srgbClr val="7B4F4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0831;p75"/>
                <p:cNvSpPr/>
                <p:nvPr/>
              </p:nvSpPr>
              <p:spPr>
                <a:xfrm>
                  <a:off x="3806550" y="2325700"/>
                  <a:ext cx="372825" cy="237000"/>
                </a:xfrm>
                <a:custGeom>
                  <a:avLst/>
                  <a:gdLst/>
                  <a:ahLst/>
                  <a:cxnLst/>
                  <a:rect l="l" t="t" r="r" b="b"/>
                  <a:pathLst>
                    <a:path w="14913" h="9480" extrusionOk="0">
                      <a:moveTo>
                        <a:pt x="7198" y="0"/>
                      </a:moveTo>
                      <a:cubicBezTo>
                        <a:pt x="7049" y="0"/>
                        <a:pt x="6897" y="2"/>
                        <a:pt x="6742" y="6"/>
                      </a:cubicBezTo>
                      <a:cubicBezTo>
                        <a:pt x="2381" y="132"/>
                        <a:pt x="0" y="1335"/>
                        <a:pt x="251" y="3866"/>
                      </a:cubicBezTo>
                      <a:cubicBezTo>
                        <a:pt x="526" y="6422"/>
                        <a:pt x="6817" y="6272"/>
                        <a:pt x="6917" y="9480"/>
                      </a:cubicBezTo>
                      <a:lnTo>
                        <a:pt x="6943" y="9480"/>
                      </a:lnTo>
                      <a:cubicBezTo>
                        <a:pt x="6993" y="9355"/>
                        <a:pt x="8847" y="6272"/>
                        <a:pt x="12080" y="5445"/>
                      </a:cubicBezTo>
                      <a:cubicBezTo>
                        <a:pt x="14913" y="4718"/>
                        <a:pt x="14161" y="1034"/>
                        <a:pt x="9324" y="182"/>
                      </a:cubicBezTo>
                      <a:cubicBezTo>
                        <a:pt x="8673" y="56"/>
                        <a:pt x="7969" y="0"/>
                        <a:pt x="7198" y="0"/>
                      </a:cubicBezTo>
                      <a:close/>
                    </a:path>
                  </a:pathLst>
                </a:custGeom>
                <a:solidFill>
                  <a:srgbClr val="FF383C"/>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0832;p75"/>
                <p:cNvSpPr/>
                <p:nvPr/>
              </p:nvSpPr>
              <p:spPr>
                <a:xfrm>
                  <a:off x="4366075" y="1860775"/>
                  <a:ext cx="207425" cy="231350"/>
                </a:xfrm>
                <a:custGeom>
                  <a:avLst/>
                  <a:gdLst/>
                  <a:ahLst/>
                  <a:cxnLst/>
                  <a:rect l="l" t="t" r="r" b="b"/>
                  <a:pathLst>
                    <a:path w="8297"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cubicBezTo>
                        <a:pt x="7895" y="6047"/>
                        <a:pt x="7995" y="5520"/>
                        <a:pt x="8045" y="4919"/>
                      </a:cubicBezTo>
                      <a:cubicBezTo>
                        <a:pt x="8296" y="1385"/>
                        <a:pt x="6642" y="307"/>
                        <a:pt x="5088" y="57"/>
                      </a:cubicBezTo>
                      <a:cubicBezTo>
                        <a:pt x="4822" y="17"/>
                        <a:pt x="4560" y="1"/>
                        <a:pt x="4309"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0833;p75"/>
                <p:cNvSpPr/>
                <p:nvPr/>
              </p:nvSpPr>
              <p:spPr>
                <a:xfrm>
                  <a:off x="3337875" y="1850850"/>
                  <a:ext cx="199900" cy="231750"/>
                </a:xfrm>
                <a:custGeom>
                  <a:avLst/>
                  <a:gdLst/>
                  <a:ahLst/>
                  <a:cxnLst/>
                  <a:rect l="l" t="t" r="r" b="b"/>
                  <a:pathLst>
                    <a:path w="7996" h="9270" extrusionOk="0">
                      <a:moveTo>
                        <a:pt x="3691" y="0"/>
                      </a:moveTo>
                      <a:cubicBezTo>
                        <a:pt x="3314" y="0"/>
                        <a:pt x="2918" y="43"/>
                        <a:pt x="2532" y="153"/>
                      </a:cubicBezTo>
                      <a:cubicBezTo>
                        <a:pt x="1203" y="529"/>
                        <a:pt x="0" y="1682"/>
                        <a:pt x="0" y="4664"/>
                      </a:cubicBezTo>
                      <a:cubicBezTo>
                        <a:pt x="0" y="8144"/>
                        <a:pt x="1998" y="9270"/>
                        <a:pt x="3946" y="9270"/>
                      </a:cubicBezTo>
                      <a:cubicBezTo>
                        <a:pt x="5689" y="9270"/>
                        <a:pt x="7393" y="8369"/>
                        <a:pt x="7594" y="7446"/>
                      </a:cubicBezTo>
                      <a:cubicBezTo>
                        <a:pt x="7995" y="5466"/>
                        <a:pt x="5840" y="404"/>
                        <a:pt x="5840" y="404"/>
                      </a:cubicBezTo>
                      <a:cubicBezTo>
                        <a:pt x="5840" y="404"/>
                        <a:pt x="5514" y="253"/>
                        <a:pt x="4988" y="153"/>
                      </a:cubicBezTo>
                      <a:cubicBezTo>
                        <a:pt x="4623" y="69"/>
                        <a:pt x="4172" y="0"/>
                        <a:pt x="369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10834;p75"/>
                <p:cNvSpPr/>
                <p:nvPr/>
              </p:nvSpPr>
              <p:spPr>
                <a:xfrm>
                  <a:off x="4409925" y="1920400"/>
                  <a:ext cx="121550" cy="111300"/>
                </a:xfrm>
                <a:custGeom>
                  <a:avLst/>
                  <a:gdLst/>
                  <a:ahLst/>
                  <a:cxnLst/>
                  <a:rect l="l" t="t" r="r" b="b"/>
                  <a:pathLst>
                    <a:path w="4862" h="4452" extrusionOk="0">
                      <a:moveTo>
                        <a:pt x="2213" y="1"/>
                      </a:moveTo>
                      <a:cubicBezTo>
                        <a:pt x="1483" y="1"/>
                        <a:pt x="853" y="153"/>
                        <a:pt x="853" y="153"/>
                      </a:cubicBezTo>
                      <a:cubicBezTo>
                        <a:pt x="853" y="153"/>
                        <a:pt x="1" y="1531"/>
                        <a:pt x="151" y="2935"/>
                      </a:cubicBezTo>
                      <a:cubicBezTo>
                        <a:pt x="219" y="3715"/>
                        <a:pt x="1193" y="4451"/>
                        <a:pt x="2201" y="4451"/>
                      </a:cubicBezTo>
                      <a:cubicBezTo>
                        <a:pt x="3039" y="4451"/>
                        <a:pt x="3900" y="3944"/>
                        <a:pt x="4286" y="2534"/>
                      </a:cubicBezTo>
                      <a:cubicBezTo>
                        <a:pt x="4861" y="405"/>
                        <a:pt x="3404" y="1"/>
                        <a:pt x="2213"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10835;p75"/>
                <p:cNvSpPr/>
                <p:nvPr/>
              </p:nvSpPr>
              <p:spPr>
                <a:xfrm>
                  <a:off x="4366075" y="1860775"/>
                  <a:ext cx="194250" cy="231350"/>
                </a:xfrm>
                <a:custGeom>
                  <a:avLst/>
                  <a:gdLst/>
                  <a:ahLst/>
                  <a:cxnLst/>
                  <a:rect l="l" t="t" r="r" b="b"/>
                  <a:pathLst>
                    <a:path w="7770"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lnTo>
                        <a:pt x="7770" y="6523"/>
                      </a:lnTo>
                      <a:cubicBezTo>
                        <a:pt x="6648" y="7136"/>
                        <a:pt x="5394" y="7540"/>
                        <a:pt x="4485" y="7540"/>
                      </a:cubicBezTo>
                      <a:cubicBezTo>
                        <a:pt x="3424" y="7540"/>
                        <a:pt x="2836" y="6988"/>
                        <a:pt x="3484" y="5571"/>
                      </a:cubicBezTo>
                      <a:cubicBezTo>
                        <a:pt x="4411" y="3515"/>
                        <a:pt x="4862" y="1360"/>
                        <a:pt x="5088" y="57"/>
                      </a:cubicBezTo>
                      <a:cubicBezTo>
                        <a:pt x="4822" y="17"/>
                        <a:pt x="4560" y="1"/>
                        <a:pt x="4309"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10836;p75"/>
                <p:cNvSpPr/>
                <p:nvPr/>
              </p:nvSpPr>
              <p:spPr>
                <a:xfrm>
                  <a:off x="3332925" y="1854675"/>
                  <a:ext cx="204850" cy="227925"/>
                </a:xfrm>
                <a:custGeom>
                  <a:avLst/>
                  <a:gdLst/>
                  <a:ahLst/>
                  <a:cxnLst/>
                  <a:rect l="l" t="t" r="r" b="b"/>
                  <a:pathLst>
                    <a:path w="8194" h="9117" extrusionOk="0">
                      <a:moveTo>
                        <a:pt x="5186" y="0"/>
                      </a:moveTo>
                      <a:cubicBezTo>
                        <a:pt x="5010" y="1880"/>
                        <a:pt x="4960" y="4311"/>
                        <a:pt x="5612" y="5890"/>
                      </a:cubicBezTo>
                      <a:cubicBezTo>
                        <a:pt x="6022" y="6849"/>
                        <a:pt x="5290" y="7429"/>
                        <a:pt x="4339" y="7429"/>
                      </a:cubicBezTo>
                      <a:cubicBezTo>
                        <a:pt x="2556" y="7429"/>
                        <a:pt x="0" y="5393"/>
                        <a:pt x="2730" y="0"/>
                      </a:cubicBezTo>
                      <a:lnTo>
                        <a:pt x="2730" y="0"/>
                      </a:lnTo>
                      <a:cubicBezTo>
                        <a:pt x="1401" y="376"/>
                        <a:pt x="198" y="1529"/>
                        <a:pt x="198" y="4511"/>
                      </a:cubicBezTo>
                      <a:cubicBezTo>
                        <a:pt x="198" y="7991"/>
                        <a:pt x="2196" y="9117"/>
                        <a:pt x="4144" y="9117"/>
                      </a:cubicBezTo>
                      <a:cubicBezTo>
                        <a:pt x="5887" y="9117"/>
                        <a:pt x="7591" y="8216"/>
                        <a:pt x="7792" y="7293"/>
                      </a:cubicBezTo>
                      <a:cubicBezTo>
                        <a:pt x="8193" y="5313"/>
                        <a:pt x="6038" y="251"/>
                        <a:pt x="6038" y="251"/>
                      </a:cubicBezTo>
                      <a:cubicBezTo>
                        <a:pt x="6038" y="251"/>
                        <a:pt x="5712" y="100"/>
                        <a:pt x="518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10837;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138" y="2532"/>
                      </a:lnTo>
                      <a:lnTo>
                        <a:pt x="5239" y="1"/>
                      </a:ln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10838;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013" y="6843"/>
                      </a:lnTo>
                      <a:cubicBezTo>
                        <a:pt x="4482" y="7058"/>
                        <a:pt x="4021" y="7150"/>
                        <a:pt x="3627" y="7150"/>
                      </a:cubicBezTo>
                      <a:cubicBezTo>
                        <a:pt x="1120" y="7150"/>
                        <a:pt x="1268" y="3399"/>
                        <a:pt x="2632" y="3334"/>
                      </a:cubicBezTo>
                      <a:cubicBezTo>
                        <a:pt x="3785" y="3259"/>
                        <a:pt x="4737" y="2783"/>
                        <a:pt x="5138" y="2532"/>
                      </a:cubicBezTo>
                      <a:lnTo>
                        <a:pt x="5239" y="1"/>
                      </a:ln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10839;p75"/>
                <p:cNvSpPr/>
                <p:nvPr/>
              </p:nvSpPr>
              <p:spPr>
                <a:xfrm>
                  <a:off x="3472575" y="1402450"/>
                  <a:ext cx="971850" cy="885600"/>
                </a:xfrm>
                <a:custGeom>
                  <a:avLst/>
                  <a:gdLst/>
                  <a:ahLst/>
                  <a:cxnLst/>
                  <a:rect l="l" t="t" r="r" b="b"/>
                  <a:pathLst>
                    <a:path w="38874"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cubicBezTo>
                        <a:pt x="36292" y="29568"/>
                        <a:pt x="38873" y="22726"/>
                        <a:pt x="38848" y="17713"/>
                      </a:cubicBezTo>
                      <a:cubicBezTo>
                        <a:pt x="38848" y="16360"/>
                        <a:pt x="38648" y="15157"/>
                        <a:pt x="38272" y="14154"/>
                      </a:cubicBezTo>
                      <a:cubicBezTo>
                        <a:pt x="36034" y="8163"/>
                        <a:pt x="33380" y="1"/>
                        <a:pt x="2179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10840;p75"/>
                <p:cNvSpPr/>
                <p:nvPr/>
              </p:nvSpPr>
              <p:spPr>
                <a:xfrm>
                  <a:off x="3472575" y="1402450"/>
                  <a:ext cx="971225" cy="885600"/>
                </a:xfrm>
                <a:custGeom>
                  <a:avLst/>
                  <a:gdLst/>
                  <a:ahLst/>
                  <a:cxnLst/>
                  <a:rect l="l" t="t" r="r" b="b"/>
                  <a:pathLst>
                    <a:path w="38849"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lnTo>
                        <a:pt x="29976" y="33102"/>
                      </a:lnTo>
                      <a:cubicBezTo>
                        <a:pt x="27675" y="33697"/>
                        <a:pt x="24950" y="34084"/>
                        <a:pt x="22341" y="34084"/>
                      </a:cubicBezTo>
                      <a:cubicBezTo>
                        <a:pt x="17587" y="34084"/>
                        <a:pt x="13219" y="32799"/>
                        <a:pt x="12507" y="29142"/>
                      </a:cubicBezTo>
                      <a:cubicBezTo>
                        <a:pt x="11104" y="21999"/>
                        <a:pt x="10928" y="14731"/>
                        <a:pt x="21079" y="13954"/>
                      </a:cubicBezTo>
                      <a:cubicBezTo>
                        <a:pt x="21901" y="13891"/>
                        <a:pt x="22714" y="13861"/>
                        <a:pt x="23514" y="13861"/>
                      </a:cubicBezTo>
                      <a:cubicBezTo>
                        <a:pt x="30345" y="13861"/>
                        <a:pt x="36223" y="16008"/>
                        <a:pt x="38848" y="17713"/>
                      </a:cubicBezTo>
                      <a:cubicBezTo>
                        <a:pt x="38848" y="16360"/>
                        <a:pt x="38648" y="15157"/>
                        <a:pt x="38272" y="14154"/>
                      </a:cubicBezTo>
                      <a:cubicBezTo>
                        <a:pt x="36034" y="8163"/>
                        <a:pt x="33380" y="1"/>
                        <a:pt x="21796"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10841;p75"/>
                <p:cNvSpPr/>
                <p:nvPr/>
              </p:nvSpPr>
              <p:spPr>
                <a:xfrm>
                  <a:off x="3580350" y="1989950"/>
                  <a:ext cx="213050" cy="209400"/>
                </a:xfrm>
                <a:custGeom>
                  <a:avLst/>
                  <a:gdLst/>
                  <a:ahLst/>
                  <a:cxnLst/>
                  <a:rect l="l" t="t" r="r" b="b"/>
                  <a:pathLst>
                    <a:path w="8522" h="8376" extrusionOk="0">
                      <a:moveTo>
                        <a:pt x="4271" y="0"/>
                      </a:moveTo>
                      <a:cubicBezTo>
                        <a:pt x="2004" y="0"/>
                        <a:pt x="149" y="1778"/>
                        <a:pt x="76" y="4038"/>
                      </a:cubicBezTo>
                      <a:cubicBezTo>
                        <a:pt x="0" y="6343"/>
                        <a:pt x="1805" y="8298"/>
                        <a:pt x="4111" y="8374"/>
                      </a:cubicBezTo>
                      <a:cubicBezTo>
                        <a:pt x="4157" y="8375"/>
                        <a:pt x="4204" y="8376"/>
                        <a:pt x="4250" y="8376"/>
                      </a:cubicBezTo>
                      <a:cubicBezTo>
                        <a:pt x="6495" y="8376"/>
                        <a:pt x="8373" y="6598"/>
                        <a:pt x="8447" y="4338"/>
                      </a:cubicBezTo>
                      <a:cubicBezTo>
                        <a:pt x="8522" y="2033"/>
                        <a:pt x="6717" y="78"/>
                        <a:pt x="4412" y="3"/>
                      </a:cubicBezTo>
                      <a:cubicBezTo>
                        <a:pt x="4365" y="1"/>
                        <a:pt x="4318" y="0"/>
                        <a:pt x="4271" y="0"/>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10842;p75"/>
                <p:cNvSpPr/>
                <p:nvPr/>
              </p:nvSpPr>
              <p:spPr>
                <a:xfrm>
                  <a:off x="4126725" y="1983675"/>
                  <a:ext cx="213675" cy="209425"/>
                </a:xfrm>
                <a:custGeom>
                  <a:avLst/>
                  <a:gdLst/>
                  <a:ahLst/>
                  <a:cxnLst/>
                  <a:rect l="l" t="t" r="r" b="b"/>
                  <a:pathLst>
                    <a:path w="8547" h="8377" extrusionOk="0">
                      <a:moveTo>
                        <a:pt x="4272" y="1"/>
                      </a:moveTo>
                      <a:cubicBezTo>
                        <a:pt x="2029" y="1"/>
                        <a:pt x="174" y="1779"/>
                        <a:pt x="101" y="4063"/>
                      </a:cubicBezTo>
                      <a:cubicBezTo>
                        <a:pt x="0" y="6369"/>
                        <a:pt x="1830" y="8299"/>
                        <a:pt x="4136" y="8374"/>
                      </a:cubicBezTo>
                      <a:cubicBezTo>
                        <a:pt x="4182" y="8375"/>
                        <a:pt x="4228" y="8376"/>
                        <a:pt x="4275" y="8376"/>
                      </a:cubicBezTo>
                      <a:cubicBezTo>
                        <a:pt x="6518" y="8376"/>
                        <a:pt x="8373" y="6598"/>
                        <a:pt x="8471" y="4339"/>
                      </a:cubicBezTo>
                      <a:cubicBezTo>
                        <a:pt x="8547" y="2033"/>
                        <a:pt x="6717" y="103"/>
                        <a:pt x="4411" y="3"/>
                      </a:cubicBezTo>
                      <a:cubicBezTo>
                        <a:pt x="4365" y="1"/>
                        <a:pt x="4319" y="1"/>
                        <a:pt x="4272"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10843;p75"/>
                <p:cNvSpPr/>
                <p:nvPr/>
              </p:nvSpPr>
              <p:spPr>
                <a:xfrm>
                  <a:off x="3416825" y="1157750"/>
                  <a:ext cx="1112175" cy="681900"/>
                </a:xfrm>
                <a:custGeom>
                  <a:avLst/>
                  <a:gdLst/>
                  <a:ahLst/>
                  <a:cxnLst/>
                  <a:rect l="l" t="t" r="r" b="b"/>
                  <a:pathLst>
                    <a:path w="44487" h="27276" extrusionOk="0">
                      <a:moveTo>
                        <a:pt x="29601" y="0"/>
                      </a:moveTo>
                      <a:cubicBezTo>
                        <a:pt x="29508" y="0"/>
                        <a:pt x="29415" y="19"/>
                        <a:pt x="29324" y="57"/>
                      </a:cubicBezTo>
                      <a:cubicBezTo>
                        <a:pt x="27569" y="809"/>
                        <a:pt x="31354" y="5721"/>
                        <a:pt x="31354" y="5721"/>
                      </a:cubicBezTo>
                      <a:cubicBezTo>
                        <a:pt x="31354" y="5721"/>
                        <a:pt x="29129" y="2912"/>
                        <a:pt x="23061" y="2912"/>
                      </a:cubicBezTo>
                      <a:cubicBezTo>
                        <a:pt x="22721" y="2912"/>
                        <a:pt x="22369" y="2921"/>
                        <a:pt x="22005" y="2940"/>
                      </a:cubicBezTo>
                      <a:cubicBezTo>
                        <a:pt x="19674" y="3065"/>
                        <a:pt x="16867" y="3566"/>
                        <a:pt x="13459" y="4744"/>
                      </a:cubicBezTo>
                      <a:cubicBezTo>
                        <a:pt x="25" y="9406"/>
                        <a:pt x="0" y="23717"/>
                        <a:pt x="1529" y="27025"/>
                      </a:cubicBezTo>
                      <a:cubicBezTo>
                        <a:pt x="1529" y="27025"/>
                        <a:pt x="6516" y="24293"/>
                        <a:pt x="10953" y="23641"/>
                      </a:cubicBezTo>
                      <a:cubicBezTo>
                        <a:pt x="10953" y="23641"/>
                        <a:pt x="11930" y="15872"/>
                        <a:pt x="12882" y="14844"/>
                      </a:cubicBezTo>
                      <a:cubicBezTo>
                        <a:pt x="12945" y="14780"/>
                        <a:pt x="13001" y="14750"/>
                        <a:pt x="13052" y="14750"/>
                      </a:cubicBezTo>
                      <a:cubicBezTo>
                        <a:pt x="13800" y="14750"/>
                        <a:pt x="13386" y="21235"/>
                        <a:pt x="13785" y="22338"/>
                      </a:cubicBezTo>
                      <a:cubicBezTo>
                        <a:pt x="13785" y="22338"/>
                        <a:pt x="15714" y="22288"/>
                        <a:pt x="17870" y="22263"/>
                      </a:cubicBezTo>
                      <a:cubicBezTo>
                        <a:pt x="18650" y="22254"/>
                        <a:pt x="19460" y="22248"/>
                        <a:pt x="20221" y="22248"/>
                      </a:cubicBezTo>
                      <a:cubicBezTo>
                        <a:pt x="21540" y="22248"/>
                        <a:pt x="22714" y="22265"/>
                        <a:pt x="23334" y="22313"/>
                      </a:cubicBezTo>
                      <a:cubicBezTo>
                        <a:pt x="23334" y="22313"/>
                        <a:pt x="23434" y="16423"/>
                        <a:pt x="22882" y="15095"/>
                      </a:cubicBezTo>
                      <a:cubicBezTo>
                        <a:pt x="22793" y="14873"/>
                        <a:pt x="22807" y="14762"/>
                        <a:pt x="22895" y="14762"/>
                      </a:cubicBezTo>
                      <a:cubicBezTo>
                        <a:pt x="23321" y="14762"/>
                        <a:pt x="25474" y="17379"/>
                        <a:pt x="25765" y="22514"/>
                      </a:cubicBezTo>
                      <a:cubicBezTo>
                        <a:pt x="25765" y="22514"/>
                        <a:pt x="32156" y="23190"/>
                        <a:pt x="34236" y="23742"/>
                      </a:cubicBezTo>
                      <a:cubicBezTo>
                        <a:pt x="34236" y="23742"/>
                        <a:pt x="33509" y="17200"/>
                        <a:pt x="32632" y="15646"/>
                      </a:cubicBezTo>
                      <a:cubicBezTo>
                        <a:pt x="32513" y="15439"/>
                        <a:pt x="32487" y="15342"/>
                        <a:pt x="32530" y="15342"/>
                      </a:cubicBezTo>
                      <a:cubicBezTo>
                        <a:pt x="32810" y="15342"/>
                        <a:pt x="35952" y="19327"/>
                        <a:pt x="36191" y="24268"/>
                      </a:cubicBezTo>
                      <a:cubicBezTo>
                        <a:pt x="36191" y="24268"/>
                        <a:pt x="38898" y="25120"/>
                        <a:pt x="40752" y="26223"/>
                      </a:cubicBezTo>
                      <a:cubicBezTo>
                        <a:pt x="41329" y="26549"/>
                        <a:pt x="41830" y="26900"/>
                        <a:pt x="42131" y="27275"/>
                      </a:cubicBezTo>
                      <a:cubicBezTo>
                        <a:pt x="42131" y="27275"/>
                        <a:pt x="44487" y="12689"/>
                        <a:pt x="35138" y="7250"/>
                      </a:cubicBezTo>
                      <a:cubicBezTo>
                        <a:pt x="35289" y="7200"/>
                        <a:pt x="41128" y="5446"/>
                        <a:pt x="40602" y="3942"/>
                      </a:cubicBezTo>
                      <a:cubicBezTo>
                        <a:pt x="40460" y="3531"/>
                        <a:pt x="39999" y="3352"/>
                        <a:pt x="39365" y="3352"/>
                      </a:cubicBezTo>
                      <a:cubicBezTo>
                        <a:pt x="37643" y="3352"/>
                        <a:pt x="34646" y="4672"/>
                        <a:pt x="33309" y="6248"/>
                      </a:cubicBezTo>
                      <a:cubicBezTo>
                        <a:pt x="33309" y="6248"/>
                        <a:pt x="31324" y="0"/>
                        <a:pt x="29601" y="0"/>
                      </a:cubicBezTo>
                      <a:close/>
                    </a:path>
                  </a:pathLst>
                </a:custGeom>
                <a:solidFill>
                  <a:srgbClr val="F050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10844;p75"/>
                <p:cNvSpPr/>
                <p:nvPr/>
              </p:nvSpPr>
              <p:spPr>
                <a:xfrm>
                  <a:off x="3578475" y="1799525"/>
                  <a:ext cx="238750" cy="152900"/>
                </a:xfrm>
                <a:custGeom>
                  <a:avLst/>
                  <a:gdLst/>
                  <a:ahLst/>
                  <a:cxnLst/>
                  <a:rect l="l" t="t" r="r" b="b"/>
                  <a:pathLst>
                    <a:path w="9550" h="6116" fill="none" extrusionOk="0">
                      <a:moveTo>
                        <a:pt x="1078" y="6041"/>
                      </a:moveTo>
                      <a:cubicBezTo>
                        <a:pt x="1078" y="6041"/>
                        <a:pt x="0" y="0"/>
                        <a:pt x="4888" y="201"/>
                      </a:cubicBezTo>
                      <a:cubicBezTo>
                        <a:pt x="9549" y="376"/>
                        <a:pt x="8171" y="6116"/>
                        <a:pt x="8171" y="6116"/>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10845;p75"/>
                <p:cNvSpPr/>
                <p:nvPr/>
              </p:nvSpPr>
              <p:spPr>
                <a:xfrm>
                  <a:off x="4134875" y="1818325"/>
                  <a:ext cx="239375" cy="153525"/>
                </a:xfrm>
                <a:custGeom>
                  <a:avLst/>
                  <a:gdLst/>
                  <a:ahLst/>
                  <a:cxnLst/>
                  <a:rect l="l" t="t" r="r" b="b"/>
                  <a:pathLst>
                    <a:path w="9575" h="6141" fill="none" extrusionOk="0">
                      <a:moveTo>
                        <a:pt x="1078" y="6066"/>
                      </a:moveTo>
                      <a:cubicBezTo>
                        <a:pt x="1078" y="6066"/>
                        <a:pt x="0" y="0"/>
                        <a:pt x="4887" y="201"/>
                      </a:cubicBezTo>
                      <a:cubicBezTo>
                        <a:pt x="9574" y="376"/>
                        <a:pt x="8171" y="6141"/>
                        <a:pt x="8171" y="6141"/>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10846;p75"/>
                <p:cNvSpPr/>
                <p:nvPr/>
              </p:nvSpPr>
              <p:spPr>
                <a:xfrm>
                  <a:off x="3865200" y="1888350"/>
                  <a:ext cx="198875" cy="86250"/>
                </a:xfrm>
                <a:custGeom>
                  <a:avLst/>
                  <a:gdLst/>
                  <a:ahLst/>
                  <a:cxnLst/>
                  <a:rect l="l" t="t" r="r" b="b"/>
                  <a:pathLst>
                    <a:path w="7955" h="3450" extrusionOk="0">
                      <a:moveTo>
                        <a:pt x="3820" y="0"/>
                      </a:moveTo>
                      <a:cubicBezTo>
                        <a:pt x="0" y="0"/>
                        <a:pt x="1215" y="2610"/>
                        <a:pt x="4020" y="3415"/>
                      </a:cubicBezTo>
                      <a:cubicBezTo>
                        <a:pt x="4091" y="3438"/>
                        <a:pt x="4169" y="3450"/>
                        <a:pt x="4254" y="3450"/>
                      </a:cubicBezTo>
                      <a:cubicBezTo>
                        <a:pt x="4532" y="3450"/>
                        <a:pt x="4878" y="3331"/>
                        <a:pt x="5223" y="3139"/>
                      </a:cubicBezTo>
                      <a:cubicBezTo>
                        <a:pt x="6602" y="2387"/>
                        <a:pt x="7955" y="432"/>
                        <a:pt x="4897" y="57"/>
                      </a:cubicBezTo>
                      <a:cubicBezTo>
                        <a:pt x="4672" y="31"/>
                        <a:pt x="4421" y="6"/>
                        <a:pt x="4145" y="6"/>
                      </a:cubicBezTo>
                      <a:cubicBezTo>
                        <a:pt x="4033" y="2"/>
                        <a:pt x="3925" y="0"/>
                        <a:pt x="3820"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10847;p75"/>
                <p:cNvSpPr/>
                <p:nvPr/>
              </p:nvSpPr>
              <p:spPr>
                <a:xfrm>
                  <a:off x="3826600" y="2020700"/>
                  <a:ext cx="264425" cy="68325"/>
                </a:xfrm>
                <a:custGeom>
                  <a:avLst/>
                  <a:gdLst/>
                  <a:ahLst/>
                  <a:cxnLst/>
                  <a:rect l="l" t="t" r="r" b="b"/>
                  <a:pathLst>
                    <a:path w="10577" h="2733" fill="none" extrusionOk="0">
                      <a:moveTo>
                        <a:pt x="0" y="1"/>
                      </a:moveTo>
                      <a:cubicBezTo>
                        <a:pt x="0" y="1"/>
                        <a:pt x="4562" y="2732"/>
                        <a:pt x="10577" y="377"/>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10848;p75"/>
                <p:cNvSpPr/>
                <p:nvPr/>
              </p:nvSpPr>
              <p:spPr>
                <a:xfrm>
                  <a:off x="3663050" y="2016325"/>
                  <a:ext cx="20075" cy="20075"/>
                </a:xfrm>
                <a:custGeom>
                  <a:avLst/>
                  <a:gdLst/>
                  <a:ahLst/>
                  <a:cxnLst/>
                  <a:rect l="l" t="t" r="r" b="b"/>
                  <a:pathLst>
                    <a:path w="803" h="803" extrusionOk="0">
                      <a:moveTo>
                        <a:pt x="427" y="0"/>
                      </a:moveTo>
                      <a:cubicBezTo>
                        <a:pt x="201" y="0"/>
                        <a:pt x="26" y="176"/>
                        <a:pt x="1" y="376"/>
                      </a:cubicBezTo>
                      <a:cubicBezTo>
                        <a:pt x="1" y="602"/>
                        <a:pt x="176" y="777"/>
                        <a:pt x="402" y="802"/>
                      </a:cubicBezTo>
                      <a:cubicBezTo>
                        <a:pt x="602" y="802"/>
                        <a:pt x="778" y="627"/>
                        <a:pt x="803" y="401"/>
                      </a:cubicBezTo>
                      <a:cubicBezTo>
                        <a:pt x="803" y="201"/>
                        <a:pt x="627"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10849;p75"/>
                <p:cNvSpPr/>
                <p:nvPr/>
              </p:nvSpPr>
              <p:spPr>
                <a:xfrm>
                  <a:off x="3702525" y="2053900"/>
                  <a:ext cx="20075" cy="19525"/>
                </a:xfrm>
                <a:custGeom>
                  <a:avLst/>
                  <a:gdLst/>
                  <a:ahLst/>
                  <a:cxnLst/>
                  <a:rect l="l" t="t" r="r" b="b"/>
                  <a:pathLst>
                    <a:path w="803" h="781" extrusionOk="0">
                      <a:moveTo>
                        <a:pt x="427" y="1"/>
                      </a:moveTo>
                      <a:cubicBezTo>
                        <a:pt x="201" y="1"/>
                        <a:pt x="26" y="151"/>
                        <a:pt x="26" y="377"/>
                      </a:cubicBezTo>
                      <a:cubicBezTo>
                        <a:pt x="1" y="602"/>
                        <a:pt x="176" y="778"/>
                        <a:pt x="402" y="778"/>
                      </a:cubicBezTo>
                      <a:cubicBezTo>
                        <a:pt x="415" y="780"/>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10850;p75"/>
                <p:cNvSpPr/>
                <p:nvPr/>
              </p:nvSpPr>
              <p:spPr>
                <a:xfrm>
                  <a:off x="3758300" y="2016325"/>
                  <a:ext cx="20075" cy="19500"/>
                </a:xfrm>
                <a:custGeom>
                  <a:avLst/>
                  <a:gdLst/>
                  <a:ahLst/>
                  <a:cxnLst/>
                  <a:rect l="l" t="t" r="r" b="b"/>
                  <a:pathLst>
                    <a:path w="803" h="780" extrusionOk="0">
                      <a:moveTo>
                        <a:pt x="401" y="0"/>
                      </a:moveTo>
                      <a:cubicBezTo>
                        <a:pt x="201" y="0"/>
                        <a:pt x="0" y="151"/>
                        <a:pt x="0" y="376"/>
                      </a:cubicBezTo>
                      <a:cubicBezTo>
                        <a:pt x="0" y="602"/>
                        <a:pt x="151" y="777"/>
                        <a:pt x="376" y="777"/>
                      </a:cubicBezTo>
                      <a:cubicBezTo>
                        <a:pt x="391" y="779"/>
                        <a:pt x="405" y="780"/>
                        <a:pt x="419" y="780"/>
                      </a:cubicBezTo>
                      <a:cubicBezTo>
                        <a:pt x="624" y="780"/>
                        <a:pt x="777" y="612"/>
                        <a:pt x="777" y="401"/>
                      </a:cubicBezTo>
                      <a:cubicBezTo>
                        <a:pt x="802" y="201"/>
                        <a:pt x="627" y="0"/>
                        <a:pt x="40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10851;p75"/>
                <p:cNvSpPr/>
                <p:nvPr/>
              </p:nvSpPr>
              <p:spPr>
                <a:xfrm>
                  <a:off x="3561550" y="1984375"/>
                  <a:ext cx="20075" cy="19500"/>
                </a:xfrm>
                <a:custGeom>
                  <a:avLst/>
                  <a:gdLst/>
                  <a:ahLst/>
                  <a:cxnLst/>
                  <a:rect l="l" t="t" r="r" b="b"/>
                  <a:pathLst>
                    <a:path w="803" h="780" extrusionOk="0">
                      <a:moveTo>
                        <a:pt x="427" y="0"/>
                      </a:moveTo>
                      <a:cubicBezTo>
                        <a:pt x="201" y="0"/>
                        <a:pt x="26" y="150"/>
                        <a:pt x="26" y="376"/>
                      </a:cubicBezTo>
                      <a:cubicBezTo>
                        <a:pt x="1" y="602"/>
                        <a:pt x="176" y="777"/>
                        <a:pt x="402" y="777"/>
                      </a:cubicBezTo>
                      <a:cubicBezTo>
                        <a:pt x="416" y="779"/>
                        <a:pt x="430" y="779"/>
                        <a:pt x="444" y="779"/>
                      </a:cubicBezTo>
                      <a:cubicBezTo>
                        <a:pt x="649" y="779"/>
                        <a:pt x="803" y="612"/>
                        <a:pt x="803" y="401"/>
                      </a:cubicBezTo>
                      <a:cubicBezTo>
                        <a:pt x="803" y="175"/>
                        <a:pt x="652"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10852;p75"/>
                <p:cNvSpPr/>
                <p:nvPr/>
              </p:nvSpPr>
              <p:spPr>
                <a:xfrm>
                  <a:off x="3591625" y="2040125"/>
                  <a:ext cx="20075" cy="19500"/>
                </a:xfrm>
                <a:custGeom>
                  <a:avLst/>
                  <a:gdLst/>
                  <a:ahLst/>
                  <a:cxnLst/>
                  <a:rect l="l" t="t" r="r" b="b"/>
                  <a:pathLst>
                    <a:path w="803" h="780" extrusionOk="0">
                      <a:moveTo>
                        <a:pt x="427" y="1"/>
                      </a:moveTo>
                      <a:cubicBezTo>
                        <a:pt x="201" y="1"/>
                        <a:pt x="26" y="176"/>
                        <a:pt x="26" y="377"/>
                      </a:cubicBezTo>
                      <a:cubicBezTo>
                        <a:pt x="1" y="602"/>
                        <a:pt x="176" y="778"/>
                        <a:pt x="402" y="778"/>
                      </a:cubicBezTo>
                      <a:cubicBezTo>
                        <a:pt x="414" y="779"/>
                        <a:pt x="427" y="780"/>
                        <a:pt x="440" y="780"/>
                      </a:cubicBezTo>
                      <a:cubicBezTo>
                        <a:pt x="627" y="780"/>
                        <a:pt x="803" y="613"/>
                        <a:pt x="803" y="402"/>
                      </a:cubicBezTo>
                      <a:cubicBezTo>
                        <a:pt x="803" y="201"/>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10853;p75"/>
                <p:cNvSpPr/>
                <p:nvPr/>
              </p:nvSpPr>
              <p:spPr>
                <a:xfrm>
                  <a:off x="4233850" y="2036300"/>
                  <a:ext cx="20075" cy="19525"/>
                </a:xfrm>
                <a:custGeom>
                  <a:avLst/>
                  <a:gdLst/>
                  <a:ahLst/>
                  <a:cxnLst/>
                  <a:rect l="l" t="t" r="r" b="b"/>
                  <a:pathLst>
                    <a:path w="803" h="781" extrusionOk="0">
                      <a:moveTo>
                        <a:pt x="384" y="1"/>
                      </a:moveTo>
                      <a:cubicBezTo>
                        <a:pt x="180" y="1"/>
                        <a:pt x="26" y="168"/>
                        <a:pt x="26" y="379"/>
                      </a:cubicBezTo>
                      <a:cubicBezTo>
                        <a:pt x="1" y="580"/>
                        <a:pt x="176" y="780"/>
                        <a:pt x="402" y="780"/>
                      </a:cubicBezTo>
                      <a:cubicBezTo>
                        <a:pt x="602" y="780"/>
                        <a:pt x="803" y="605"/>
                        <a:pt x="803" y="404"/>
                      </a:cubicBezTo>
                      <a:cubicBezTo>
                        <a:pt x="803" y="179"/>
                        <a:pt x="653" y="3"/>
                        <a:pt x="427" y="3"/>
                      </a:cubicBezTo>
                      <a:cubicBezTo>
                        <a:pt x="413" y="2"/>
                        <a:pt x="398" y="1"/>
                        <a:pt x="384"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10854;p75"/>
                <p:cNvSpPr/>
                <p:nvPr/>
              </p:nvSpPr>
              <p:spPr>
                <a:xfrm>
                  <a:off x="4191875" y="2070775"/>
                  <a:ext cx="20075" cy="19500"/>
                </a:xfrm>
                <a:custGeom>
                  <a:avLst/>
                  <a:gdLst/>
                  <a:ahLst/>
                  <a:cxnLst/>
                  <a:rect l="l" t="t" r="r" b="b"/>
                  <a:pathLst>
                    <a:path w="803" h="780" extrusionOk="0">
                      <a:moveTo>
                        <a:pt x="384" y="0"/>
                      </a:moveTo>
                      <a:cubicBezTo>
                        <a:pt x="179" y="0"/>
                        <a:pt x="24" y="167"/>
                        <a:pt x="1" y="379"/>
                      </a:cubicBezTo>
                      <a:cubicBezTo>
                        <a:pt x="1" y="604"/>
                        <a:pt x="176" y="780"/>
                        <a:pt x="402" y="780"/>
                      </a:cubicBezTo>
                      <a:cubicBezTo>
                        <a:pt x="602" y="780"/>
                        <a:pt x="803" y="629"/>
                        <a:pt x="803" y="404"/>
                      </a:cubicBezTo>
                      <a:cubicBezTo>
                        <a:pt x="803" y="178"/>
                        <a:pt x="627" y="3"/>
                        <a:pt x="427" y="3"/>
                      </a:cubicBezTo>
                      <a:cubicBezTo>
                        <a:pt x="412" y="1"/>
                        <a:pt x="398" y="0"/>
                        <a:pt x="384"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10855;p75"/>
                <p:cNvSpPr/>
                <p:nvPr/>
              </p:nvSpPr>
              <p:spPr>
                <a:xfrm>
                  <a:off x="4139250" y="2029475"/>
                  <a:ext cx="20075" cy="19500"/>
                </a:xfrm>
                <a:custGeom>
                  <a:avLst/>
                  <a:gdLst/>
                  <a:ahLst/>
                  <a:cxnLst/>
                  <a:rect l="l" t="t" r="r" b="b"/>
                  <a:pathLst>
                    <a:path w="803" h="780" extrusionOk="0">
                      <a:moveTo>
                        <a:pt x="427" y="1"/>
                      </a:moveTo>
                      <a:cubicBezTo>
                        <a:pt x="201" y="1"/>
                        <a:pt x="26" y="151"/>
                        <a:pt x="1" y="376"/>
                      </a:cubicBezTo>
                      <a:cubicBezTo>
                        <a:pt x="1" y="602"/>
                        <a:pt x="176" y="777"/>
                        <a:pt x="402" y="777"/>
                      </a:cubicBezTo>
                      <a:cubicBezTo>
                        <a:pt x="414" y="779"/>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10856;p75"/>
                <p:cNvSpPr/>
                <p:nvPr/>
              </p:nvSpPr>
              <p:spPr>
                <a:xfrm>
                  <a:off x="4337250" y="2010675"/>
                  <a:ext cx="20075" cy="20075"/>
                </a:xfrm>
                <a:custGeom>
                  <a:avLst/>
                  <a:gdLst/>
                  <a:ahLst/>
                  <a:cxnLst/>
                  <a:rect l="l" t="t" r="r" b="b"/>
                  <a:pathLst>
                    <a:path w="803" h="803" extrusionOk="0">
                      <a:moveTo>
                        <a:pt x="426" y="1"/>
                      </a:moveTo>
                      <a:cubicBezTo>
                        <a:pt x="201" y="1"/>
                        <a:pt x="25" y="176"/>
                        <a:pt x="0" y="402"/>
                      </a:cubicBezTo>
                      <a:cubicBezTo>
                        <a:pt x="0" y="602"/>
                        <a:pt x="176" y="803"/>
                        <a:pt x="401" y="803"/>
                      </a:cubicBezTo>
                      <a:cubicBezTo>
                        <a:pt x="602" y="803"/>
                        <a:pt x="777" y="627"/>
                        <a:pt x="802" y="427"/>
                      </a:cubicBezTo>
                      <a:cubicBezTo>
                        <a:pt x="802" y="201"/>
                        <a:pt x="627" y="26"/>
                        <a:pt x="4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10857;p75"/>
                <p:cNvSpPr/>
                <p:nvPr/>
              </p:nvSpPr>
              <p:spPr>
                <a:xfrm>
                  <a:off x="4303400" y="2064575"/>
                  <a:ext cx="20075" cy="20075"/>
                </a:xfrm>
                <a:custGeom>
                  <a:avLst/>
                  <a:gdLst/>
                  <a:ahLst/>
                  <a:cxnLst/>
                  <a:rect l="l" t="t" r="r" b="b"/>
                  <a:pathLst>
                    <a:path w="803" h="803" extrusionOk="0">
                      <a:moveTo>
                        <a:pt x="427" y="0"/>
                      </a:moveTo>
                      <a:cubicBezTo>
                        <a:pt x="201" y="0"/>
                        <a:pt x="26" y="175"/>
                        <a:pt x="26" y="376"/>
                      </a:cubicBezTo>
                      <a:cubicBezTo>
                        <a:pt x="1" y="602"/>
                        <a:pt x="176" y="777"/>
                        <a:pt x="402" y="802"/>
                      </a:cubicBezTo>
                      <a:cubicBezTo>
                        <a:pt x="602" y="802"/>
                        <a:pt x="803" y="627"/>
                        <a:pt x="803" y="401"/>
                      </a:cubicBezTo>
                      <a:cubicBezTo>
                        <a:pt x="803" y="201"/>
                        <a:pt x="653"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10858;p75"/>
                <p:cNvSpPr/>
                <p:nvPr/>
              </p:nvSpPr>
              <p:spPr>
                <a:xfrm>
                  <a:off x="3416825" y="1231225"/>
                  <a:ext cx="550150" cy="602150"/>
                </a:xfrm>
                <a:custGeom>
                  <a:avLst/>
                  <a:gdLst/>
                  <a:ahLst/>
                  <a:cxnLst/>
                  <a:rect l="l" t="t" r="r" b="b"/>
                  <a:pathLst>
                    <a:path w="22006" h="24086" extrusionOk="0">
                      <a:moveTo>
                        <a:pt x="22005" y="1"/>
                      </a:moveTo>
                      <a:cubicBezTo>
                        <a:pt x="19674" y="126"/>
                        <a:pt x="16867" y="627"/>
                        <a:pt x="13459" y="1805"/>
                      </a:cubicBezTo>
                      <a:cubicBezTo>
                        <a:pt x="25" y="6467"/>
                        <a:pt x="0" y="20778"/>
                        <a:pt x="1529" y="24086"/>
                      </a:cubicBezTo>
                      <a:cubicBezTo>
                        <a:pt x="1529" y="24086"/>
                        <a:pt x="6516" y="21354"/>
                        <a:pt x="10953" y="20702"/>
                      </a:cubicBezTo>
                      <a:cubicBezTo>
                        <a:pt x="10953" y="20702"/>
                        <a:pt x="11930" y="12933"/>
                        <a:pt x="12882" y="11905"/>
                      </a:cubicBezTo>
                      <a:cubicBezTo>
                        <a:pt x="12945" y="11841"/>
                        <a:pt x="13001" y="11811"/>
                        <a:pt x="13052" y="11811"/>
                      </a:cubicBezTo>
                      <a:cubicBezTo>
                        <a:pt x="13800" y="11811"/>
                        <a:pt x="13386" y="18296"/>
                        <a:pt x="13785" y="19399"/>
                      </a:cubicBezTo>
                      <a:cubicBezTo>
                        <a:pt x="13785" y="19399"/>
                        <a:pt x="15714" y="19349"/>
                        <a:pt x="17870" y="19324"/>
                      </a:cubicBezTo>
                      <a:cubicBezTo>
                        <a:pt x="12807" y="3660"/>
                        <a:pt x="22005" y="1"/>
                        <a:pt x="22005" y="1"/>
                      </a:cubicBezTo>
                      <a:close/>
                    </a:path>
                  </a:pathLst>
                </a:custGeom>
                <a:solidFill>
                  <a:srgbClr val="A10008">
                    <a:alpha val="3705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10859;p75"/>
                <p:cNvSpPr/>
                <p:nvPr/>
              </p:nvSpPr>
              <p:spPr>
                <a:xfrm>
                  <a:off x="4295275" y="1339000"/>
                  <a:ext cx="233725" cy="500650"/>
                </a:xfrm>
                <a:custGeom>
                  <a:avLst/>
                  <a:gdLst/>
                  <a:ahLst/>
                  <a:cxnLst/>
                  <a:rect l="l" t="t" r="r" b="b"/>
                  <a:pathLst>
                    <a:path w="9349" h="20026" extrusionOk="0">
                      <a:moveTo>
                        <a:pt x="0" y="0"/>
                      </a:moveTo>
                      <a:cubicBezTo>
                        <a:pt x="1" y="1"/>
                        <a:pt x="7619" y="7244"/>
                        <a:pt x="5614" y="18973"/>
                      </a:cubicBezTo>
                      <a:cubicBezTo>
                        <a:pt x="6191" y="19299"/>
                        <a:pt x="6692" y="19650"/>
                        <a:pt x="6993" y="20025"/>
                      </a:cubicBezTo>
                      <a:cubicBezTo>
                        <a:pt x="6993" y="20025"/>
                        <a:pt x="9349" y="5439"/>
                        <a:pt x="0"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10860;p75"/>
                <p:cNvSpPr/>
                <p:nvPr/>
              </p:nvSpPr>
              <p:spPr>
                <a:xfrm>
                  <a:off x="3980100" y="2330225"/>
                  <a:ext cx="199275" cy="232475"/>
                </a:xfrm>
                <a:custGeom>
                  <a:avLst/>
                  <a:gdLst/>
                  <a:ahLst/>
                  <a:cxnLst/>
                  <a:rect l="l" t="t" r="r" b="b"/>
                  <a:pathLst>
                    <a:path w="7971" h="9299" extrusionOk="0">
                      <a:moveTo>
                        <a:pt x="2382" y="1"/>
                      </a:moveTo>
                      <a:cubicBezTo>
                        <a:pt x="2281" y="51"/>
                        <a:pt x="2181" y="126"/>
                        <a:pt x="2106" y="226"/>
                      </a:cubicBezTo>
                      <a:cubicBezTo>
                        <a:pt x="2106" y="226"/>
                        <a:pt x="5364" y="1179"/>
                        <a:pt x="4737" y="3409"/>
                      </a:cubicBezTo>
                      <a:cubicBezTo>
                        <a:pt x="4086" y="5615"/>
                        <a:pt x="828" y="3735"/>
                        <a:pt x="1" y="9299"/>
                      </a:cubicBezTo>
                      <a:cubicBezTo>
                        <a:pt x="51" y="9174"/>
                        <a:pt x="1905" y="6091"/>
                        <a:pt x="5138" y="5264"/>
                      </a:cubicBezTo>
                      <a:cubicBezTo>
                        <a:pt x="7971" y="4537"/>
                        <a:pt x="7219" y="853"/>
                        <a:pt x="2382" y="1"/>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10861;p75"/>
                <p:cNvSpPr/>
                <p:nvPr/>
              </p:nvSpPr>
              <p:spPr>
                <a:xfrm>
                  <a:off x="3865200" y="1888350"/>
                  <a:ext cx="130600" cy="86250"/>
                </a:xfrm>
                <a:custGeom>
                  <a:avLst/>
                  <a:gdLst/>
                  <a:ahLst/>
                  <a:cxnLst/>
                  <a:rect l="l" t="t" r="r" b="b"/>
                  <a:pathLst>
                    <a:path w="5224" h="3450" extrusionOk="0">
                      <a:moveTo>
                        <a:pt x="3820" y="0"/>
                      </a:moveTo>
                      <a:cubicBezTo>
                        <a:pt x="0" y="0"/>
                        <a:pt x="1215" y="2610"/>
                        <a:pt x="4020" y="3415"/>
                      </a:cubicBezTo>
                      <a:cubicBezTo>
                        <a:pt x="4091" y="3438"/>
                        <a:pt x="4169" y="3450"/>
                        <a:pt x="4254" y="3450"/>
                      </a:cubicBezTo>
                      <a:cubicBezTo>
                        <a:pt x="4532" y="3450"/>
                        <a:pt x="4878" y="3331"/>
                        <a:pt x="5223" y="3139"/>
                      </a:cubicBezTo>
                      <a:cubicBezTo>
                        <a:pt x="4471" y="2889"/>
                        <a:pt x="3769" y="2463"/>
                        <a:pt x="3569" y="1686"/>
                      </a:cubicBezTo>
                      <a:cubicBezTo>
                        <a:pt x="3273" y="549"/>
                        <a:pt x="4048" y="354"/>
                        <a:pt x="4614" y="354"/>
                      </a:cubicBezTo>
                      <a:cubicBezTo>
                        <a:pt x="4909" y="354"/>
                        <a:pt x="5148" y="407"/>
                        <a:pt x="5148" y="407"/>
                      </a:cubicBezTo>
                      <a:lnTo>
                        <a:pt x="4897" y="57"/>
                      </a:lnTo>
                      <a:cubicBezTo>
                        <a:pt x="4672" y="31"/>
                        <a:pt x="4421" y="6"/>
                        <a:pt x="4145" y="6"/>
                      </a:cubicBezTo>
                      <a:cubicBezTo>
                        <a:pt x="4033" y="2"/>
                        <a:pt x="3925" y="0"/>
                        <a:pt x="3820"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10862;p75"/>
                <p:cNvSpPr/>
                <p:nvPr/>
              </p:nvSpPr>
              <p:spPr>
                <a:xfrm>
                  <a:off x="4585375" y="1210550"/>
                  <a:ext cx="2525" cy="11925"/>
                </a:xfrm>
                <a:custGeom>
                  <a:avLst/>
                  <a:gdLst/>
                  <a:ahLst/>
                  <a:cxnLst/>
                  <a:rect l="l" t="t" r="r" b="b"/>
                  <a:pathLst>
                    <a:path w="101" h="477" extrusionOk="0">
                      <a:moveTo>
                        <a:pt x="100" y="0"/>
                      </a:moveTo>
                      <a:lnTo>
                        <a:pt x="100" y="0"/>
                      </a:lnTo>
                      <a:cubicBezTo>
                        <a:pt x="75" y="151"/>
                        <a:pt x="25" y="301"/>
                        <a:pt x="0" y="477"/>
                      </a:cubicBezTo>
                      <a:cubicBezTo>
                        <a:pt x="25" y="326"/>
                        <a:pt x="75" y="176"/>
                        <a:pt x="100"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3" name="Google Shape;10863;p75"/>
              <p:cNvSpPr/>
              <p:nvPr/>
            </p:nvSpPr>
            <p:spPr>
              <a:xfrm>
                <a:off x="3378075" y="1911050"/>
                <a:ext cx="117725" cy="111400"/>
              </a:xfrm>
              <a:custGeom>
                <a:avLst/>
                <a:gdLst/>
                <a:ahLst/>
                <a:cxnLst/>
                <a:rect l="l" t="t" r="r" b="b"/>
                <a:pathLst>
                  <a:path w="4709" h="4456" extrusionOk="0">
                    <a:moveTo>
                      <a:pt x="2300" y="1"/>
                    </a:moveTo>
                    <a:cubicBezTo>
                      <a:pt x="1191" y="1"/>
                      <a:pt x="0" y="425"/>
                      <a:pt x="397" y="2382"/>
                    </a:cubicBezTo>
                    <a:cubicBezTo>
                      <a:pt x="698" y="3909"/>
                      <a:pt x="1605" y="4455"/>
                      <a:pt x="2488" y="4455"/>
                    </a:cubicBezTo>
                    <a:cubicBezTo>
                      <a:pt x="3447" y="4455"/>
                      <a:pt x="4378" y="3813"/>
                      <a:pt x="4482" y="3083"/>
                    </a:cubicBezTo>
                    <a:cubicBezTo>
                      <a:pt x="4708" y="1680"/>
                      <a:pt x="3956" y="251"/>
                      <a:pt x="3956" y="251"/>
                    </a:cubicBezTo>
                    <a:cubicBezTo>
                      <a:pt x="3956" y="251"/>
                      <a:pt x="3152" y="1"/>
                      <a:pt x="2300"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spTree>
    <p:extLst>
      <p:ext uri="{BB962C8B-B14F-4D97-AF65-F5344CB8AC3E}">
        <p14:creationId xmlns:p14="http://schemas.microsoft.com/office/powerpoint/2010/main" val="38788220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Digital Resources for Teachers by Slidesgo">
  <a:themeElements>
    <a:clrScheme name="Simple Light">
      <a:dk1>
        <a:srgbClr val="674EA7"/>
      </a:dk1>
      <a:lt1>
        <a:srgbClr val="E9FCE3"/>
      </a:lt1>
      <a:dk2>
        <a:srgbClr val="351C75"/>
      </a:dk2>
      <a:lt2>
        <a:srgbClr val="F9FFF7"/>
      </a:lt2>
      <a:accent1>
        <a:srgbClr val="E3F2DE"/>
      </a:accent1>
      <a:accent2>
        <a:srgbClr val="FFFFFF"/>
      </a:accent2>
      <a:accent3>
        <a:srgbClr val="674EA7"/>
      </a:accent3>
      <a:accent4>
        <a:srgbClr val="CCE1D8"/>
      </a:accent4>
      <a:accent5>
        <a:srgbClr val="351C75"/>
      </a:accent5>
      <a:accent6>
        <a:srgbClr val="F9FFF7"/>
      </a:accent6>
      <a:hlink>
        <a:srgbClr val="351C7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73</TotalTime>
  <Words>3256</Words>
  <Application>Microsoft Office PowerPoint</Application>
  <PresentationFormat>Widescreen</PresentationFormat>
  <Paragraphs>380</Paragraphs>
  <Slides>46</Slides>
  <Notes>35</Notes>
  <HiddenSlides>0</HiddenSlides>
  <MMClips>0</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1</vt:i4>
      </vt:variant>
      <vt:variant>
        <vt:lpstr>Slide Titles</vt:lpstr>
      </vt:variant>
      <vt:variant>
        <vt:i4>46</vt:i4>
      </vt:variant>
    </vt:vector>
  </HeadingPairs>
  <TitlesOfParts>
    <vt:vector size="69" baseType="lpstr">
      <vt:lpstr>Arial</vt:lpstr>
      <vt:lpstr>Calibri</vt:lpstr>
      <vt:lpstr>Cambria</vt:lpstr>
      <vt:lpstr>Candara</vt:lpstr>
      <vt:lpstr>Merriweather Sans</vt:lpstr>
      <vt:lpstr>Paytone One</vt:lpstr>
      <vt:lpstr>Tahoma</vt:lpstr>
      <vt:lpstr>Time new roman</vt:lpstr>
      <vt:lpstr>Times</vt:lpstr>
      <vt:lpstr>Times New Roman</vt:lpstr>
      <vt:lpstr>Wingdings</vt:lpstr>
      <vt:lpstr>3_Office Theme</vt:lpstr>
      <vt:lpstr>6_Office Theme</vt:lpstr>
      <vt:lpstr>https://www.freeppt7.com</vt:lpstr>
      <vt:lpstr>2_Office Theme</vt:lpstr>
      <vt:lpstr>https://freeppt7.com</vt:lpstr>
      <vt:lpstr>Office 主题</vt:lpstr>
      <vt:lpstr>5_Office Theme</vt:lpstr>
      <vt:lpstr>8_Office Theme</vt:lpstr>
      <vt:lpstr>7_Office Theme</vt:lpstr>
      <vt:lpstr>11_Office Theme</vt:lpstr>
      <vt:lpstr>Digital Resources for Teachers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457</cp:revision>
  <dcterms:created xsi:type="dcterms:W3CDTF">2022-02-10T03:12:31Z</dcterms:created>
  <dcterms:modified xsi:type="dcterms:W3CDTF">2024-01-21T08:01:58Z</dcterms:modified>
</cp:coreProperties>
</file>